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16D48" w:rsidRPr="003709F2" w:rsidRDefault="00D16D48" w:rsidP="00D16D48">
      <w:pPr>
        <w:jc w:val="center"/>
        <w:rPr>
          <w:b/>
          <w:color w:val="FF0000"/>
          <w:sz w:val="28"/>
          <w:szCs w:val="28"/>
        </w:rPr>
      </w:pPr>
      <w:r w:rsidRPr="003709F2">
        <w:rPr>
          <w:b/>
          <w:color w:val="FF0000"/>
          <w:sz w:val="28"/>
          <w:szCs w:val="28"/>
        </w:rPr>
        <w:t xml:space="preserve">BÀI 1: PHƯƠNG PHÁP VÀ KĨ NĂNG HỌC TẬP </w:t>
      </w:r>
    </w:p>
    <w:p w:rsidR="00A61A45" w:rsidRPr="003709F2" w:rsidRDefault="00D16D48" w:rsidP="00D16D48">
      <w:pPr>
        <w:jc w:val="center"/>
        <w:rPr>
          <w:b/>
          <w:color w:val="0000FF"/>
          <w:sz w:val="28"/>
          <w:szCs w:val="28"/>
        </w:rPr>
      </w:pPr>
      <w:r w:rsidRPr="003709F2">
        <w:rPr>
          <w:b/>
          <w:color w:val="0000FF"/>
          <w:sz w:val="28"/>
          <w:szCs w:val="28"/>
        </w:rPr>
        <w:t>MÔN KHOA HỌC TỰ NHIÊN</w:t>
      </w:r>
      <w:bookmarkStart w:id="0" w:name="_GoBack"/>
      <w:bookmarkEnd w:id="0"/>
    </w:p>
    <w:p w:rsidR="00D16D48" w:rsidRPr="00E0109C" w:rsidRDefault="00D16D48" w:rsidP="00D16D48">
      <w:pPr>
        <w:jc w:val="center"/>
        <w:rPr>
          <w:b/>
          <w:sz w:val="28"/>
          <w:szCs w:val="28"/>
        </w:rPr>
      </w:pPr>
      <w:r w:rsidRPr="00E0109C">
        <w:rPr>
          <w:b/>
          <w:sz w:val="28"/>
          <w:szCs w:val="28"/>
        </w:rPr>
        <w:t>Môn: Khoa học tự nhiên lớp 7.</w:t>
      </w:r>
    </w:p>
    <w:p w:rsidR="00D16D48" w:rsidRPr="00E0109C" w:rsidRDefault="00D16D48" w:rsidP="00D16D48">
      <w:pPr>
        <w:jc w:val="center"/>
        <w:rPr>
          <w:b/>
          <w:sz w:val="28"/>
          <w:szCs w:val="28"/>
        </w:rPr>
      </w:pPr>
      <w:r w:rsidRPr="00E0109C">
        <w:rPr>
          <w:b/>
          <w:sz w:val="28"/>
          <w:szCs w:val="28"/>
        </w:rPr>
        <w:t>Thời gian thực hiện: 05 tiết.</w:t>
      </w:r>
    </w:p>
    <w:p w:rsidR="00D16D48" w:rsidRPr="00E0109C" w:rsidRDefault="00D16D48" w:rsidP="00D16D48">
      <w:pPr>
        <w:jc w:val="center"/>
        <w:rPr>
          <w:sz w:val="28"/>
          <w:szCs w:val="28"/>
        </w:rPr>
      </w:pPr>
    </w:p>
    <w:p w:rsidR="00D16D48" w:rsidRPr="00E0109C" w:rsidRDefault="00D16D48" w:rsidP="00D16D48">
      <w:pPr>
        <w:rPr>
          <w:b/>
          <w:sz w:val="28"/>
          <w:szCs w:val="28"/>
          <w:lang w:val="vi-VN"/>
        </w:rPr>
      </w:pPr>
      <w:r w:rsidRPr="00E0109C">
        <w:rPr>
          <w:b/>
          <w:sz w:val="28"/>
          <w:szCs w:val="28"/>
        </w:rPr>
        <w:t xml:space="preserve">I. </w:t>
      </w:r>
      <w:r w:rsidRPr="00E0109C">
        <w:rPr>
          <w:b/>
          <w:sz w:val="28"/>
          <w:szCs w:val="28"/>
          <w:u w:val="single"/>
        </w:rPr>
        <w:t>MỤC TI</w:t>
      </w:r>
      <w:r w:rsidRPr="00E0109C">
        <w:rPr>
          <w:b/>
          <w:sz w:val="28"/>
          <w:szCs w:val="28"/>
          <w:u w:val="single"/>
          <w:lang w:val="vi-VN"/>
        </w:rPr>
        <w:t>ÊU</w:t>
      </w:r>
      <w:r w:rsidRPr="00E0109C">
        <w:rPr>
          <w:b/>
          <w:sz w:val="28"/>
          <w:szCs w:val="28"/>
          <w:lang w:val="vi-VN"/>
        </w:rPr>
        <w:t>:</w:t>
      </w:r>
    </w:p>
    <w:p w:rsidR="00D16D48" w:rsidRPr="00E0109C" w:rsidRDefault="00D16D48" w:rsidP="00D16D48">
      <w:pPr>
        <w:rPr>
          <w:sz w:val="28"/>
          <w:szCs w:val="28"/>
          <w:lang w:val="vi-VN"/>
        </w:rPr>
      </w:pPr>
      <w:r w:rsidRPr="00E0109C">
        <w:rPr>
          <w:b/>
          <w:sz w:val="28"/>
          <w:szCs w:val="28"/>
          <w:lang w:val="vi-VN"/>
        </w:rPr>
        <w:t xml:space="preserve">1. </w:t>
      </w:r>
      <w:r w:rsidRPr="00E0109C">
        <w:rPr>
          <w:b/>
          <w:sz w:val="28"/>
          <w:szCs w:val="28"/>
          <w:u w:val="single"/>
          <w:lang w:val="vi-VN"/>
        </w:rPr>
        <w:t>Kiến thức</w:t>
      </w:r>
      <w:r w:rsidRPr="00E0109C">
        <w:rPr>
          <w:sz w:val="28"/>
          <w:szCs w:val="28"/>
          <w:lang w:val="vi-VN"/>
        </w:rPr>
        <w:t>.</w:t>
      </w:r>
    </w:p>
    <w:p w:rsidR="00D16D48" w:rsidRPr="00E0109C" w:rsidRDefault="00D16D48" w:rsidP="0041132F">
      <w:pPr>
        <w:ind w:firstLine="720"/>
        <w:jc w:val="both"/>
        <w:rPr>
          <w:sz w:val="28"/>
          <w:szCs w:val="28"/>
          <w:lang w:val="vi-VN"/>
        </w:rPr>
      </w:pPr>
      <w:r w:rsidRPr="00E0109C">
        <w:rPr>
          <w:sz w:val="28"/>
          <w:szCs w:val="28"/>
          <w:lang w:val="vi-VN"/>
        </w:rPr>
        <w:t>- Trình bày và vận dụng được một số phương pháp, kỹ năng trong học tập môn Khoa học tự nhiên:</w:t>
      </w:r>
    </w:p>
    <w:p w:rsidR="00D16D48" w:rsidRPr="00E0109C" w:rsidRDefault="00D16D48" w:rsidP="0041132F">
      <w:pPr>
        <w:ind w:firstLine="720"/>
        <w:jc w:val="both"/>
        <w:rPr>
          <w:sz w:val="28"/>
          <w:szCs w:val="28"/>
          <w:lang w:val="vi-VN"/>
        </w:rPr>
      </w:pPr>
      <w:r w:rsidRPr="00E0109C">
        <w:rPr>
          <w:sz w:val="28"/>
          <w:szCs w:val="28"/>
          <w:lang w:val="vi-VN"/>
        </w:rPr>
        <w:t>+ Phương pháp tìm hiểu tự nhiên.</w:t>
      </w:r>
    </w:p>
    <w:p w:rsidR="00D16D48" w:rsidRPr="00E0109C" w:rsidRDefault="00D16D48" w:rsidP="0041132F">
      <w:pPr>
        <w:ind w:firstLine="720"/>
        <w:jc w:val="both"/>
        <w:rPr>
          <w:sz w:val="28"/>
          <w:szCs w:val="28"/>
          <w:lang w:val="vi-VN"/>
        </w:rPr>
      </w:pPr>
      <w:r w:rsidRPr="00E0109C">
        <w:rPr>
          <w:sz w:val="28"/>
          <w:szCs w:val="28"/>
          <w:lang w:val="vi-VN"/>
        </w:rPr>
        <w:t>+  Thực hiện được các kĩ năng tiến trình: quan sát, phân loại, liên kết, đo, dự báo.</w:t>
      </w:r>
    </w:p>
    <w:p w:rsidR="00865A95" w:rsidRPr="00E0109C" w:rsidRDefault="00D16D48" w:rsidP="0041132F">
      <w:pPr>
        <w:ind w:firstLine="720"/>
        <w:jc w:val="both"/>
        <w:rPr>
          <w:sz w:val="28"/>
          <w:szCs w:val="28"/>
          <w:lang w:val="vi-VN"/>
        </w:rPr>
      </w:pPr>
      <w:r w:rsidRPr="00E0109C">
        <w:rPr>
          <w:sz w:val="28"/>
          <w:szCs w:val="28"/>
          <w:lang w:val="vi-VN"/>
        </w:rPr>
        <w:t>- Sử dụng được một số dụng cụ đo trong môn Khoa học tự nhiên 7.</w:t>
      </w:r>
    </w:p>
    <w:p w:rsidR="00D16D48" w:rsidRPr="00E0109C" w:rsidRDefault="00865A95" w:rsidP="009E1C02">
      <w:pPr>
        <w:ind w:firstLine="720"/>
        <w:rPr>
          <w:sz w:val="28"/>
          <w:szCs w:val="28"/>
          <w:lang w:val="vi-VN"/>
        </w:rPr>
      </w:pPr>
      <w:r w:rsidRPr="00E0109C">
        <w:rPr>
          <w:sz w:val="28"/>
          <w:szCs w:val="28"/>
          <w:lang w:val="vi-VN"/>
        </w:rPr>
        <w:t>- Làm được báo cáo, thuyết trình.</w:t>
      </w:r>
      <w:r w:rsidR="00D16D48" w:rsidRPr="00E0109C">
        <w:rPr>
          <w:sz w:val="28"/>
          <w:szCs w:val="28"/>
          <w:lang w:val="vi-VN"/>
        </w:rPr>
        <w:t xml:space="preserve"> </w:t>
      </w:r>
    </w:p>
    <w:p w:rsidR="00CD0D99" w:rsidRPr="00E0109C" w:rsidRDefault="00CD0D99" w:rsidP="00D16D48">
      <w:pPr>
        <w:rPr>
          <w:sz w:val="28"/>
          <w:szCs w:val="28"/>
          <w:lang w:val="vi-VN"/>
        </w:rPr>
      </w:pPr>
      <w:r w:rsidRPr="00E0109C">
        <w:rPr>
          <w:b/>
          <w:sz w:val="28"/>
          <w:szCs w:val="28"/>
          <w:lang w:val="vi-VN"/>
        </w:rPr>
        <w:t xml:space="preserve">2. </w:t>
      </w:r>
      <w:r w:rsidRPr="00E0109C">
        <w:rPr>
          <w:b/>
          <w:sz w:val="28"/>
          <w:szCs w:val="28"/>
          <w:u w:val="single"/>
          <w:lang w:val="vi-VN"/>
        </w:rPr>
        <w:t>Năng lực</w:t>
      </w:r>
      <w:r w:rsidRPr="00E0109C">
        <w:rPr>
          <w:sz w:val="28"/>
          <w:szCs w:val="28"/>
          <w:lang w:val="vi-VN"/>
        </w:rPr>
        <w:t>.</w:t>
      </w:r>
    </w:p>
    <w:p w:rsidR="00CD0D99" w:rsidRPr="00E0109C" w:rsidRDefault="00CD0D99" w:rsidP="0041132F">
      <w:pPr>
        <w:jc w:val="both"/>
        <w:rPr>
          <w:sz w:val="28"/>
          <w:szCs w:val="28"/>
          <w:lang w:val="vi-VN"/>
        </w:rPr>
      </w:pPr>
      <w:r w:rsidRPr="00E0109C">
        <w:rPr>
          <w:b/>
          <w:sz w:val="28"/>
          <w:szCs w:val="28"/>
          <w:lang w:val="vi-VN"/>
        </w:rPr>
        <w:t>2.1. Năng lực chung</w:t>
      </w:r>
      <w:r w:rsidRPr="00E0109C">
        <w:rPr>
          <w:sz w:val="28"/>
          <w:szCs w:val="28"/>
          <w:lang w:val="vi-VN"/>
        </w:rPr>
        <w:t>.</w:t>
      </w:r>
    </w:p>
    <w:p w:rsidR="00877D2C" w:rsidRPr="00E0109C" w:rsidRDefault="00877D2C" w:rsidP="0041132F">
      <w:pPr>
        <w:tabs>
          <w:tab w:val="left" w:pos="709"/>
        </w:tabs>
        <w:autoSpaceDE w:val="0"/>
        <w:autoSpaceDN w:val="0"/>
        <w:adjustRightInd w:val="0"/>
        <w:jc w:val="both"/>
        <w:rPr>
          <w:sz w:val="28"/>
          <w:szCs w:val="28"/>
        </w:rPr>
      </w:pPr>
      <w:r w:rsidRPr="00E0109C">
        <w:rPr>
          <w:sz w:val="28"/>
          <w:szCs w:val="28"/>
        </w:rPr>
        <w:tab/>
      </w:r>
      <w:r w:rsidR="00CD0D99" w:rsidRPr="00E0109C">
        <w:rPr>
          <w:sz w:val="28"/>
          <w:szCs w:val="28"/>
          <w:lang w:val="vi-VN"/>
        </w:rPr>
        <w:t xml:space="preserve">- </w:t>
      </w:r>
      <w:r w:rsidR="00CD0D99" w:rsidRPr="00E0109C">
        <w:rPr>
          <w:bCs/>
          <w:iCs/>
          <w:sz w:val="28"/>
          <w:szCs w:val="28"/>
          <w:lang w:val="vi-VN"/>
        </w:rPr>
        <w:t>Năng lực tự chủ và tự học:</w:t>
      </w:r>
      <w:r w:rsidRPr="00E0109C">
        <w:rPr>
          <w:sz w:val="28"/>
          <w:szCs w:val="28"/>
          <w:lang w:val="vi-VN"/>
        </w:rPr>
        <w:t xml:space="preserve"> Tìm kiếm thông tin, đọc sách giáo khoa, quan sát tranh ảnh, liên hệ thực tế để trình bày được</w:t>
      </w:r>
      <w:r w:rsidRPr="00E0109C">
        <w:rPr>
          <w:sz w:val="28"/>
          <w:szCs w:val="28"/>
        </w:rPr>
        <w:t>:</w:t>
      </w:r>
    </w:p>
    <w:p w:rsidR="00877D2C" w:rsidRPr="00E0109C" w:rsidRDefault="00877D2C" w:rsidP="0041132F">
      <w:pPr>
        <w:tabs>
          <w:tab w:val="left" w:pos="709"/>
        </w:tabs>
        <w:autoSpaceDE w:val="0"/>
        <w:autoSpaceDN w:val="0"/>
        <w:adjustRightInd w:val="0"/>
        <w:jc w:val="both"/>
        <w:rPr>
          <w:sz w:val="28"/>
          <w:szCs w:val="28"/>
        </w:rPr>
      </w:pPr>
      <w:r w:rsidRPr="00E0109C">
        <w:rPr>
          <w:sz w:val="28"/>
          <w:szCs w:val="28"/>
        </w:rPr>
        <w:tab/>
        <w:t>+ Khái niệm phương pháp tìm hiểu tự nhiên.</w:t>
      </w:r>
    </w:p>
    <w:p w:rsidR="00CD0D99" w:rsidRPr="00E0109C" w:rsidRDefault="00877D2C" w:rsidP="0041132F">
      <w:pPr>
        <w:tabs>
          <w:tab w:val="left" w:pos="709"/>
        </w:tabs>
        <w:autoSpaceDE w:val="0"/>
        <w:autoSpaceDN w:val="0"/>
        <w:adjustRightInd w:val="0"/>
        <w:jc w:val="both"/>
        <w:rPr>
          <w:sz w:val="28"/>
          <w:szCs w:val="28"/>
        </w:rPr>
      </w:pPr>
      <w:r w:rsidRPr="00E0109C">
        <w:rPr>
          <w:sz w:val="28"/>
          <w:szCs w:val="28"/>
        </w:rPr>
        <w:tab/>
        <w:t>+ Một số kĩ năng tiến trình học tập môn Khoa học tự nhiên.</w:t>
      </w:r>
    </w:p>
    <w:p w:rsidR="009B6D0A" w:rsidRPr="00E0109C" w:rsidRDefault="009B6D0A" w:rsidP="0041132F">
      <w:pPr>
        <w:tabs>
          <w:tab w:val="left" w:pos="709"/>
        </w:tabs>
        <w:autoSpaceDE w:val="0"/>
        <w:autoSpaceDN w:val="0"/>
        <w:adjustRightInd w:val="0"/>
        <w:jc w:val="both"/>
        <w:rPr>
          <w:sz w:val="28"/>
          <w:szCs w:val="28"/>
        </w:rPr>
      </w:pPr>
      <w:r w:rsidRPr="00E0109C">
        <w:rPr>
          <w:sz w:val="28"/>
          <w:szCs w:val="28"/>
        </w:rPr>
        <w:tab/>
        <w:t>+ Sử dụng các dụng cụ đo trong nội dung môn Khoa học tự nhiên.</w:t>
      </w:r>
    </w:p>
    <w:p w:rsidR="009B6D0A" w:rsidRPr="00E0109C" w:rsidRDefault="009B6D0A" w:rsidP="0041132F">
      <w:pPr>
        <w:tabs>
          <w:tab w:val="left" w:pos="709"/>
        </w:tabs>
        <w:autoSpaceDE w:val="0"/>
        <w:autoSpaceDN w:val="0"/>
        <w:adjustRightInd w:val="0"/>
        <w:jc w:val="both"/>
        <w:rPr>
          <w:sz w:val="28"/>
          <w:szCs w:val="28"/>
        </w:rPr>
      </w:pPr>
      <w:r w:rsidRPr="00E0109C">
        <w:rPr>
          <w:sz w:val="28"/>
          <w:szCs w:val="28"/>
        </w:rPr>
        <w:tab/>
        <w:t>+ Viết được báo cáo thực hành và báo cáo, thuyết trình trước lớp.</w:t>
      </w:r>
    </w:p>
    <w:p w:rsidR="009B6D0A" w:rsidRPr="00E0109C" w:rsidRDefault="00CD0D99" w:rsidP="0041132F">
      <w:pPr>
        <w:jc w:val="both"/>
        <w:rPr>
          <w:bCs/>
          <w:iCs/>
          <w:sz w:val="28"/>
          <w:szCs w:val="28"/>
          <w:lang w:val="vi-VN"/>
        </w:rPr>
      </w:pPr>
      <w:r w:rsidRPr="00E0109C">
        <w:rPr>
          <w:bCs/>
          <w:iCs/>
          <w:sz w:val="28"/>
          <w:szCs w:val="28"/>
          <w:lang w:val="vi-VN"/>
        </w:rPr>
        <w:tab/>
        <w:t>- Năng lực giao tiếp và hợp tác:</w:t>
      </w:r>
      <w:r w:rsidR="009B6D0A" w:rsidRPr="00E0109C">
        <w:rPr>
          <w:bCs/>
          <w:iCs/>
          <w:sz w:val="28"/>
          <w:szCs w:val="28"/>
          <w:lang w:val="vi-VN"/>
        </w:rPr>
        <w:t xml:space="preserve"> Thảo luận nhóm, hoạt động nhóm để trả lời các câu hỏi trong phần ? SGK. Làm thí nghiệm theo nhóm để đo và xác định khối lượng của cốn sách môn Khoa học tự nhiên 7.</w:t>
      </w:r>
    </w:p>
    <w:p w:rsidR="00AD7B11" w:rsidRPr="00E0109C" w:rsidRDefault="00CD0D99" w:rsidP="0041132F">
      <w:pPr>
        <w:jc w:val="both"/>
        <w:rPr>
          <w:bCs/>
          <w:iCs/>
          <w:sz w:val="28"/>
          <w:szCs w:val="28"/>
        </w:rPr>
      </w:pPr>
      <w:r w:rsidRPr="00E0109C">
        <w:rPr>
          <w:bCs/>
          <w:iCs/>
          <w:sz w:val="28"/>
          <w:szCs w:val="28"/>
          <w:lang w:val="vi-VN"/>
        </w:rPr>
        <w:tab/>
        <w:t>- Năng lực giải quyết vấn đề và sáng tạo:</w:t>
      </w:r>
      <w:r w:rsidR="00567FCB" w:rsidRPr="00E0109C">
        <w:rPr>
          <w:bCs/>
          <w:iCs/>
          <w:sz w:val="28"/>
          <w:szCs w:val="28"/>
          <w:lang w:val="vi-VN"/>
        </w:rPr>
        <w:t xml:space="preserve">  </w:t>
      </w:r>
    </w:p>
    <w:p w:rsidR="00CD0D99" w:rsidRPr="00E0109C" w:rsidRDefault="00AD7B11" w:rsidP="0041132F">
      <w:pPr>
        <w:ind w:firstLine="720"/>
        <w:jc w:val="both"/>
        <w:rPr>
          <w:bCs/>
          <w:iCs/>
          <w:sz w:val="28"/>
          <w:szCs w:val="28"/>
        </w:rPr>
      </w:pPr>
      <w:r w:rsidRPr="00E0109C">
        <w:rPr>
          <w:bCs/>
          <w:iCs/>
          <w:sz w:val="28"/>
          <w:szCs w:val="28"/>
        </w:rPr>
        <w:t xml:space="preserve">+ </w:t>
      </w:r>
      <w:r w:rsidR="00567FCB" w:rsidRPr="00E0109C">
        <w:rPr>
          <w:bCs/>
          <w:iCs/>
          <w:sz w:val="28"/>
          <w:szCs w:val="28"/>
          <w:lang w:val="vi-VN"/>
        </w:rPr>
        <w:t>GQVĐ “</w:t>
      </w:r>
      <w:r w:rsidR="00D644C2" w:rsidRPr="00E0109C">
        <w:rPr>
          <w:bCs/>
          <w:iCs/>
          <w:sz w:val="28"/>
          <w:szCs w:val="28"/>
          <w:lang w:val="vi-VN"/>
        </w:rPr>
        <w:t>Lập kế hoạch các công việc mà em có thể làm để phòng tránh và ứng phó với các thảm họa của thiên nhiên. Đề xuất biện pháp giảm sự phát thải khí carbon dioxyde trong tự nhiên.</w:t>
      </w:r>
    </w:p>
    <w:p w:rsidR="00567FCB" w:rsidRPr="00E0109C" w:rsidRDefault="00567FCB" w:rsidP="0041132F">
      <w:pPr>
        <w:jc w:val="both"/>
        <w:rPr>
          <w:bCs/>
          <w:iCs/>
          <w:sz w:val="28"/>
          <w:szCs w:val="28"/>
        </w:rPr>
      </w:pPr>
      <w:r w:rsidRPr="00E0109C">
        <w:rPr>
          <w:bCs/>
          <w:iCs/>
          <w:sz w:val="28"/>
          <w:szCs w:val="28"/>
        </w:rPr>
        <w:tab/>
      </w:r>
      <w:r w:rsidR="00AD7B11" w:rsidRPr="00E0109C">
        <w:rPr>
          <w:bCs/>
          <w:iCs/>
          <w:sz w:val="28"/>
          <w:szCs w:val="28"/>
        </w:rPr>
        <w:t xml:space="preserve">+ </w:t>
      </w:r>
      <w:r w:rsidRPr="00E0109C">
        <w:rPr>
          <w:bCs/>
          <w:iCs/>
          <w:sz w:val="28"/>
          <w:szCs w:val="28"/>
        </w:rPr>
        <w:t>Biết lập dàn ý chi tiết cho báo cáo thuyết trình về vai trò của đa dạng sinh học đã học trong môn Khoa học tự nhiên 6.</w:t>
      </w:r>
    </w:p>
    <w:p w:rsidR="00CD0D99" w:rsidRPr="00E0109C" w:rsidRDefault="003B03A4" w:rsidP="00D16D48">
      <w:pPr>
        <w:rPr>
          <w:sz w:val="28"/>
          <w:szCs w:val="28"/>
          <w:lang w:val="vi-VN"/>
        </w:rPr>
      </w:pPr>
      <w:r w:rsidRPr="00E0109C">
        <w:rPr>
          <w:b/>
          <w:sz w:val="28"/>
          <w:szCs w:val="28"/>
          <w:lang w:val="vi-VN"/>
        </w:rPr>
        <w:t>2.2. Năng lực khoa học tự nhiên</w:t>
      </w:r>
      <w:r w:rsidRPr="00E0109C">
        <w:rPr>
          <w:sz w:val="28"/>
          <w:szCs w:val="28"/>
          <w:lang w:val="vi-VN"/>
        </w:rPr>
        <w:t>.</w:t>
      </w:r>
    </w:p>
    <w:p w:rsidR="003B03A4" w:rsidRPr="00E0109C" w:rsidRDefault="00575E8D" w:rsidP="0041132F">
      <w:pPr>
        <w:jc w:val="both"/>
        <w:rPr>
          <w:i/>
          <w:iCs/>
          <w:color w:val="000000"/>
          <w:sz w:val="28"/>
          <w:szCs w:val="28"/>
          <w:lang w:val="vi-VN"/>
        </w:rPr>
      </w:pPr>
      <w:r w:rsidRPr="00E0109C">
        <w:rPr>
          <w:sz w:val="28"/>
          <w:szCs w:val="28"/>
          <w:lang w:val="vi-VN"/>
        </w:rPr>
        <w:tab/>
        <w:t xml:space="preserve">- </w:t>
      </w:r>
      <w:r w:rsidRPr="00E0109C">
        <w:rPr>
          <w:iCs/>
          <w:color w:val="000000"/>
          <w:sz w:val="28"/>
          <w:szCs w:val="28"/>
          <w:lang w:val="vi-VN"/>
        </w:rPr>
        <w:t>Năng lực nhận biết KHTN:</w:t>
      </w:r>
      <w:r w:rsidR="00B65DAF" w:rsidRPr="00E0109C">
        <w:rPr>
          <w:iCs/>
          <w:color w:val="000000"/>
          <w:sz w:val="28"/>
          <w:szCs w:val="28"/>
          <w:lang w:val="vi-VN"/>
        </w:rPr>
        <w:t xml:space="preserve"> Biết được khái niệm phương pháp tìm hiểu tự nhiên, tên một số kĩ năng  như kĩ năng quan sát, phân loại; kĩ năng liên kết; kĩ năng đo; kĩ năng dự báo.</w:t>
      </w:r>
    </w:p>
    <w:p w:rsidR="00575E8D" w:rsidRPr="00E0109C" w:rsidRDefault="00575E8D" w:rsidP="0041132F">
      <w:pPr>
        <w:jc w:val="both"/>
        <w:rPr>
          <w:iCs/>
          <w:color w:val="000000"/>
          <w:sz w:val="28"/>
          <w:szCs w:val="28"/>
          <w:lang w:val="vi-VN"/>
        </w:rPr>
      </w:pPr>
      <w:r w:rsidRPr="00E0109C">
        <w:rPr>
          <w:sz w:val="28"/>
          <w:szCs w:val="28"/>
          <w:lang w:val="vi-VN"/>
        </w:rPr>
        <w:tab/>
        <w:t xml:space="preserve">- </w:t>
      </w:r>
      <w:r w:rsidRPr="00E0109C">
        <w:rPr>
          <w:iCs/>
          <w:color w:val="000000"/>
          <w:sz w:val="28"/>
          <w:szCs w:val="28"/>
          <w:lang w:val="vi-VN"/>
        </w:rPr>
        <w:t>Năng lực tìm hiểu tự nhiên:</w:t>
      </w:r>
      <w:r w:rsidR="00FA3C7A" w:rsidRPr="00E0109C">
        <w:rPr>
          <w:iCs/>
          <w:color w:val="000000"/>
          <w:sz w:val="28"/>
          <w:szCs w:val="28"/>
          <w:lang w:val="vi-VN"/>
        </w:rPr>
        <w:t xml:space="preserve"> Nêu được các bước của phương pháp tìm hiểu tự nhiên, sử dụng được các kĩ năng trong tiến trình học tập môn Khoa học tự nhiên, sử dụng được các dụng cụ đo.</w:t>
      </w:r>
    </w:p>
    <w:p w:rsidR="00575E8D" w:rsidRPr="00E0109C" w:rsidRDefault="00575E8D" w:rsidP="0041132F">
      <w:pPr>
        <w:jc w:val="both"/>
        <w:rPr>
          <w:iCs/>
          <w:color w:val="000000"/>
          <w:sz w:val="28"/>
          <w:szCs w:val="28"/>
          <w:lang w:val="vi-VN"/>
        </w:rPr>
      </w:pPr>
      <w:r w:rsidRPr="00E0109C">
        <w:rPr>
          <w:iCs/>
          <w:color w:val="000000"/>
          <w:sz w:val="28"/>
          <w:szCs w:val="28"/>
          <w:lang w:val="vi-VN"/>
        </w:rPr>
        <w:tab/>
        <w:t>- Vận</w:t>
      </w:r>
      <w:r w:rsidR="00323470" w:rsidRPr="00E0109C">
        <w:rPr>
          <w:iCs/>
          <w:color w:val="000000"/>
          <w:sz w:val="28"/>
          <w:szCs w:val="28"/>
          <w:lang w:val="vi-VN"/>
        </w:rPr>
        <w:t xml:space="preserve"> dụng kiến thức, kỹ năng đã học:</w:t>
      </w:r>
    </w:p>
    <w:p w:rsidR="00323470" w:rsidRPr="00E0109C" w:rsidRDefault="00323470" w:rsidP="0041132F">
      <w:pPr>
        <w:jc w:val="both"/>
        <w:rPr>
          <w:iCs/>
          <w:color w:val="000000"/>
          <w:sz w:val="28"/>
          <w:szCs w:val="28"/>
        </w:rPr>
      </w:pPr>
      <w:r w:rsidRPr="00E0109C">
        <w:rPr>
          <w:iCs/>
          <w:color w:val="000000"/>
          <w:sz w:val="28"/>
          <w:szCs w:val="28"/>
          <w:lang w:val="vi-VN"/>
        </w:rPr>
        <w:tab/>
        <w:t>+ Sắp xếp được được nội dung các thông tin khi nghiên cứu sự hòa tan của một số chất rắn theo các bước của phương pháp tìm hiểu tự nhiên.</w:t>
      </w:r>
    </w:p>
    <w:p w:rsidR="00A8419C" w:rsidRPr="00E0109C" w:rsidRDefault="00A8419C" w:rsidP="0041132F">
      <w:pPr>
        <w:jc w:val="both"/>
        <w:rPr>
          <w:iCs/>
          <w:color w:val="000000"/>
          <w:sz w:val="28"/>
          <w:szCs w:val="28"/>
        </w:rPr>
      </w:pPr>
      <w:r w:rsidRPr="00E0109C">
        <w:rPr>
          <w:iCs/>
          <w:color w:val="000000"/>
          <w:sz w:val="28"/>
          <w:szCs w:val="28"/>
        </w:rPr>
        <w:tab/>
        <w:t>+ Dựa vào một số kĩ năng đã được tìm hiểu trong bài để trả lời phần ? trong SGK.</w:t>
      </w:r>
    </w:p>
    <w:p w:rsidR="004C0646" w:rsidRPr="00E0109C" w:rsidRDefault="004C0646" w:rsidP="00D16D48">
      <w:pPr>
        <w:rPr>
          <w:iCs/>
          <w:color w:val="000000"/>
          <w:sz w:val="28"/>
          <w:szCs w:val="28"/>
          <w:lang w:val="vi-VN"/>
        </w:rPr>
      </w:pPr>
      <w:r w:rsidRPr="00E0109C">
        <w:rPr>
          <w:b/>
          <w:iCs/>
          <w:color w:val="000000"/>
          <w:sz w:val="28"/>
          <w:szCs w:val="28"/>
          <w:lang w:val="vi-VN"/>
        </w:rPr>
        <w:t xml:space="preserve">3. </w:t>
      </w:r>
      <w:r w:rsidRPr="00E0109C">
        <w:rPr>
          <w:b/>
          <w:iCs/>
          <w:color w:val="000000"/>
          <w:sz w:val="28"/>
          <w:szCs w:val="28"/>
          <w:u w:val="single"/>
          <w:lang w:val="vi-VN"/>
        </w:rPr>
        <w:t>Phẩm chất</w:t>
      </w:r>
      <w:r w:rsidRPr="00E0109C">
        <w:rPr>
          <w:iCs/>
          <w:color w:val="000000"/>
          <w:sz w:val="28"/>
          <w:szCs w:val="28"/>
          <w:lang w:val="vi-VN"/>
        </w:rPr>
        <w:t>:</w:t>
      </w:r>
    </w:p>
    <w:p w:rsidR="004C0646" w:rsidRPr="00E0109C" w:rsidRDefault="004C0646" w:rsidP="00D16D48">
      <w:pPr>
        <w:rPr>
          <w:sz w:val="28"/>
          <w:szCs w:val="28"/>
          <w:lang w:val="vi-VN"/>
        </w:rPr>
      </w:pPr>
      <w:r w:rsidRPr="00E0109C">
        <w:rPr>
          <w:sz w:val="28"/>
          <w:szCs w:val="28"/>
          <w:lang w:val="vi-VN"/>
        </w:rPr>
        <w:lastRenderedPageBreak/>
        <w:t>Thông qua thực hiện bài học sẽ tạo điều kiện để học sinh:</w:t>
      </w:r>
    </w:p>
    <w:p w:rsidR="004C0646" w:rsidRPr="00E0109C" w:rsidRDefault="004C0646" w:rsidP="0041132F">
      <w:pPr>
        <w:ind w:firstLine="720"/>
        <w:jc w:val="both"/>
        <w:rPr>
          <w:sz w:val="28"/>
          <w:szCs w:val="28"/>
          <w:lang w:val="vi-VN"/>
        </w:rPr>
      </w:pPr>
      <w:r w:rsidRPr="00E0109C">
        <w:rPr>
          <w:sz w:val="28"/>
          <w:szCs w:val="28"/>
          <w:lang w:val="vi-VN"/>
        </w:rPr>
        <w:t>- Chăm học, chịu khó tìm tòi tài liệu và thực hiện các nhiệm vụ cá nhân nhằm tìm hiểu về</w:t>
      </w:r>
      <w:r w:rsidR="00464630" w:rsidRPr="00E0109C">
        <w:rPr>
          <w:sz w:val="28"/>
          <w:szCs w:val="28"/>
          <w:lang w:val="vi-VN"/>
        </w:rPr>
        <w:t xml:space="preserve"> phương pháp tìm hiểu tự nhiên, một số kĩ năng tiến trình học tập môn Khoa học tự nhiên, biết cách sử dụng các dụng cụ đo trong nội dung môn Khoa học tự nhiên</w:t>
      </w:r>
      <w:r w:rsidRPr="00E0109C">
        <w:rPr>
          <w:sz w:val="28"/>
          <w:szCs w:val="28"/>
          <w:lang w:val="vi-VN"/>
        </w:rPr>
        <w:t>.</w:t>
      </w:r>
    </w:p>
    <w:p w:rsidR="004C0646" w:rsidRPr="00E0109C" w:rsidRDefault="004C0646" w:rsidP="0041132F">
      <w:pPr>
        <w:ind w:firstLine="720"/>
        <w:jc w:val="both"/>
        <w:rPr>
          <w:sz w:val="28"/>
          <w:szCs w:val="28"/>
          <w:lang w:val="vi-VN"/>
        </w:rPr>
      </w:pPr>
      <w:r w:rsidRPr="00E0109C">
        <w:rPr>
          <w:sz w:val="28"/>
          <w:szCs w:val="28"/>
          <w:lang w:val="vi-VN"/>
        </w:rPr>
        <w:t xml:space="preserve">- Có trách nhiệm trong hoạt động nhóm, chủ động nhận và thực hiện nhiệm vụ thí nghiệm, thảo luận về </w:t>
      </w:r>
      <w:r w:rsidR="007835E5" w:rsidRPr="00E0109C">
        <w:rPr>
          <w:sz w:val="28"/>
          <w:szCs w:val="28"/>
          <w:lang w:val="vi-VN"/>
        </w:rPr>
        <w:t>phần trả lời câu hỏi ? trong SGK, đo và xác định khối lượng của cuốn sách Khoa học tự nhiên 7</w:t>
      </w:r>
      <w:r w:rsidR="00810C85" w:rsidRPr="00E0109C">
        <w:rPr>
          <w:sz w:val="28"/>
          <w:szCs w:val="28"/>
          <w:lang w:val="vi-VN"/>
        </w:rPr>
        <w:t>.</w:t>
      </w:r>
    </w:p>
    <w:p w:rsidR="004C0646" w:rsidRPr="00E0109C" w:rsidRDefault="004C0646" w:rsidP="009E1C02">
      <w:pPr>
        <w:ind w:firstLine="720"/>
        <w:rPr>
          <w:sz w:val="28"/>
          <w:szCs w:val="28"/>
          <w:lang w:val="vi-VN"/>
        </w:rPr>
      </w:pPr>
      <w:r w:rsidRPr="00E0109C">
        <w:rPr>
          <w:sz w:val="28"/>
          <w:szCs w:val="28"/>
          <w:lang w:val="vi-VN"/>
        </w:rPr>
        <w:t>- Trung thực, cẩn thận trong thực hà</w:t>
      </w:r>
      <w:r w:rsidR="00810C85" w:rsidRPr="00E0109C">
        <w:rPr>
          <w:sz w:val="28"/>
          <w:szCs w:val="28"/>
          <w:lang w:val="vi-VN"/>
        </w:rPr>
        <w:t>nh, ghi chép kết quả thí nghiệm.</w:t>
      </w:r>
    </w:p>
    <w:p w:rsidR="003B7E53" w:rsidRPr="00E0109C" w:rsidRDefault="003B7E53" w:rsidP="00D16D48">
      <w:pPr>
        <w:rPr>
          <w:b/>
          <w:sz w:val="28"/>
          <w:szCs w:val="28"/>
          <w:lang w:val="vi-VN"/>
        </w:rPr>
      </w:pPr>
      <w:r w:rsidRPr="00E0109C">
        <w:rPr>
          <w:b/>
          <w:sz w:val="28"/>
          <w:szCs w:val="28"/>
          <w:lang w:val="vi-VN"/>
        </w:rPr>
        <w:t xml:space="preserve">II. </w:t>
      </w:r>
      <w:r w:rsidRPr="00E0109C">
        <w:rPr>
          <w:b/>
          <w:sz w:val="28"/>
          <w:szCs w:val="28"/>
          <w:u w:val="single"/>
          <w:lang w:val="vi-VN"/>
        </w:rPr>
        <w:t>THIẾT BỊ DẠY HỌC VÀ HỌC LIỆU</w:t>
      </w:r>
    </w:p>
    <w:p w:rsidR="003B7E53" w:rsidRPr="00E0109C" w:rsidRDefault="003B7E53" w:rsidP="00D16D48">
      <w:pPr>
        <w:rPr>
          <w:sz w:val="28"/>
          <w:szCs w:val="28"/>
          <w:lang w:val="vi-VN"/>
        </w:rPr>
      </w:pPr>
      <w:r w:rsidRPr="00E0109C">
        <w:rPr>
          <w:b/>
          <w:sz w:val="28"/>
          <w:szCs w:val="28"/>
          <w:lang w:val="vi-VN"/>
        </w:rPr>
        <w:t>1. Giaó viên</w:t>
      </w:r>
      <w:r w:rsidRPr="00E0109C">
        <w:rPr>
          <w:sz w:val="28"/>
          <w:szCs w:val="28"/>
          <w:lang w:val="vi-VN"/>
        </w:rPr>
        <w:t>:</w:t>
      </w:r>
    </w:p>
    <w:p w:rsidR="0016496C" w:rsidRPr="00E0109C" w:rsidRDefault="001464A3" w:rsidP="009E1C02">
      <w:pPr>
        <w:ind w:firstLine="720"/>
        <w:rPr>
          <w:sz w:val="28"/>
          <w:szCs w:val="28"/>
          <w:lang w:val="vi-VN"/>
        </w:rPr>
      </w:pPr>
      <w:r w:rsidRPr="00E0109C">
        <w:rPr>
          <w:sz w:val="28"/>
          <w:szCs w:val="28"/>
          <w:lang w:val="vi-VN"/>
        </w:rPr>
        <w:t>- Các dụng cụ đo lường cơ bản: cân điện tử</w:t>
      </w:r>
      <w:r w:rsidR="00A31E76" w:rsidRPr="00E0109C">
        <w:rPr>
          <w:sz w:val="28"/>
          <w:szCs w:val="28"/>
          <w:lang w:val="vi-VN"/>
        </w:rPr>
        <w:t>.</w:t>
      </w:r>
    </w:p>
    <w:p w:rsidR="0016496C" w:rsidRPr="00E0109C" w:rsidRDefault="0016496C" w:rsidP="009E1C02">
      <w:pPr>
        <w:ind w:firstLine="720"/>
        <w:rPr>
          <w:sz w:val="28"/>
          <w:szCs w:val="28"/>
          <w:lang w:val="vi-VN"/>
        </w:rPr>
      </w:pPr>
      <w:r w:rsidRPr="00E0109C">
        <w:rPr>
          <w:sz w:val="28"/>
          <w:szCs w:val="28"/>
          <w:lang w:val="vi-VN"/>
        </w:rPr>
        <w:t>- Cổng quang điện, đồng hồ điện tử hiện số và các phụ kiện kèm theo.</w:t>
      </w:r>
    </w:p>
    <w:p w:rsidR="0016496C" w:rsidRPr="00E0109C" w:rsidRDefault="0016496C" w:rsidP="009E1C02">
      <w:pPr>
        <w:ind w:firstLine="720"/>
        <w:rPr>
          <w:sz w:val="28"/>
          <w:szCs w:val="28"/>
          <w:lang w:val="vi-VN"/>
        </w:rPr>
      </w:pPr>
      <w:r w:rsidRPr="00E0109C">
        <w:rPr>
          <w:sz w:val="28"/>
          <w:szCs w:val="28"/>
          <w:lang w:val="vi-VN"/>
        </w:rPr>
        <w:t xml:space="preserve">- </w:t>
      </w:r>
      <w:r w:rsidR="00DB6461" w:rsidRPr="00E0109C">
        <w:rPr>
          <w:sz w:val="28"/>
          <w:szCs w:val="28"/>
          <w:lang w:val="vi-VN"/>
        </w:rPr>
        <w:t>Gía đỡ thí nghiệm.</w:t>
      </w:r>
    </w:p>
    <w:p w:rsidR="00DB6461" w:rsidRPr="00E0109C" w:rsidRDefault="00DB6461" w:rsidP="009E1C02">
      <w:pPr>
        <w:ind w:firstLine="720"/>
        <w:rPr>
          <w:sz w:val="28"/>
          <w:szCs w:val="28"/>
          <w:lang w:val="vi-VN"/>
        </w:rPr>
      </w:pPr>
      <w:r w:rsidRPr="00E0109C">
        <w:rPr>
          <w:sz w:val="28"/>
          <w:szCs w:val="28"/>
          <w:lang w:val="vi-VN"/>
        </w:rPr>
        <w:t>- Máy chiếu và màng hình chiếu.</w:t>
      </w:r>
    </w:p>
    <w:p w:rsidR="003D4BF1" w:rsidRDefault="003D4BF1" w:rsidP="009E1C02">
      <w:pPr>
        <w:ind w:firstLine="720"/>
        <w:rPr>
          <w:sz w:val="28"/>
          <w:szCs w:val="28"/>
        </w:rPr>
      </w:pPr>
      <w:r w:rsidRPr="00E0109C">
        <w:rPr>
          <w:sz w:val="28"/>
          <w:szCs w:val="28"/>
          <w:lang w:val="vi-VN"/>
        </w:rPr>
        <w:t>- Phiếu học tập.</w:t>
      </w:r>
    </w:p>
    <w:p w:rsidR="00876AA5" w:rsidRDefault="00876AA5" w:rsidP="00876AA5">
      <w:pPr>
        <w:rPr>
          <w:sz w:val="28"/>
          <w:szCs w:val="28"/>
        </w:rPr>
      </w:pPr>
      <w:r>
        <w:rPr>
          <w:sz w:val="28"/>
          <w:szCs w:val="28"/>
        </w:rPr>
        <w:tab/>
      </w:r>
      <w:r w:rsidRPr="00876AA5">
        <w:rPr>
          <w:sz w:val="28"/>
          <w:szCs w:val="28"/>
        </w:rPr>
        <w:t>- Kính hiển vi có vật kính 40x và</w:t>
      </w:r>
      <w:r>
        <w:rPr>
          <w:sz w:val="28"/>
          <w:szCs w:val="28"/>
        </w:rPr>
        <w:t xml:space="preserve"> kính lúp.</w:t>
      </w:r>
    </w:p>
    <w:p w:rsidR="00876AA5" w:rsidRDefault="00876AA5" w:rsidP="00876AA5">
      <w:pPr>
        <w:rPr>
          <w:sz w:val="28"/>
          <w:szCs w:val="28"/>
        </w:rPr>
      </w:pPr>
      <w:r>
        <w:rPr>
          <w:sz w:val="28"/>
          <w:szCs w:val="28"/>
        </w:rPr>
        <w:tab/>
        <w:t>- Nước cất đựng trong cốc thủy tinh.</w:t>
      </w:r>
    </w:p>
    <w:p w:rsidR="00876AA5" w:rsidRPr="00876AA5" w:rsidRDefault="00876AA5" w:rsidP="00876AA5">
      <w:pPr>
        <w:rPr>
          <w:sz w:val="28"/>
          <w:szCs w:val="28"/>
        </w:rPr>
      </w:pPr>
      <w:r>
        <w:rPr>
          <w:sz w:val="28"/>
          <w:szCs w:val="28"/>
        </w:rPr>
        <w:tab/>
      </w:r>
      <w:r w:rsidRPr="00876AA5">
        <w:rPr>
          <w:sz w:val="28"/>
          <w:szCs w:val="28"/>
        </w:rPr>
        <w:t>- Đĩa petri, giấy thấm, lamen, lam k</w:t>
      </w:r>
      <w:r>
        <w:rPr>
          <w:sz w:val="28"/>
          <w:szCs w:val="28"/>
        </w:rPr>
        <w:t>ính, ốn</w:t>
      </w:r>
      <w:r w:rsidR="00183B45">
        <w:rPr>
          <w:sz w:val="28"/>
          <w:szCs w:val="28"/>
        </w:rPr>
        <w:t>g nhỏ giọt, kim mũi mac, thìa inox</w:t>
      </w:r>
      <w:r>
        <w:rPr>
          <w:sz w:val="28"/>
          <w:szCs w:val="28"/>
        </w:rPr>
        <w:t>, dao mổ.</w:t>
      </w:r>
    </w:p>
    <w:p w:rsidR="003B7E53" w:rsidRPr="00E0109C" w:rsidRDefault="003B7E53" w:rsidP="00D16D48">
      <w:pPr>
        <w:rPr>
          <w:sz w:val="28"/>
          <w:szCs w:val="28"/>
          <w:lang w:val="vi-VN"/>
        </w:rPr>
      </w:pPr>
      <w:r w:rsidRPr="00E0109C">
        <w:rPr>
          <w:b/>
          <w:sz w:val="28"/>
          <w:szCs w:val="28"/>
          <w:lang w:val="vi-VN"/>
        </w:rPr>
        <w:t>2. Học sinh</w:t>
      </w:r>
      <w:r w:rsidRPr="00E0109C">
        <w:rPr>
          <w:sz w:val="28"/>
          <w:szCs w:val="28"/>
          <w:lang w:val="vi-VN"/>
        </w:rPr>
        <w:t>:</w:t>
      </w:r>
    </w:p>
    <w:p w:rsidR="003B7E53" w:rsidRDefault="003114D1" w:rsidP="009E1C02">
      <w:pPr>
        <w:ind w:firstLine="720"/>
        <w:rPr>
          <w:color w:val="000000"/>
          <w:sz w:val="28"/>
          <w:szCs w:val="28"/>
        </w:rPr>
      </w:pPr>
      <w:r w:rsidRPr="00E0109C">
        <w:rPr>
          <w:sz w:val="28"/>
          <w:szCs w:val="28"/>
          <w:lang w:val="vi-VN"/>
        </w:rPr>
        <w:t xml:space="preserve">- </w:t>
      </w:r>
      <w:r w:rsidRPr="00E0109C">
        <w:rPr>
          <w:color w:val="000000"/>
          <w:sz w:val="28"/>
          <w:szCs w:val="28"/>
          <w:lang w:val="vi-VN"/>
        </w:rPr>
        <w:t>Đọc nghiên cứu và tìm hiểu trước bài ở nhà.</w:t>
      </w:r>
    </w:p>
    <w:p w:rsidR="00876AA5" w:rsidRPr="00876AA5" w:rsidRDefault="00876AA5" w:rsidP="009E1C02">
      <w:pPr>
        <w:ind w:firstLine="720"/>
        <w:rPr>
          <w:color w:val="000000"/>
          <w:sz w:val="28"/>
          <w:szCs w:val="28"/>
        </w:rPr>
      </w:pPr>
      <w:r>
        <w:rPr>
          <w:color w:val="000000"/>
          <w:sz w:val="28"/>
          <w:szCs w:val="28"/>
        </w:rPr>
        <w:t>- Mẫu vật: củ hành tây.</w:t>
      </w:r>
    </w:p>
    <w:p w:rsidR="003114D1" w:rsidRPr="00E0109C" w:rsidRDefault="003114D1" w:rsidP="00D16D48">
      <w:pPr>
        <w:rPr>
          <w:color w:val="000000"/>
          <w:sz w:val="28"/>
          <w:szCs w:val="28"/>
          <w:lang w:val="vi-VN"/>
        </w:rPr>
      </w:pPr>
      <w:r w:rsidRPr="00E0109C">
        <w:rPr>
          <w:b/>
          <w:color w:val="000000"/>
          <w:sz w:val="28"/>
          <w:szCs w:val="28"/>
          <w:lang w:val="vi-VN"/>
        </w:rPr>
        <w:t xml:space="preserve">III. </w:t>
      </w:r>
      <w:r w:rsidRPr="00E0109C">
        <w:rPr>
          <w:b/>
          <w:color w:val="000000"/>
          <w:sz w:val="28"/>
          <w:szCs w:val="28"/>
          <w:u w:val="single"/>
          <w:lang w:val="vi-VN"/>
        </w:rPr>
        <w:t>TIẾN TRÌNH DẠY HỌC</w:t>
      </w:r>
      <w:r w:rsidRPr="00E0109C">
        <w:rPr>
          <w:color w:val="000000"/>
          <w:sz w:val="28"/>
          <w:szCs w:val="28"/>
          <w:lang w:val="vi-VN"/>
        </w:rPr>
        <w:t>.</w:t>
      </w:r>
    </w:p>
    <w:p w:rsidR="003114D1" w:rsidRPr="00E0109C" w:rsidRDefault="003114D1" w:rsidP="00D16D48">
      <w:pPr>
        <w:rPr>
          <w:b/>
          <w:color w:val="000000"/>
          <w:sz w:val="28"/>
          <w:szCs w:val="28"/>
          <w:lang w:val="vi-VN"/>
        </w:rPr>
      </w:pPr>
      <w:r w:rsidRPr="00E0109C">
        <w:rPr>
          <w:b/>
          <w:color w:val="000000"/>
          <w:sz w:val="28"/>
          <w:szCs w:val="28"/>
          <w:lang w:val="vi-VN"/>
        </w:rPr>
        <w:t xml:space="preserve">1. </w:t>
      </w:r>
      <w:r w:rsidR="002D24EB" w:rsidRPr="00E0109C">
        <w:rPr>
          <w:b/>
          <w:color w:val="000000"/>
          <w:sz w:val="28"/>
          <w:szCs w:val="28"/>
          <w:lang w:val="vi-VN"/>
        </w:rPr>
        <w:t>Hoạt động 1: Mở đầu</w:t>
      </w:r>
      <w:r w:rsidR="001A74BE" w:rsidRPr="00E0109C">
        <w:rPr>
          <w:b/>
          <w:color w:val="000000"/>
          <w:sz w:val="28"/>
          <w:szCs w:val="28"/>
          <w:lang w:val="vi-VN"/>
        </w:rPr>
        <w:t xml:space="preserve"> (Xác định được vấn đề học tập là phương pháp và kĩ năng học tập môn Khoa học tự nhiên).</w:t>
      </w:r>
    </w:p>
    <w:p w:rsidR="005C2AB3" w:rsidRPr="00E0109C" w:rsidRDefault="00AA3E56" w:rsidP="00D16D48">
      <w:pPr>
        <w:rPr>
          <w:sz w:val="28"/>
          <w:szCs w:val="28"/>
          <w:lang w:val="vi-VN"/>
        </w:rPr>
      </w:pPr>
      <w:r w:rsidRPr="00E0109C">
        <w:rPr>
          <w:b/>
          <w:sz w:val="28"/>
          <w:szCs w:val="28"/>
          <w:lang w:val="vi-VN"/>
        </w:rPr>
        <w:t>a. Mục tiêu:</w:t>
      </w:r>
      <w:r w:rsidR="009E1796" w:rsidRPr="00E0109C">
        <w:rPr>
          <w:sz w:val="28"/>
          <w:szCs w:val="28"/>
          <w:lang w:val="vi-VN"/>
        </w:rPr>
        <w:t xml:space="preserve"> </w:t>
      </w:r>
      <w:r w:rsidR="00316CD1" w:rsidRPr="00E0109C">
        <w:rPr>
          <w:sz w:val="28"/>
          <w:szCs w:val="28"/>
          <w:lang w:val="vi-VN"/>
        </w:rPr>
        <w:t xml:space="preserve">Tạo tâm thế hứng thú cho học sinh và gúp học sinh xác định được </w:t>
      </w:r>
    </w:p>
    <w:p w:rsidR="005C2AB3" w:rsidRPr="00E0109C" w:rsidRDefault="00316CD1" w:rsidP="00D16D48">
      <w:pPr>
        <w:rPr>
          <w:sz w:val="28"/>
          <w:szCs w:val="28"/>
          <w:lang w:val="vi-VN"/>
        </w:rPr>
      </w:pPr>
      <w:r w:rsidRPr="00E0109C">
        <w:rPr>
          <w:sz w:val="28"/>
          <w:szCs w:val="28"/>
          <w:lang w:val="vi-VN"/>
        </w:rPr>
        <w:t xml:space="preserve">vấn đề cần học tập là những phương pháp và kĩ năng để học tập tốt môn Khoa học </w:t>
      </w:r>
    </w:p>
    <w:p w:rsidR="00AA3E56" w:rsidRPr="00E0109C" w:rsidRDefault="00316CD1" w:rsidP="00D16D48">
      <w:pPr>
        <w:rPr>
          <w:sz w:val="28"/>
          <w:szCs w:val="28"/>
          <w:lang w:val="vi-VN"/>
        </w:rPr>
      </w:pPr>
      <w:r w:rsidRPr="00E0109C">
        <w:rPr>
          <w:sz w:val="28"/>
          <w:szCs w:val="28"/>
          <w:lang w:val="vi-VN"/>
        </w:rPr>
        <w:t>tự nhiên.</w:t>
      </w:r>
    </w:p>
    <w:p w:rsidR="00AA3E56" w:rsidRPr="00E0109C" w:rsidRDefault="00AA3E56" w:rsidP="00D16D48">
      <w:pPr>
        <w:rPr>
          <w:sz w:val="28"/>
          <w:szCs w:val="28"/>
          <w:lang w:val="vi-VN"/>
        </w:rPr>
      </w:pPr>
      <w:r w:rsidRPr="00E0109C">
        <w:rPr>
          <w:b/>
          <w:sz w:val="28"/>
          <w:szCs w:val="28"/>
          <w:lang w:val="vi-VN"/>
        </w:rPr>
        <w:t>b. Nội dung</w:t>
      </w:r>
      <w:r w:rsidRPr="00E0109C">
        <w:rPr>
          <w:sz w:val="28"/>
          <w:szCs w:val="28"/>
          <w:lang w:val="vi-VN"/>
        </w:rPr>
        <w:t>:</w:t>
      </w:r>
      <w:r w:rsidR="006F322A" w:rsidRPr="00E0109C">
        <w:rPr>
          <w:sz w:val="28"/>
          <w:szCs w:val="28"/>
          <w:lang w:val="vi-VN"/>
        </w:rPr>
        <w:t xml:space="preserve"> HS thảo luận nhóm thực hiện nhiệm vụ học tập trên phiếu học tập KWL để tìm hiểu kiến thức về phương pháp và kĩ năng học tập môn Khoa học tự nhiên.</w:t>
      </w:r>
    </w:p>
    <w:p w:rsidR="00AA3E56" w:rsidRPr="00E0109C" w:rsidRDefault="00AA3E56" w:rsidP="00D16D48">
      <w:pPr>
        <w:rPr>
          <w:sz w:val="28"/>
          <w:szCs w:val="28"/>
          <w:lang w:val="vi-VN"/>
        </w:rPr>
      </w:pPr>
      <w:r w:rsidRPr="00E0109C">
        <w:rPr>
          <w:b/>
          <w:sz w:val="28"/>
          <w:szCs w:val="28"/>
          <w:lang w:val="vi-VN"/>
        </w:rPr>
        <w:t>c. Sản phẩm</w:t>
      </w:r>
      <w:r w:rsidRPr="00E0109C">
        <w:rPr>
          <w:sz w:val="28"/>
          <w:szCs w:val="28"/>
          <w:lang w:val="vi-VN"/>
        </w:rPr>
        <w:t>:</w:t>
      </w:r>
      <w:r w:rsidR="009F7245" w:rsidRPr="00E0109C">
        <w:rPr>
          <w:sz w:val="28"/>
          <w:szCs w:val="28"/>
          <w:lang w:val="vi-VN"/>
        </w:rPr>
        <w:t xml:space="preserve"> Câu trả lời của HS trên phiếu học tập KWL.</w:t>
      </w:r>
    </w:p>
    <w:p w:rsidR="00AA3E56" w:rsidRPr="00E0109C" w:rsidRDefault="00D425A3" w:rsidP="00D16D48">
      <w:pPr>
        <w:rPr>
          <w:b/>
          <w:sz w:val="28"/>
          <w:szCs w:val="28"/>
          <w:lang w:val="vi-VN"/>
        </w:rPr>
      </w:pPr>
      <w:r w:rsidRPr="00E0109C">
        <w:rPr>
          <w:b/>
          <w:sz w:val="28"/>
          <w:szCs w:val="28"/>
          <w:lang w:val="vi-VN"/>
        </w:rPr>
        <w:t>d. Tổ chức thực hiện:</w:t>
      </w:r>
    </w:p>
    <w:p w:rsidR="003F37F0" w:rsidRPr="00E0109C" w:rsidRDefault="003F37F0" w:rsidP="00D16D48">
      <w:pPr>
        <w:rPr>
          <w:b/>
          <w:sz w:val="28"/>
          <w:szCs w:val="28"/>
          <w:lang w:val="vi-VN"/>
        </w:rPr>
      </w:pPr>
    </w:p>
    <w:tbl>
      <w:tblPr>
        <w:tblStyle w:val="TableGrid"/>
        <w:tblW w:w="0" w:type="auto"/>
        <w:tblInd w:w="108" w:type="dxa"/>
        <w:tblLook w:val="01E0" w:firstRow="1" w:lastRow="1" w:firstColumn="1" w:lastColumn="1" w:noHBand="0" w:noVBand="0"/>
      </w:tblPr>
      <w:tblGrid>
        <w:gridCol w:w="5180"/>
        <w:gridCol w:w="4200"/>
      </w:tblGrid>
      <w:tr w:rsidR="00D425A3" w:rsidRPr="00E0109C">
        <w:tc>
          <w:tcPr>
            <w:tcW w:w="5180" w:type="dxa"/>
          </w:tcPr>
          <w:p w:rsidR="00D425A3" w:rsidRPr="00E0109C" w:rsidRDefault="00D425A3" w:rsidP="00D425A3">
            <w:pPr>
              <w:jc w:val="center"/>
              <w:rPr>
                <w:sz w:val="28"/>
                <w:szCs w:val="28"/>
                <w:lang w:val="vi-VN"/>
              </w:rPr>
            </w:pPr>
            <w:r w:rsidRPr="00E0109C">
              <w:rPr>
                <w:b/>
                <w:bCs/>
                <w:color w:val="000000"/>
                <w:sz w:val="28"/>
                <w:szCs w:val="28"/>
                <w:lang w:val="vi-VN"/>
              </w:rPr>
              <w:t>Hoạt động của giáo viên và học sinh</w:t>
            </w:r>
          </w:p>
        </w:tc>
        <w:tc>
          <w:tcPr>
            <w:tcW w:w="4200" w:type="dxa"/>
          </w:tcPr>
          <w:p w:rsidR="00D425A3" w:rsidRPr="00E0109C" w:rsidRDefault="00D425A3" w:rsidP="00D425A3">
            <w:pPr>
              <w:jc w:val="center"/>
              <w:rPr>
                <w:sz w:val="28"/>
                <w:szCs w:val="28"/>
                <w:lang w:val="vi-VN"/>
              </w:rPr>
            </w:pPr>
            <w:r w:rsidRPr="00E0109C">
              <w:rPr>
                <w:b/>
                <w:bCs/>
                <w:color w:val="000000"/>
                <w:sz w:val="28"/>
                <w:szCs w:val="28"/>
                <w:lang w:val="en"/>
              </w:rPr>
              <w:t>Nội dung</w:t>
            </w:r>
          </w:p>
        </w:tc>
      </w:tr>
      <w:tr w:rsidR="00D425A3" w:rsidRPr="00E0109C">
        <w:tc>
          <w:tcPr>
            <w:tcW w:w="5180" w:type="dxa"/>
          </w:tcPr>
          <w:p w:rsidR="00D425A3" w:rsidRPr="008D49CA" w:rsidRDefault="00F03D0F" w:rsidP="00EE699F">
            <w:pPr>
              <w:jc w:val="both"/>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r w:rsidR="0058763E" w:rsidRPr="00E0109C">
              <w:rPr>
                <w:b/>
                <w:bCs/>
                <w:i/>
                <w:iCs/>
                <w:color w:val="000000"/>
                <w:sz w:val="28"/>
                <w:szCs w:val="28"/>
                <w:lang w:val="vi-VN"/>
              </w:rPr>
              <w:t>:</w:t>
            </w:r>
          </w:p>
          <w:p w:rsidR="008D49CA" w:rsidRPr="008D49CA" w:rsidRDefault="008D49CA" w:rsidP="00EE699F">
            <w:pPr>
              <w:jc w:val="both"/>
              <w:rPr>
                <w:bCs/>
                <w:iCs/>
                <w:color w:val="000000"/>
                <w:sz w:val="28"/>
                <w:szCs w:val="28"/>
                <w:lang w:val="vi-VN"/>
              </w:rPr>
            </w:pPr>
            <w:r w:rsidRPr="008D49CA">
              <w:rPr>
                <w:bCs/>
                <w:iCs/>
                <w:color w:val="000000"/>
                <w:sz w:val="28"/>
                <w:szCs w:val="28"/>
                <w:lang w:val="vi-VN"/>
              </w:rPr>
              <w:t>GV: Chia nhóm, mỗi nhóm 6</w:t>
            </w:r>
            <w:r w:rsidRPr="00EE699F">
              <w:rPr>
                <w:bCs/>
                <w:iCs/>
                <w:color w:val="000000"/>
                <w:sz w:val="28"/>
                <w:szCs w:val="28"/>
                <w:lang w:val="vi-VN"/>
              </w:rPr>
              <w:t xml:space="preserve"> </w:t>
            </w:r>
            <w:r w:rsidRPr="008D49CA">
              <w:rPr>
                <w:bCs/>
                <w:iCs/>
                <w:color w:val="000000"/>
                <w:sz w:val="28"/>
                <w:szCs w:val="28"/>
                <w:lang w:val="vi-VN"/>
              </w:rPr>
              <w:t>HS</w:t>
            </w:r>
          </w:p>
          <w:p w:rsidR="0058763E" w:rsidRPr="00E0109C" w:rsidRDefault="0058763E" w:rsidP="00EE699F">
            <w:pPr>
              <w:jc w:val="both"/>
              <w:rPr>
                <w:bCs/>
                <w:iCs/>
                <w:color w:val="000000"/>
                <w:sz w:val="28"/>
                <w:szCs w:val="28"/>
                <w:lang w:val="vi-VN"/>
              </w:rPr>
            </w:pPr>
            <w:r w:rsidRPr="00E0109C">
              <w:rPr>
                <w:bCs/>
                <w:iCs/>
                <w:color w:val="000000"/>
                <w:sz w:val="28"/>
                <w:szCs w:val="28"/>
                <w:lang w:val="vi-VN"/>
              </w:rPr>
              <w:t>GV: Phát phiếu học tập KWL và yêu cầu HS thảo luận nhóm trả lời câu hỏi theo yêu cầu có trong phiếu (2 phút).</w:t>
            </w:r>
          </w:p>
          <w:p w:rsidR="00F03D0F" w:rsidRPr="00E0109C" w:rsidRDefault="00F03D0F" w:rsidP="00EE699F">
            <w:pPr>
              <w:jc w:val="both"/>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r w:rsidR="0058763E" w:rsidRPr="00E0109C">
              <w:rPr>
                <w:b/>
                <w:bCs/>
                <w:i/>
                <w:iCs/>
                <w:sz w:val="28"/>
                <w:szCs w:val="28"/>
                <w:lang w:val="vi-VN"/>
              </w:rPr>
              <w:t>:</w:t>
            </w:r>
          </w:p>
          <w:p w:rsidR="0058763E" w:rsidRPr="00E0109C" w:rsidRDefault="008D49CA" w:rsidP="00EE699F">
            <w:pPr>
              <w:jc w:val="both"/>
              <w:rPr>
                <w:bCs/>
                <w:iCs/>
                <w:sz w:val="28"/>
                <w:szCs w:val="28"/>
                <w:lang w:val="vi-VN"/>
              </w:rPr>
            </w:pPr>
            <w:r>
              <w:rPr>
                <w:bCs/>
                <w:iCs/>
                <w:sz w:val="28"/>
                <w:szCs w:val="28"/>
                <w:lang w:val="vi-VN"/>
              </w:rPr>
              <w:t xml:space="preserve">HS: Hoạt động nhóm </w:t>
            </w:r>
            <w:r w:rsidR="0058763E" w:rsidRPr="00E0109C">
              <w:rPr>
                <w:bCs/>
                <w:iCs/>
                <w:sz w:val="28"/>
                <w:szCs w:val="28"/>
                <w:lang w:val="vi-VN"/>
              </w:rPr>
              <w:t>theo yêu cầu của GV, hoàn thành nội dung trong phiếu.</w:t>
            </w:r>
          </w:p>
          <w:p w:rsidR="0058763E" w:rsidRPr="00E0109C" w:rsidRDefault="0058763E" w:rsidP="00EE699F">
            <w:pPr>
              <w:jc w:val="both"/>
              <w:rPr>
                <w:bCs/>
                <w:iCs/>
                <w:sz w:val="28"/>
                <w:szCs w:val="28"/>
                <w:lang w:val="vi-VN"/>
              </w:rPr>
            </w:pPr>
            <w:r w:rsidRPr="00E0109C">
              <w:rPr>
                <w:bCs/>
                <w:iCs/>
                <w:sz w:val="28"/>
                <w:szCs w:val="28"/>
                <w:lang w:val="vi-VN"/>
              </w:rPr>
              <w:lastRenderedPageBreak/>
              <w:t>GV: Quan sát hoạt động của các nhóm học sinh.</w:t>
            </w:r>
          </w:p>
          <w:p w:rsidR="00F03D0F" w:rsidRPr="00E0109C" w:rsidRDefault="00F03D0F" w:rsidP="00EE699F">
            <w:pPr>
              <w:jc w:val="both"/>
              <w:rPr>
                <w:b/>
                <w:bCs/>
                <w:i/>
                <w:iCs/>
                <w:sz w:val="28"/>
                <w:szCs w:val="28"/>
                <w:lang w:val="vi-VN"/>
              </w:rPr>
            </w:pPr>
            <w:r w:rsidRPr="00E0109C">
              <w:rPr>
                <w:b/>
                <w:bCs/>
                <w:i/>
                <w:iCs/>
                <w:sz w:val="28"/>
                <w:szCs w:val="28"/>
                <w:lang w:val="vi-VN"/>
              </w:rPr>
              <w:t>* Báo cáo kết quả và thảo luận</w:t>
            </w:r>
            <w:r w:rsidR="00363B1B" w:rsidRPr="00E0109C">
              <w:rPr>
                <w:b/>
                <w:bCs/>
                <w:i/>
                <w:iCs/>
                <w:sz w:val="28"/>
                <w:szCs w:val="28"/>
                <w:lang w:val="vi-VN"/>
              </w:rPr>
              <w:t>:</w:t>
            </w:r>
          </w:p>
          <w:p w:rsidR="00363B1B" w:rsidRPr="00E0109C" w:rsidRDefault="00475CFB" w:rsidP="00EE699F">
            <w:pPr>
              <w:jc w:val="both"/>
              <w:rPr>
                <w:bCs/>
                <w:iCs/>
                <w:sz w:val="28"/>
                <w:szCs w:val="28"/>
                <w:lang w:val="vi-VN"/>
              </w:rPr>
            </w:pPr>
            <w:r w:rsidRPr="00E0109C">
              <w:rPr>
                <w:bCs/>
                <w:iCs/>
                <w:sz w:val="28"/>
                <w:szCs w:val="28"/>
                <w:lang w:val="vi-VN"/>
              </w:rPr>
              <w:t>GV: Gọi đại diện</w:t>
            </w:r>
            <w:r w:rsidR="00363B1B" w:rsidRPr="00E0109C">
              <w:rPr>
                <w:bCs/>
                <w:iCs/>
                <w:sz w:val="28"/>
                <w:szCs w:val="28"/>
                <w:lang w:val="vi-VN"/>
              </w:rPr>
              <w:t xml:space="preserve"> nhóm trình bày câu trả lời, </w:t>
            </w:r>
            <w:r w:rsidRPr="00E0109C">
              <w:rPr>
                <w:sz w:val="28"/>
                <w:szCs w:val="28"/>
                <w:lang w:val="vi-VN"/>
              </w:rPr>
              <w:t>mỗi nhóm HS trình bày 1 nội dung trong phiếu, những nhóm HS trình bày sau không trùng nội dung với nhóm HS trình bày trước</w:t>
            </w:r>
            <w:r w:rsidR="00710B40" w:rsidRPr="00E0109C">
              <w:rPr>
                <w:bCs/>
                <w:iCs/>
                <w:sz w:val="28"/>
                <w:szCs w:val="28"/>
                <w:lang w:val="vi-VN"/>
              </w:rPr>
              <w:t>. GV liệt kê các ý trả lời của HS lên bảng.</w:t>
            </w:r>
          </w:p>
          <w:p w:rsidR="00F03D0F" w:rsidRPr="00E0109C" w:rsidRDefault="00F03D0F" w:rsidP="00EE699F">
            <w:pPr>
              <w:jc w:val="both"/>
              <w:rPr>
                <w:b/>
                <w:bCs/>
                <w:i/>
                <w:iCs/>
                <w:sz w:val="28"/>
                <w:szCs w:val="28"/>
                <w:lang w:val="vi-VN"/>
              </w:rPr>
            </w:pPr>
            <w:r w:rsidRPr="00E0109C">
              <w:rPr>
                <w:b/>
                <w:bCs/>
                <w:i/>
                <w:iCs/>
                <w:sz w:val="28"/>
                <w:szCs w:val="28"/>
                <w:lang w:val="vi-VN"/>
              </w:rPr>
              <w:t>* Đánh giá kết quả thực hiện nhiệm vụ</w:t>
            </w:r>
            <w:r w:rsidR="00D4526F" w:rsidRPr="00E0109C">
              <w:rPr>
                <w:b/>
                <w:bCs/>
                <w:i/>
                <w:iCs/>
                <w:sz w:val="28"/>
                <w:szCs w:val="28"/>
                <w:lang w:val="vi-VN"/>
              </w:rPr>
              <w:t>:</w:t>
            </w:r>
          </w:p>
          <w:p w:rsidR="00D4526F" w:rsidRPr="00E0109C" w:rsidRDefault="00B44F45" w:rsidP="00EE699F">
            <w:pPr>
              <w:jc w:val="both"/>
              <w:rPr>
                <w:bCs/>
                <w:iCs/>
                <w:sz w:val="28"/>
                <w:szCs w:val="28"/>
                <w:lang w:val="vi-VN"/>
              </w:rPr>
            </w:pPr>
            <w:r w:rsidRPr="00E0109C">
              <w:rPr>
                <w:bCs/>
                <w:iCs/>
                <w:sz w:val="28"/>
                <w:szCs w:val="28"/>
                <w:lang w:val="vi-VN"/>
              </w:rPr>
              <w:t xml:space="preserve">HS: </w:t>
            </w:r>
            <w:r w:rsidR="00A4332E" w:rsidRPr="00E0109C">
              <w:rPr>
                <w:bCs/>
                <w:iCs/>
                <w:sz w:val="28"/>
                <w:szCs w:val="28"/>
                <w:lang w:val="vi-VN"/>
              </w:rPr>
              <w:t>Các n</w:t>
            </w:r>
            <w:r w:rsidR="00475CFB" w:rsidRPr="00E0109C">
              <w:rPr>
                <w:bCs/>
                <w:iCs/>
                <w:sz w:val="28"/>
                <w:szCs w:val="28"/>
                <w:lang w:val="vi-VN"/>
              </w:rPr>
              <w:t>hóm khác nhận xét, bổ sung.</w:t>
            </w:r>
          </w:p>
          <w:p w:rsidR="00F03D0F" w:rsidRPr="00E0109C" w:rsidRDefault="001F0F0E" w:rsidP="00EE699F">
            <w:pPr>
              <w:jc w:val="both"/>
              <w:rPr>
                <w:sz w:val="28"/>
                <w:szCs w:val="28"/>
                <w:lang w:val="vi-VN"/>
              </w:rPr>
            </w:pPr>
            <w:r w:rsidRPr="00E0109C">
              <w:rPr>
                <w:sz w:val="28"/>
                <w:szCs w:val="28"/>
                <w:lang w:val="vi-VN"/>
              </w:rPr>
              <w:t>GV: Nhận xét, đánh giá câu trả lời của các nhóm, nhận xét hoạt động của các nhóm.</w:t>
            </w:r>
          </w:p>
          <w:p w:rsidR="00833ABF" w:rsidRPr="00E0109C" w:rsidRDefault="00833ABF" w:rsidP="00EE699F">
            <w:pPr>
              <w:jc w:val="both"/>
              <w:rPr>
                <w:sz w:val="28"/>
                <w:szCs w:val="28"/>
                <w:lang w:val="vi-VN"/>
              </w:rPr>
            </w:pPr>
            <w:r w:rsidRPr="00E0109C">
              <w:rPr>
                <w:sz w:val="28"/>
                <w:szCs w:val="28"/>
                <w:lang w:val="vi-VN"/>
              </w:rPr>
              <w:t>GV: Để trả lời câu hỏi trên đầy đủ và chính xác nhất chúng ta vào bài học hôm nay.</w:t>
            </w:r>
          </w:p>
        </w:tc>
        <w:tc>
          <w:tcPr>
            <w:tcW w:w="4200" w:type="dxa"/>
          </w:tcPr>
          <w:p w:rsidR="00D425A3" w:rsidRPr="00E0109C" w:rsidRDefault="00D425A3" w:rsidP="00D16D48">
            <w:pPr>
              <w:rPr>
                <w:sz w:val="28"/>
                <w:szCs w:val="28"/>
                <w:lang w:val="vi-VN"/>
              </w:rPr>
            </w:pPr>
          </w:p>
        </w:tc>
      </w:tr>
    </w:tbl>
    <w:p w:rsidR="00696CC6" w:rsidRPr="00E0109C" w:rsidRDefault="00316CD1" w:rsidP="00316CD1">
      <w:pPr>
        <w:rPr>
          <w:b/>
          <w:sz w:val="28"/>
          <w:szCs w:val="28"/>
          <w:lang w:val="vi-VN"/>
        </w:rPr>
      </w:pPr>
      <w:r w:rsidRPr="00E0109C">
        <w:rPr>
          <w:b/>
          <w:sz w:val="28"/>
          <w:szCs w:val="28"/>
          <w:lang w:val="vi-VN"/>
        </w:rPr>
        <w:lastRenderedPageBreak/>
        <w:t xml:space="preserve">Hoạt động 2: </w:t>
      </w:r>
      <w:r w:rsidR="00696CC6" w:rsidRPr="00E0109C">
        <w:rPr>
          <w:b/>
          <w:sz w:val="28"/>
          <w:szCs w:val="28"/>
          <w:lang w:val="vi-VN"/>
        </w:rPr>
        <w:t>Hình thành kiến thức mới</w:t>
      </w:r>
    </w:p>
    <w:p w:rsidR="00316CD1" w:rsidRPr="00E0109C" w:rsidRDefault="004C57EF" w:rsidP="00316CD1">
      <w:pPr>
        <w:rPr>
          <w:b/>
          <w:sz w:val="28"/>
          <w:szCs w:val="28"/>
          <w:lang w:val="vi-VN"/>
        </w:rPr>
      </w:pPr>
      <w:r w:rsidRPr="00E0109C">
        <w:rPr>
          <w:b/>
          <w:sz w:val="28"/>
          <w:szCs w:val="28"/>
          <w:lang w:val="vi-VN"/>
        </w:rPr>
        <w:t xml:space="preserve">Hoạt động </w:t>
      </w:r>
      <w:r w:rsidR="00696CC6" w:rsidRPr="00E0109C">
        <w:rPr>
          <w:b/>
          <w:sz w:val="28"/>
          <w:szCs w:val="28"/>
          <w:lang w:val="vi-VN"/>
        </w:rPr>
        <w:t xml:space="preserve">2.1: </w:t>
      </w:r>
      <w:r w:rsidR="003E0188" w:rsidRPr="00E0109C">
        <w:rPr>
          <w:b/>
          <w:sz w:val="28"/>
          <w:szCs w:val="28"/>
          <w:lang w:val="vi-VN"/>
        </w:rPr>
        <w:t>Phương pháp tìm hiểu tự nhiên</w:t>
      </w:r>
    </w:p>
    <w:p w:rsidR="00316CD1" w:rsidRPr="00E0109C" w:rsidRDefault="00316CD1" w:rsidP="00316CD1">
      <w:pPr>
        <w:rPr>
          <w:sz w:val="28"/>
          <w:szCs w:val="28"/>
          <w:lang w:val="vi-VN"/>
        </w:rPr>
      </w:pPr>
      <w:r w:rsidRPr="00E0109C">
        <w:rPr>
          <w:b/>
          <w:sz w:val="28"/>
          <w:szCs w:val="28"/>
          <w:lang w:val="vi-VN"/>
        </w:rPr>
        <w:t>a. Mục tiêu:</w:t>
      </w:r>
      <w:r w:rsidRPr="00E0109C">
        <w:rPr>
          <w:sz w:val="28"/>
          <w:szCs w:val="28"/>
          <w:lang w:val="vi-VN"/>
        </w:rPr>
        <w:t xml:space="preserve"> </w:t>
      </w:r>
    </w:p>
    <w:p w:rsidR="00A552E8" w:rsidRPr="00E0109C" w:rsidRDefault="00A552E8" w:rsidP="00A552E8">
      <w:pPr>
        <w:ind w:firstLine="720"/>
        <w:rPr>
          <w:sz w:val="28"/>
          <w:szCs w:val="28"/>
          <w:lang w:val="vi-VN"/>
        </w:rPr>
      </w:pPr>
      <w:r w:rsidRPr="00E0109C">
        <w:rPr>
          <w:sz w:val="28"/>
          <w:szCs w:val="28"/>
          <w:lang w:val="vi-VN"/>
        </w:rPr>
        <w:t xml:space="preserve">Nêu được </w:t>
      </w:r>
      <w:r w:rsidR="004F002B" w:rsidRPr="00E0109C">
        <w:rPr>
          <w:sz w:val="28"/>
          <w:szCs w:val="28"/>
          <w:lang w:val="vi-VN"/>
        </w:rPr>
        <w:t xml:space="preserve">khái niệm và các bước của </w:t>
      </w:r>
      <w:r w:rsidRPr="00E0109C">
        <w:rPr>
          <w:sz w:val="28"/>
          <w:szCs w:val="28"/>
          <w:lang w:val="vi-VN"/>
        </w:rPr>
        <w:t>phươ</w:t>
      </w:r>
      <w:r w:rsidR="004F002B" w:rsidRPr="00E0109C">
        <w:rPr>
          <w:sz w:val="28"/>
          <w:szCs w:val="28"/>
          <w:lang w:val="vi-VN"/>
        </w:rPr>
        <w:t xml:space="preserve">ng pháp tìm hiểu tự nhiên. </w:t>
      </w:r>
    </w:p>
    <w:p w:rsidR="00316CD1" w:rsidRPr="00E0109C" w:rsidRDefault="00316CD1" w:rsidP="00316CD1">
      <w:pPr>
        <w:rPr>
          <w:sz w:val="28"/>
          <w:szCs w:val="28"/>
          <w:lang w:val="vi-VN"/>
        </w:rPr>
      </w:pPr>
      <w:r w:rsidRPr="00E0109C">
        <w:rPr>
          <w:b/>
          <w:sz w:val="28"/>
          <w:szCs w:val="28"/>
          <w:lang w:val="vi-VN"/>
        </w:rPr>
        <w:t>b. Nội dung</w:t>
      </w:r>
      <w:r w:rsidRPr="00E0109C">
        <w:rPr>
          <w:sz w:val="28"/>
          <w:szCs w:val="28"/>
          <w:lang w:val="vi-VN"/>
        </w:rPr>
        <w:t>:</w:t>
      </w:r>
    </w:p>
    <w:p w:rsidR="00EB6E1F" w:rsidRPr="00183B45" w:rsidRDefault="00EB6E1F" w:rsidP="00443342">
      <w:pPr>
        <w:jc w:val="both"/>
        <w:rPr>
          <w:sz w:val="28"/>
          <w:szCs w:val="28"/>
        </w:rPr>
      </w:pPr>
      <w:r w:rsidRPr="00E0109C">
        <w:rPr>
          <w:sz w:val="28"/>
          <w:szCs w:val="28"/>
          <w:lang w:val="vi-VN"/>
        </w:rPr>
        <w:tab/>
      </w:r>
      <w:r w:rsidR="00D15AF8" w:rsidRPr="00E0109C">
        <w:rPr>
          <w:sz w:val="28"/>
          <w:szCs w:val="28"/>
          <w:lang w:val="vi-VN"/>
        </w:rPr>
        <w:t>Trình chiếu và p</w:t>
      </w:r>
      <w:r w:rsidR="0038773E" w:rsidRPr="00E0109C">
        <w:rPr>
          <w:sz w:val="28"/>
          <w:szCs w:val="28"/>
          <w:lang w:val="vi-VN"/>
        </w:rPr>
        <w:t>hân tích vai t</w:t>
      </w:r>
      <w:r w:rsidR="007B7A99" w:rsidRPr="00E0109C">
        <w:rPr>
          <w:sz w:val="28"/>
          <w:szCs w:val="28"/>
          <w:lang w:val="vi-VN"/>
        </w:rPr>
        <w:t>rò của mỗi bước trong quy trình thông qua ví dụ ở mục I.</w:t>
      </w:r>
    </w:p>
    <w:p w:rsidR="00395B8E" w:rsidRPr="00E0109C" w:rsidRDefault="00395B8E" w:rsidP="00443342">
      <w:pPr>
        <w:jc w:val="both"/>
        <w:rPr>
          <w:sz w:val="28"/>
          <w:szCs w:val="28"/>
          <w:lang w:val="vi-VN"/>
        </w:rPr>
      </w:pPr>
      <w:r w:rsidRPr="00E0109C">
        <w:rPr>
          <w:sz w:val="28"/>
          <w:szCs w:val="28"/>
          <w:lang w:val="vi-VN"/>
        </w:rPr>
        <w:tab/>
      </w:r>
      <w:r w:rsidR="00D51C3F" w:rsidRPr="0017440F">
        <w:rPr>
          <w:sz w:val="28"/>
          <w:szCs w:val="28"/>
          <w:lang w:val="vi-VN"/>
        </w:rPr>
        <w:t xml:space="preserve"> </w:t>
      </w:r>
      <w:r w:rsidRPr="00E0109C">
        <w:rPr>
          <w:sz w:val="28"/>
          <w:szCs w:val="28"/>
          <w:lang w:val="vi-VN"/>
        </w:rPr>
        <w:t>HS lắng nghe và quan sát.</w:t>
      </w:r>
    </w:p>
    <w:p w:rsidR="008D62FF" w:rsidRPr="00E0109C" w:rsidRDefault="00EB6793" w:rsidP="00443342">
      <w:pPr>
        <w:jc w:val="both"/>
        <w:rPr>
          <w:sz w:val="28"/>
          <w:szCs w:val="28"/>
          <w:lang w:val="vi-VN"/>
        </w:rPr>
      </w:pPr>
      <w:r w:rsidRPr="00E0109C">
        <w:rPr>
          <w:sz w:val="28"/>
          <w:szCs w:val="28"/>
          <w:lang w:val="vi-VN"/>
        </w:rPr>
        <w:tab/>
        <w:t xml:space="preserve"> Học sinh làm việc theo nhóm nghiên cứu thông tin </w:t>
      </w:r>
      <w:r w:rsidR="00392501" w:rsidRPr="00E0109C">
        <w:rPr>
          <w:sz w:val="28"/>
          <w:szCs w:val="28"/>
          <w:lang w:val="vi-VN"/>
        </w:rPr>
        <w:t>trong sách giáo khoa tr</w:t>
      </w:r>
      <w:r w:rsidR="00CF308A" w:rsidRPr="00E0109C">
        <w:rPr>
          <w:sz w:val="28"/>
          <w:szCs w:val="28"/>
          <w:lang w:val="vi-VN"/>
        </w:rPr>
        <w:t>ả lời câu hỏi tr</w:t>
      </w:r>
      <w:r w:rsidR="00275E88" w:rsidRPr="00E0109C">
        <w:rPr>
          <w:sz w:val="28"/>
          <w:szCs w:val="28"/>
          <w:lang w:val="vi-VN"/>
        </w:rPr>
        <w:t>ong SGK trang 7 theo các bước đã</w:t>
      </w:r>
      <w:r w:rsidR="00CF308A" w:rsidRPr="00E0109C">
        <w:rPr>
          <w:sz w:val="28"/>
          <w:szCs w:val="28"/>
          <w:lang w:val="vi-VN"/>
        </w:rPr>
        <w:t xml:space="preserve"> tìm hiểu ở trên.</w:t>
      </w:r>
    </w:p>
    <w:p w:rsidR="00316CD1" w:rsidRPr="00E0109C" w:rsidRDefault="00316CD1" w:rsidP="00316CD1">
      <w:pPr>
        <w:rPr>
          <w:sz w:val="28"/>
          <w:szCs w:val="28"/>
          <w:lang w:val="vi-VN"/>
        </w:rPr>
      </w:pPr>
      <w:r w:rsidRPr="00E0109C">
        <w:rPr>
          <w:b/>
          <w:sz w:val="28"/>
          <w:szCs w:val="28"/>
          <w:lang w:val="vi-VN"/>
        </w:rPr>
        <w:t>c. Sản phẩm</w:t>
      </w:r>
      <w:r w:rsidRPr="00E0109C">
        <w:rPr>
          <w:sz w:val="28"/>
          <w:szCs w:val="28"/>
          <w:lang w:val="vi-VN"/>
        </w:rPr>
        <w:t>:</w:t>
      </w:r>
    </w:p>
    <w:p w:rsidR="000E6865" w:rsidRPr="00E0109C" w:rsidRDefault="000E6865" w:rsidP="000E6865">
      <w:pPr>
        <w:ind w:firstLine="720"/>
        <w:rPr>
          <w:sz w:val="28"/>
          <w:szCs w:val="28"/>
          <w:lang w:val="vi-VN"/>
        </w:rPr>
      </w:pPr>
      <w:r w:rsidRPr="00E0109C">
        <w:rPr>
          <w:sz w:val="28"/>
          <w:szCs w:val="28"/>
          <w:lang w:val="vi-VN"/>
        </w:rPr>
        <w:t>Câu trả lời của HS trên phiếu học tập KWL.</w:t>
      </w:r>
    </w:p>
    <w:p w:rsidR="00316CD1" w:rsidRPr="00E0109C" w:rsidRDefault="00316CD1" w:rsidP="00316CD1">
      <w:pPr>
        <w:rPr>
          <w:b/>
          <w:sz w:val="28"/>
          <w:szCs w:val="28"/>
          <w:lang w:val="vi-VN"/>
        </w:rPr>
      </w:pPr>
      <w:r w:rsidRPr="00E0109C">
        <w:rPr>
          <w:b/>
          <w:sz w:val="28"/>
          <w:szCs w:val="28"/>
          <w:lang w:val="vi-VN"/>
        </w:rPr>
        <w:t>d. Tổ chức thực hiện:</w:t>
      </w:r>
    </w:p>
    <w:p w:rsidR="00316CD1" w:rsidRPr="00E0109C" w:rsidRDefault="00316CD1" w:rsidP="00316CD1">
      <w:pPr>
        <w:rPr>
          <w:b/>
          <w:sz w:val="28"/>
          <w:szCs w:val="28"/>
          <w:lang w:val="vi-VN"/>
        </w:rPr>
      </w:pPr>
    </w:p>
    <w:tbl>
      <w:tblPr>
        <w:tblStyle w:val="TableGrid"/>
        <w:tblW w:w="0" w:type="auto"/>
        <w:tblInd w:w="108" w:type="dxa"/>
        <w:tblLook w:val="01E0" w:firstRow="1" w:lastRow="1" w:firstColumn="1" w:lastColumn="1" w:noHBand="0" w:noVBand="0"/>
      </w:tblPr>
      <w:tblGrid>
        <w:gridCol w:w="4760"/>
        <w:gridCol w:w="420"/>
        <w:gridCol w:w="4200"/>
      </w:tblGrid>
      <w:tr w:rsidR="00316CD1" w:rsidRPr="00E0109C">
        <w:tc>
          <w:tcPr>
            <w:tcW w:w="5180" w:type="dxa"/>
            <w:gridSpan w:val="2"/>
          </w:tcPr>
          <w:p w:rsidR="00316CD1" w:rsidRPr="00E0109C" w:rsidRDefault="00316CD1" w:rsidP="00316CD1">
            <w:pPr>
              <w:jc w:val="center"/>
              <w:rPr>
                <w:sz w:val="28"/>
                <w:szCs w:val="28"/>
                <w:lang w:val="vi-VN"/>
              </w:rPr>
            </w:pPr>
            <w:r w:rsidRPr="00E0109C">
              <w:rPr>
                <w:b/>
                <w:bCs/>
                <w:color w:val="000000"/>
                <w:sz w:val="28"/>
                <w:szCs w:val="28"/>
                <w:lang w:val="vi-VN"/>
              </w:rPr>
              <w:t>Hoạt động của giáo viên và học sinh</w:t>
            </w:r>
          </w:p>
        </w:tc>
        <w:tc>
          <w:tcPr>
            <w:tcW w:w="4200" w:type="dxa"/>
          </w:tcPr>
          <w:p w:rsidR="00316CD1" w:rsidRPr="00E0109C" w:rsidRDefault="00316CD1" w:rsidP="00316CD1">
            <w:pPr>
              <w:jc w:val="center"/>
              <w:rPr>
                <w:sz w:val="28"/>
                <w:szCs w:val="28"/>
                <w:lang w:val="vi-VN"/>
              </w:rPr>
            </w:pPr>
            <w:r w:rsidRPr="00E0109C">
              <w:rPr>
                <w:b/>
                <w:bCs/>
                <w:color w:val="000000"/>
                <w:sz w:val="28"/>
                <w:szCs w:val="28"/>
                <w:lang w:val="en"/>
              </w:rPr>
              <w:t>Nội dung</w:t>
            </w:r>
          </w:p>
        </w:tc>
      </w:tr>
      <w:tr w:rsidR="00316CD1" w:rsidRPr="00E0109C">
        <w:tc>
          <w:tcPr>
            <w:tcW w:w="5180" w:type="dxa"/>
            <w:gridSpan w:val="2"/>
          </w:tcPr>
          <w:p w:rsidR="00316CD1" w:rsidRPr="00E0109C" w:rsidRDefault="00316CD1" w:rsidP="00CA637D">
            <w:pPr>
              <w:jc w:val="both"/>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r w:rsidR="001523D9" w:rsidRPr="00E0109C">
              <w:rPr>
                <w:b/>
                <w:bCs/>
                <w:i/>
                <w:iCs/>
                <w:color w:val="000000"/>
                <w:sz w:val="28"/>
                <w:szCs w:val="28"/>
                <w:lang w:val="vi-VN"/>
              </w:rPr>
              <w:t>:</w:t>
            </w:r>
          </w:p>
          <w:p w:rsidR="00D15AF8" w:rsidRPr="00E0109C" w:rsidRDefault="00D15AF8" w:rsidP="00CA637D">
            <w:pPr>
              <w:jc w:val="both"/>
              <w:rPr>
                <w:sz w:val="28"/>
                <w:szCs w:val="28"/>
                <w:lang w:val="vi-VN"/>
              </w:rPr>
            </w:pPr>
            <w:r w:rsidRPr="00E0109C">
              <w:rPr>
                <w:sz w:val="28"/>
                <w:szCs w:val="28"/>
                <w:lang w:val="vi-VN"/>
              </w:rPr>
              <w:t xml:space="preserve">GV: Giới thiệu phương pháp tìm hiểu tự nhiên là cách thức tìm hiểu các sự vật, hiện tượng tự nhiên và đời sống, chứng minh các vấn đề trong thực tiễn bằng các dẫn chứng khoa học. </w:t>
            </w:r>
          </w:p>
          <w:p w:rsidR="001523D9" w:rsidRPr="00E0109C" w:rsidRDefault="00D15AF8" w:rsidP="00CA637D">
            <w:pPr>
              <w:jc w:val="both"/>
              <w:rPr>
                <w:sz w:val="28"/>
                <w:szCs w:val="28"/>
                <w:lang w:val="vi-VN"/>
              </w:rPr>
            </w:pPr>
            <w:r w:rsidRPr="00E0109C">
              <w:rPr>
                <w:sz w:val="28"/>
                <w:szCs w:val="28"/>
                <w:lang w:val="vi-VN"/>
              </w:rPr>
              <w:t>GV: Trình chiếu và phân tích vai trò của mỗi bước trong quy trình thông qua ví dụ ở mục I.</w:t>
            </w:r>
          </w:p>
          <w:p w:rsidR="003C39CA" w:rsidRPr="00E0109C" w:rsidRDefault="003C39CA" w:rsidP="00CA637D">
            <w:pPr>
              <w:jc w:val="both"/>
              <w:rPr>
                <w:sz w:val="28"/>
                <w:szCs w:val="28"/>
                <w:lang w:val="vi-VN"/>
              </w:rPr>
            </w:pPr>
            <w:r w:rsidRPr="00E0109C">
              <w:rPr>
                <w:sz w:val="28"/>
                <w:szCs w:val="28"/>
                <w:lang w:val="vi-VN"/>
              </w:rPr>
              <w:t xml:space="preserve">HS: </w:t>
            </w:r>
            <w:r w:rsidR="006B59C6" w:rsidRPr="00E0109C">
              <w:rPr>
                <w:sz w:val="28"/>
                <w:szCs w:val="28"/>
                <w:lang w:val="vi-VN"/>
              </w:rPr>
              <w:t>Quan sát và lắng nghe.</w:t>
            </w:r>
          </w:p>
          <w:p w:rsidR="006B59C6" w:rsidRPr="00E0109C" w:rsidRDefault="006B59C6" w:rsidP="00CA637D">
            <w:pPr>
              <w:jc w:val="both"/>
              <w:rPr>
                <w:sz w:val="28"/>
                <w:szCs w:val="28"/>
                <w:lang w:val="vi-VN"/>
              </w:rPr>
            </w:pPr>
            <w:r w:rsidRPr="00E0109C">
              <w:rPr>
                <w:sz w:val="28"/>
                <w:szCs w:val="28"/>
                <w:lang w:val="vi-VN"/>
              </w:rPr>
              <w:t xml:space="preserve">GV: Chia nhóm nhỏ, mỗi nhóm 6 HS. </w:t>
            </w:r>
            <w:r w:rsidR="003A3A9E" w:rsidRPr="00E0109C">
              <w:rPr>
                <w:sz w:val="28"/>
                <w:szCs w:val="28"/>
                <w:lang w:val="vi-VN"/>
              </w:rPr>
              <w:t>Phát phiếu học tập KWL.</w:t>
            </w:r>
          </w:p>
          <w:p w:rsidR="006B59C6" w:rsidRPr="00E0109C" w:rsidRDefault="006B59C6" w:rsidP="00CA637D">
            <w:pPr>
              <w:jc w:val="both"/>
              <w:rPr>
                <w:b/>
                <w:bCs/>
                <w:iCs/>
                <w:color w:val="000000"/>
                <w:sz w:val="28"/>
                <w:szCs w:val="28"/>
                <w:lang w:val="vi-VN"/>
              </w:rPr>
            </w:pPr>
            <w:r w:rsidRPr="00E0109C">
              <w:rPr>
                <w:sz w:val="28"/>
                <w:szCs w:val="28"/>
                <w:lang w:val="vi-VN"/>
              </w:rPr>
              <w:t xml:space="preserve">         Yêu cầu HS đọc thông tin mục ? SGK trang 7 </w:t>
            </w:r>
            <w:r w:rsidR="003A3A9E" w:rsidRPr="00E0109C">
              <w:rPr>
                <w:sz w:val="28"/>
                <w:szCs w:val="28"/>
                <w:lang w:val="vi-VN"/>
              </w:rPr>
              <w:t xml:space="preserve">để hoàn thành nội dung phiếu học </w:t>
            </w:r>
            <w:r w:rsidR="003A3A9E" w:rsidRPr="00E0109C">
              <w:rPr>
                <w:sz w:val="28"/>
                <w:szCs w:val="28"/>
                <w:lang w:val="vi-VN"/>
              </w:rPr>
              <w:lastRenderedPageBreak/>
              <w:t>tập KWL.</w:t>
            </w:r>
          </w:p>
          <w:p w:rsidR="00316CD1" w:rsidRPr="00E0109C" w:rsidRDefault="00316CD1" w:rsidP="00CA637D">
            <w:pPr>
              <w:jc w:val="both"/>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r w:rsidR="001761C6" w:rsidRPr="00E0109C">
              <w:rPr>
                <w:b/>
                <w:bCs/>
                <w:i/>
                <w:iCs/>
                <w:sz w:val="28"/>
                <w:szCs w:val="28"/>
                <w:lang w:val="vi-VN"/>
              </w:rPr>
              <w:t>:</w:t>
            </w:r>
          </w:p>
          <w:p w:rsidR="001761C6" w:rsidRPr="00E0109C" w:rsidRDefault="006412A9" w:rsidP="00CA637D">
            <w:pPr>
              <w:jc w:val="both"/>
              <w:rPr>
                <w:bCs/>
                <w:iCs/>
                <w:sz w:val="28"/>
                <w:szCs w:val="28"/>
                <w:lang w:val="vi-VN"/>
              </w:rPr>
            </w:pPr>
            <w:r w:rsidRPr="00E0109C">
              <w:rPr>
                <w:bCs/>
                <w:iCs/>
                <w:sz w:val="28"/>
                <w:szCs w:val="28"/>
                <w:lang w:val="vi-VN"/>
              </w:rPr>
              <w:t>HS: Thảo luận nhóm, hoàn thành câu trả lời.</w:t>
            </w:r>
          </w:p>
          <w:p w:rsidR="006412A9" w:rsidRPr="00E0109C" w:rsidRDefault="006412A9" w:rsidP="00CA637D">
            <w:pPr>
              <w:jc w:val="both"/>
              <w:rPr>
                <w:bCs/>
                <w:iCs/>
                <w:sz w:val="28"/>
                <w:szCs w:val="28"/>
                <w:lang w:val="vi-VN"/>
              </w:rPr>
            </w:pPr>
            <w:r w:rsidRPr="00E0109C">
              <w:rPr>
                <w:bCs/>
                <w:iCs/>
                <w:sz w:val="28"/>
                <w:szCs w:val="28"/>
                <w:lang w:val="vi-VN"/>
              </w:rPr>
              <w:t>GV: Quan sát, giúp đỡ các nhóm.</w:t>
            </w:r>
          </w:p>
          <w:p w:rsidR="00316CD1" w:rsidRPr="00E0109C" w:rsidRDefault="00316CD1" w:rsidP="00CA637D">
            <w:pPr>
              <w:jc w:val="both"/>
              <w:rPr>
                <w:b/>
                <w:bCs/>
                <w:i/>
                <w:iCs/>
                <w:sz w:val="28"/>
                <w:szCs w:val="28"/>
                <w:lang w:val="vi-VN"/>
              </w:rPr>
            </w:pPr>
            <w:r w:rsidRPr="00E0109C">
              <w:rPr>
                <w:b/>
                <w:bCs/>
                <w:i/>
                <w:iCs/>
                <w:sz w:val="28"/>
                <w:szCs w:val="28"/>
                <w:lang w:val="vi-VN"/>
              </w:rPr>
              <w:t>* Báo cáo kết quả và thảo luận</w:t>
            </w:r>
            <w:r w:rsidR="001761C6" w:rsidRPr="00E0109C">
              <w:rPr>
                <w:b/>
                <w:bCs/>
                <w:i/>
                <w:iCs/>
                <w:sz w:val="28"/>
                <w:szCs w:val="28"/>
                <w:lang w:val="vi-VN"/>
              </w:rPr>
              <w:t>:</w:t>
            </w:r>
          </w:p>
          <w:p w:rsidR="001761C6" w:rsidRPr="00E0109C" w:rsidRDefault="006412A9" w:rsidP="00CA637D">
            <w:pPr>
              <w:jc w:val="both"/>
              <w:rPr>
                <w:bCs/>
                <w:iCs/>
                <w:sz w:val="28"/>
                <w:szCs w:val="28"/>
                <w:lang w:val="vi-VN"/>
              </w:rPr>
            </w:pPr>
            <w:r w:rsidRPr="00E0109C">
              <w:rPr>
                <w:bCs/>
                <w:iCs/>
                <w:sz w:val="28"/>
                <w:szCs w:val="28"/>
                <w:lang w:val="vi-VN"/>
              </w:rPr>
              <w:t>GV: Gọi đại diện nhóm trình bày phần trả lời.</w:t>
            </w:r>
          </w:p>
          <w:p w:rsidR="006412A9" w:rsidRPr="00E0109C" w:rsidRDefault="006412A9" w:rsidP="00CA637D">
            <w:pPr>
              <w:jc w:val="both"/>
              <w:rPr>
                <w:bCs/>
                <w:iCs/>
                <w:sz w:val="28"/>
                <w:szCs w:val="28"/>
                <w:lang w:val="vi-VN"/>
              </w:rPr>
            </w:pPr>
            <w:r w:rsidRPr="00E0109C">
              <w:rPr>
                <w:bCs/>
                <w:iCs/>
                <w:sz w:val="28"/>
                <w:szCs w:val="28"/>
                <w:lang w:val="vi-VN"/>
              </w:rPr>
              <w:t>HS: Đại diện nhóm trình bày.</w:t>
            </w:r>
          </w:p>
          <w:p w:rsidR="00316CD1" w:rsidRPr="00E0109C" w:rsidRDefault="00316CD1" w:rsidP="00CA637D">
            <w:pPr>
              <w:jc w:val="both"/>
              <w:rPr>
                <w:sz w:val="28"/>
                <w:szCs w:val="28"/>
                <w:lang w:val="vi-VN"/>
              </w:rPr>
            </w:pPr>
          </w:p>
        </w:tc>
        <w:tc>
          <w:tcPr>
            <w:tcW w:w="4200" w:type="dxa"/>
          </w:tcPr>
          <w:p w:rsidR="00316CD1" w:rsidRPr="00E0109C" w:rsidRDefault="000F08D1" w:rsidP="00CA637D">
            <w:pPr>
              <w:jc w:val="both"/>
              <w:rPr>
                <w:sz w:val="28"/>
                <w:szCs w:val="28"/>
                <w:lang w:val="vi-VN"/>
              </w:rPr>
            </w:pPr>
            <w:r w:rsidRPr="00E0109C">
              <w:rPr>
                <w:sz w:val="28"/>
                <w:szCs w:val="28"/>
                <w:lang w:val="vi-VN"/>
              </w:rPr>
              <w:lastRenderedPageBreak/>
              <w:t xml:space="preserve">I. </w:t>
            </w:r>
            <w:r w:rsidRPr="00E0109C">
              <w:rPr>
                <w:b/>
                <w:sz w:val="28"/>
                <w:szCs w:val="28"/>
                <w:u w:val="single"/>
                <w:lang w:val="vi-VN"/>
              </w:rPr>
              <w:t>Phương pháp tìm hiểu tự nhiên</w:t>
            </w:r>
          </w:p>
          <w:p w:rsidR="00770D1A" w:rsidRPr="00E0109C" w:rsidRDefault="00770D1A" w:rsidP="00CA637D">
            <w:pPr>
              <w:jc w:val="both"/>
              <w:rPr>
                <w:sz w:val="28"/>
                <w:szCs w:val="28"/>
                <w:lang w:val="vi-VN"/>
              </w:rPr>
            </w:pPr>
            <w:r w:rsidRPr="00E0109C">
              <w:rPr>
                <w:sz w:val="28"/>
                <w:szCs w:val="28"/>
                <w:lang w:val="vi-VN"/>
              </w:rPr>
              <w:t xml:space="preserve">      </w:t>
            </w:r>
            <w:r w:rsidR="001D1E40" w:rsidRPr="00E0109C">
              <w:rPr>
                <w:sz w:val="28"/>
                <w:szCs w:val="28"/>
                <w:lang w:val="vi-VN"/>
              </w:rPr>
              <w:t xml:space="preserve">- </w:t>
            </w:r>
            <w:r w:rsidRPr="00E0109C">
              <w:rPr>
                <w:sz w:val="28"/>
                <w:szCs w:val="28"/>
                <w:lang w:val="vi-VN"/>
              </w:rPr>
              <w:t xml:space="preserve"> Phương pháp tìm hiểu tự nhiên là cách thức tìm hiểu sự vật, hiện tượng tự nhiên và đời sống, chứng minh các vấn đề trong thực tiễn bằng các dẫn chứng khoa học. </w:t>
            </w:r>
          </w:p>
          <w:p w:rsidR="001D1E40" w:rsidRPr="00E0109C" w:rsidRDefault="001D1E40" w:rsidP="00CA637D">
            <w:pPr>
              <w:jc w:val="both"/>
              <w:rPr>
                <w:sz w:val="28"/>
                <w:szCs w:val="28"/>
                <w:lang w:val="vi-VN"/>
              </w:rPr>
            </w:pPr>
            <w:r w:rsidRPr="00E0109C">
              <w:rPr>
                <w:sz w:val="28"/>
                <w:szCs w:val="28"/>
                <w:lang w:val="vi-VN"/>
              </w:rPr>
              <w:t xml:space="preserve">     - </w:t>
            </w:r>
            <w:r w:rsidR="00053C52" w:rsidRPr="00E0109C">
              <w:rPr>
                <w:sz w:val="28"/>
                <w:szCs w:val="28"/>
                <w:lang w:val="vi-VN"/>
              </w:rPr>
              <w:t>Phương pháp này gồm các bước sau:</w:t>
            </w:r>
          </w:p>
          <w:p w:rsidR="00053C52" w:rsidRPr="00E0109C" w:rsidRDefault="00053C52" w:rsidP="00CA637D">
            <w:pPr>
              <w:jc w:val="both"/>
              <w:rPr>
                <w:sz w:val="28"/>
                <w:szCs w:val="28"/>
                <w:lang w:val="vi-VN"/>
              </w:rPr>
            </w:pPr>
            <w:r w:rsidRPr="00E0109C">
              <w:rPr>
                <w:sz w:val="28"/>
                <w:szCs w:val="28"/>
                <w:lang w:val="vi-VN"/>
              </w:rPr>
              <w:t>+ Bước 1: Đề xuất vấn đề cần tìm hiểu.</w:t>
            </w:r>
          </w:p>
          <w:p w:rsidR="00053C52" w:rsidRPr="00E0109C" w:rsidRDefault="00053C52" w:rsidP="00CA637D">
            <w:pPr>
              <w:jc w:val="both"/>
              <w:rPr>
                <w:sz w:val="28"/>
                <w:szCs w:val="28"/>
                <w:lang w:val="vi-VN"/>
              </w:rPr>
            </w:pPr>
            <w:r w:rsidRPr="00E0109C">
              <w:rPr>
                <w:sz w:val="28"/>
                <w:szCs w:val="28"/>
                <w:lang w:val="vi-VN"/>
              </w:rPr>
              <w:t>+ Bước 2: Đưa ra dự đoán khoa học để giải quyết các vấn đề.</w:t>
            </w:r>
          </w:p>
          <w:p w:rsidR="00053C52" w:rsidRPr="00E0109C" w:rsidRDefault="00053C52" w:rsidP="00CA637D">
            <w:pPr>
              <w:jc w:val="both"/>
              <w:rPr>
                <w:sz w:val="28"/>
                <w:szCs w:val="28"/>
                <w:lang w:val="vi-VN"/>
              </w:rPr>
            </w:pPr>
            <w:r w:rsidRPr="00E0109C">
              <w:rPr>
                <w:sz w:val="28"/>
                <w:szCs w:val="28"/>
                <w:lang w:val="vi-VN"/>
              </w:rPr>
              <w:t xml:space="preserve">+ Bước 3: Lập kế hoạch kiểm tra </w:t>
            </w:r>
            <w:r w:rsidRPr="00E0109C">
              <w:rPr>
                <w:sz w:val="28"/>
                <w:szCs w:val="28"/>
                <w:lang w:val="vi-VN"/>
              </w:rPr>
              <w:lastRenderedPageBreak/>
              <w:t>sự đoán.</w:t>
            </w:r>
          </w:p>
          <w:p w:rsidR="00053C52" w:rsidRPr="00E0109C" w:rsidRDefault="00053C52" w:rsidP="00CA637D">
            <w:pPr>
              <w:jc w:val="both"/>
              <w:rPr>
                <w:sz w:val="28"/>
                <w:szCs w:val="28"/>
                <w:lang w:val="vi-VN"/>
              </w:rPr>
            </w:pPr>
            <w:r w:rsidRPr="00E0109C">
              <w:rPr>
                <w:sz w:val="28"/>
                <w:szCs w:val="28"/>
                <w:lang w:val="vi-VN"/>
              </w:rPr>
              <w:t xml:space="preserve">+ Bước 4: </w:t>
            </w:r>
            <w:r w:rsidR="00AB7893" w:rsidRPr="00E0109C">
              <w:rPr>
                <w:sz w:val="28"/>
                <w:szCs w:val="28"/>
                <w:lang w:val="vi-VN"/>
              </w:rPr>
              <w:t>Thực hiện kế hoạch kiểm tra dự đoán.</w:t>
            </w:r>
          </w:p>
          <w:p w:rsidR="00AB7893" w:rsidRPr="00E0109C" w:rsidRDefault="00AB7893" w:rsidP="00CA637D">
            <w:pPr>
              <w:jc w:val="both"/>
              <w:rPr>
                <w:sz w:val="28"/>
                <w:szCs w:val="28"/>
                <w:lang w:val="vi-VN"/>
              </w:rPr>
            </w:pPr>
            <w:r w:rsidRPr="00E0109C">
              <w:rPr>
                <w:sz w:val="28"/>
                <w:szCs w:val="28"/>
                <w:lang w:val="vi-VN"/>
              </w:rPr>
              <w:t>+ B</w:t>
            </w:r>
            <w:r w:rsidR="008706D9" w:rsidRPr="00E0109C">
              <w:rPr>
                <w:sz w:val="28"/>
                <w:szCs w:val="28"/>
                <w:lang w:val="vi-VN"/>
              </w:rPr>
              <w:t xml:space="preserve">ước 5: Viết báo cáo. Thảo luận và </w:t>
            </w:r>
            <w:r w:rsidRPr="00E0109C">
              <w:rPr>
                <w:sz w:val="28"/>
                <w:szCs w:val="28"/>
                <w:lang w:val="vi-VN"/>
              </w:rPr>
              <w:t>trình bày báo cáo</w:t>
            </w:r>
            <w:r w:rsidR="008706D9" w:rsidRPr="00E0109C">
              <w:rPr>
                <w:sz w:val="28"/>
                <w:szCs w:val="28"/>
                <w:lang w:val="vi-VN"/>
              </w:rPr>
              <w:t xml:space="preserve"> khi được yêu cầu</w:t>
            </w:r>
            <w:r w:rsidRPr="00E0109C">
              <w:rPr>
                <w:sz w:val="28"/>
                <w:szCs w:val="28"/>
                <w:lang w:val="vi-VN"/>
              </w:rPr>
              <w:t>.</w:t>
            </w:r>
          </w:p>
          <w:p w:rsidR="001D1E40" w:rsidRPr="00E0109C" w:rsidRDefault="001D1E40" w:rsidP="00CA637D">
            <w:pPr>
              <w:jc w:val="both"/>
              <w:rPr>
                <w:sz w:val="28"/>
                <w:szCs w:val="28"/>
                <w:lang w:val="vi-VN"/>
              </w:rPr>
            </w:pPr>
            <w:r w:rsidRPr="00E0109C">
              <w:rPr>
                <w:sz w:val="28"/>
                <w:szCs w:val="28"/>
                <w:lang w:val="vi-VN"/>
              </w:rPr>
              <w:t xml:space="preserve">        </w:t>
            </w:r>
          </w:p>
        </w:tc>
      </w:tr>
      <w:tr w:rsidR="00C14673" w:rsidRPr="00E0109C">
        <w:tc>
          <w:tcPr>
            <w:tcW w:w="9380" w:type="dxa"/>
            <w:gridSpan w:val="3"/>
          </w:tcPr>
          <w:tbl>
            <w:tblPr>
              <w:tblStyle w:val="TableGrid"/>
              <w:tblW w:w="0" w:type="auto"/>
              <w:tblInd w:w="0" w:type="dxa"/>
              <w:tblLook w:val="01E0" w:firstRow="1" w:lastRow="1" w:firstColumn="1" w:lastColumn="1" w:noHBand="0" w:noVBand="0"/>
            </w:tblPr>
            <w:tblGrid>
              <w:gridCol w:w="1287"/>
              <w:gridCol w:w="3360"/>
              <w:gridCol w:w="4502"/>
            </w:tblGrid>
            <w:tr w:rsidR="00C14673" w:rsidRPr="00E0109C">
              <w:tc>
                <w:tcPr>
                  <w:tcW w:w="1287" w:type="dxa"/>
                </w:tcPr>
                <w:p w:rsidR="00C14673" w:rsidRPr="00E0109C" w:rsidRDefault="00C14673" w:rsidP="00C14673">
                  <w:pPr>
                    <w:rPr>
                      <w:sz w:val="28"/>
                      <w:szCs w:val="28"/>
                      <w:lang w:val="vi-VN"/>
                    </w:rPr>
                  </w:pPr>
                </w:p>
              </w:tc>
              <w:tc>
                <w:tcPr>
                  <w:tcW w:w="3360" w:type="dxa"/>
                </w:tcPr>
                <w:p w:rsidR="00C14673" w:rsidRPr="00E0109C" w:rsidRDefault="00C14673" w:rsidP="00C14673">
                  <w:pPr>
                    <w:jc w:val="center"/>
                    <w:rPr>
                      <w:b/>
                      <w:sz w:val="28"/>
                      <w:szCs w:val="28"/>
                    </w:rPr>
                  </w:pPr>
                  <w:r w:rsidRPr="00E0109C">
                    <w:rPr>
                      <w:b/>
                      <w:sz w:val="28"/>
                      <w:szCs w:val="28"/>
                    </w:rPr>
                    <w:t>Tên các bước</w:t>
                  </w:r>
                </w:p>
              </w:tc>
              <w:tc>
                <w:tcPr>
                  <w:tcW w:w="4502" w:type="dxa"/>
                </w:tcPr>
                <w:p w:rsidR="00C14673" w:rsidRPr="00E0109C" w:rsidRDefault="00C14673" w:rsidP="00C14673">
                  <w:pPr>
                    <w:jc w:val="center"/>
                    <w:rPr>
                      <w:b/>
                      <w:sz w:val="28"/>
                      <w:szCs w:val="28"/>
                    </w:rPr>
                  </w:pPr>
                  <w:r w:rsidRPr="00E0109C">
                    <w:rPr>
                      <w:b/>
                      <w:sz w:val="28"/>
                      <w:szCs w:val="28"/>
                    </w:rPr>
                    <w:t>Nội dung</w:t>
                  </w:r>
                </w:p>
              </w:tc>
            </w:tr>
            <w:tr w:rsidR="00C14673" w:rsidRPr="00E0109C">
              <w:tc>
                <w:tcPr>
                  <w:tcW w:w="1287" w:type="dxa"/>
                </w:tcPr>
                <w:p w:rsidR="00C14673" w:rsidRPr="00E0109C" w:rsidRDefault="00C14673" w:rsidP="00C14673">
                  <w:pPr>
                    <w:rPr>
                      <w:sz w:val="28"/>
                      <w:szCs w:val="28"/>
                    </w:rPr>
                  </w:pPr>
                </w:p>
                <w:p w:rsidR="00C14673" w:rsidRPr="00E0109C" w:rsidRDefault="00C14673" w:rsidP="00C14673">
                  <w:pPr>
                    <w:rPr>
                      <w:sz w:val="28"/>
                      <w:szCs w:val="28"/>
                    </w:rPr>
                  </w:pPr>
                  <w:r w:rsidRPr="00E0109C">
                    <w:rPr>
                      <w:sz w:val="28"/>
                      <w:szCs w:val="28"/>
                    </w:rPr>
                    <w:t>Bước 1</w:t>
                  </w:r>
                </w:p>
              </w:tc>
              <w:tc>
                <w:tcPr>
                  <w:tcW w:w="3360" w:type="dxa"/>
                </w:tcPr>
                <w:p w:rsidR="00C14673" w:rsidRPr="00E0109C" w:rsidRDefault="00C14673" w:rsidP="00C14673">
                  <w:pPr>
                    <w:rPr>
                      <w:sz w:val="28"/>
                      <w:szCs w:val="28"/>
                    </w:rPr>
                  </w:pPr>
                </w:p>
                <w:p w:rsidR="00C14673" w:rsidRPr="00E0109C" w:rsidRDefault="00C14673" w:rsidP="00C14673">
                  <w:pPr>
                    <w:rPr>
                      <w:sz w:val="28"/>
                      <w:szCs w:val="28"/>
                    </w:rPr>
                  </w:pPr>
                  <w:r w:rsidRPr="00E0109C">
                    <w:rPr>
                      <w:sz w:val="28"/>
                      <w:szCs w:val="28"/>
                    </w:rPr>
                    <w:t>Đề xuất tìm hiểu vấn đề</w:t>
                  </w:r>
                </w:p>
              </w:tc>
              <w:tc>
                <w:tcPr>
                  <w:tcW w:w="4502" w:type="dxa"/>
                </w:tcPr>
                <w:p w:rsidR="00C14673" w:rsidRPr="00E0109C" w:rsidRDefault="00C14673" w:rsidP="00C14673">
                  <w:pPr>
                    <w:rPr>
                      <w:sz w:val="28"/>
                      <w:szCs w:val="28"/>
                    </w:rPr>
                  </w:pPr>
                  <w:r w:rsidRPr="00E0109C">
                    <w:rPr>
                      <w:sz w:val="28"/>
                      <w:szCs w:val="28"/>
                    </w:rPr>
                    <w:t>Tìm hiểu khả năng hòa tan của muối ăn, đường, đá vôi (dạng bột) trong nước.</w:t>
                  </w:r>
                </w:p>
              </w:tc>
            </w:tr>
            <w:tr w:rsidR="00C14673" w:rsidRPr="00E0109C">
              <w:tc>
                <w:tcPr>
                  <w:tcW w:w="1287" w:type="dxa"/>
                </w:tcPr>
                <w:p w:rsidR="00C14673" w:rsidRPr="00E0109C" w:rsidRDefault="00C14673" w:rsidP="00C14673">
                  <w:pPr>
                    <w:rPr>
                      <w:sz w:val="28"/>
                      <w:szCs w:val="28"/>
                    </w:rPr>
                  </w:pPr>
                </w:p>
                <w:p w:rsidR="00C14673" w:rsidRPr="00E0109C" w:rsidRDefault="00C14673" w:rsidP="00C14673">
                  <w:pPr>
                    <w:rPr>
                      <w:sz w:val="28"/>
                      <w:szCs w:val="28"/>
                    </w:rPr>
                  </w:pPr>
                  <w:r w:rsidRPr="00E0109C">
                    <w:rPr>
                      <w:sz w:val="28"/>
                      <w:szCs w:val="28"/>
                    </w:rPr>
                    <w:t>Bước 2</w:t>
                  </w:r>
                </w:p>
              </w:tc>
              <w:tc>
                <w:tcPr>
                  <w:tcW w:w="3360" w:type="dxa"/>
                </w:tcPr>
                <w:p w:rsidR="00C14673" w:rsidRPr="00E0109C" w:rsidRDefault="00C14673" w:rsidP="00C14673">
                  <w:pPr>
                    <w:rPr>
                      <w:sz w:val="28"/>
                      <w:szCs w:val="28"/>
                    </w:rPr>
                  </w:pPr>
                  <w:r w:rsidRPr="00E0109C">
                    <w:rPr>
                      <w:sz w:val="28"/>
                      <w:szCs w:val="28"/>
                    </w:rPr>
                    <w:t>Đưa ra dự đoán khoa học để giải quyết vấn đề</w:t>
                  </w:r>
                </w:p>
              </w:tc>
              <w:tc>
                <w:tcPr>
                  <w:tcW w:w="4502" w:type="dxa"/>
                </w:tcPr>
                <w:p w:rsidR="00C14673" w:rsidRPr="00E0109C" w:rsidRDefault="00C14673" w:rsidP="00C14673">
                  <w:pPr>
                    <w:rPr>
                      <w:sz w:val="28"/>
                      <w:szCs w:val="28"/>
                    </w:rPr>
                  </w:pPr>
                  <w:r w:rsidRPr="00E0109C">
                    <w:rPr>
                      <w:sz w:val="28"/>
                      <w:szCs w:val="28"/>
                    </w:rPr>
                    <w:t>Dự đoán trong số các chất muối ăn,</w:t>
                  </w:r>
                </w:p>
                <w:p w:rsidR="00C14673" w:rsidRPr="00E0109C" w:rsidRDefault="00C14673" w:rsidP="00C14673">
                  <w:pPr>
                    <w:rPr>
                      <w:sz w:val="28"/>
                      <w:szCs w:val="28"/>
                    </w:rPr>
                  </w:pPr>
                  <w:r w:rsidRPr="00E0109C">
                    <w:rPr>
                      <w:sz w:val="28"/>
                      <w:szCs w:val="28"/>
                    </w:rPr>
                    <w:t>đường, đá vôi (dạng bột), chất  nào tan, chất nào không tan trong nước.</w:t>
                  </w:r>
                </w:p>
              </w:tc>
            </w:tr>
            <w:tr w:rsidR="00C14673" w:rsidRPr="00E0109C">
              <w:tc>
                <w:tcPr>
                  <w:tcW w:w="1287" w:type="dxa"/>
                </w:tcPr>
                <w:p w:rsidR="00C14673" w:rsidRPr="00E0109C" w:rsidRDefault="00C14673" w:rsidP="00C14673">
                  <w:pPr>
                    <w:rPr>
                      <w:sz w:val="28"/>
                      <w:szCs w:val="28"/>
                    </w:rPr>
                  </w:pPr>
                </w:p>
                <w:p w:rsidR="00C14673" w:rsidRPr="00E0109C" w:rsidRDefault="00C14673" w:rsidP="00C14673">
                  <w:pPr>
                    <w:rPr>
                      <w:sz w:val="28"/>
                      <w:szCs w:val="28"/>
                    </w:rPr>
                  </w:pPr>
                  <w:r w:rsidRPr="00E0109C">
                    <w:rPr>
                      <w:sz w:val="28"/>
                      <w:szCs w:val="28"/>
                    </w:rPr>
                    <w:t>Bước 3</w:t>
                  </w:r>
                </w:p>
              </w:tc>
              <w:tc>
                <w:tcPr>
                  <w:tcW w:w="3360" w:type="dxa"/>
                </w:tcPr>
                <w:p w:rsidR="00C14673" w:rsidRPr="00E0109C" w:rsidRDefault="00C14673" w:rsidP="00C14673">
                  <w:pPr>
                    <w:rPr>
                      <w:sz w:val="28"/>
                      <w:szCs w:val="28"/>
                    </w:rPr>
                  </w:pPr>
                </w:p>
                <w:p w:rsidR="00C14673" w:rsidRPr="00E0109C" w:rsidRDefault="00C14673" w:rsidP="00C14673">
                  <w:pPr>
                    <w:rPr>
                      <w:sz w:val="28"/>
                      <w:szCs w:val="28"/>
                    </w:rPr>
                  </w:pPr>
                  <w:r w:rsidRPr="00E0109C">
                    <w:rPr>
                      <w:sz w:val="28"/>
                      <w:szCs w:val="28"/>
                    </w:rPr>
                    <w:t>Lập kế hoạch kiểm tra dự đoán</w:t>
                  </w:r>
                </w:p>
              </w:tc>
              <w:tc>
                <w:tcPr>
                  <w:tcW w:w="4502" w:type="dxa"/>
                </w:tcPr>
                <w:p w:rsidR="00C14673" w:rsidRPr="00E0109C" w:rsidRDefault="00C14673" w:rsidP="00C14673">
                  <w:pPr>
                    <w:rPr>
                      <w:sz w:val="28"/>
                      <w:szCs w:val="28"/>
                    </w:rPr>
                  </w:pPr>
                  <w:r w:rsidRPr="00E0109C">
                    <w:rPr>
                      <w:sz w:val="28"/>
                      <w:szCs w:val="28"/>
                    </w:rPr>
                    <w:t>Đề xuất thí nghiệm để kiểm tra dự đoán ( chuẩn bị dụng cụ, hóa chất và các bước thí nghiệm).</w:t>
                  </w:r>
                </w:p>
              </w:tc>
            </w:tr>
            <w:tr w:rsidR="00C14673" w:rsidRPr="00E0109C">
              <w:tc>
                <w:tcPr>
                  <w:tcW w:w="1287" w:type="dxa"/>
                </w:tcPr>
                <w:p w:rsidR="00C14673" w:rsidRPr="00E0109C" w:rsidRDefault="00C14673" w:rsidP="00C14673">
                  <w:pPr>
                    <w:rPr>
                      <w:sz w:val="28"/>
                      <w:szCs w:val="28"/>
                    </w:rPr>
                  </w:pPr>
                </w:p>
                <w:p w:rsidR="00C14673" w:rsidRPr="00E0109C" w:rsidRDefault="00C14673" w:rsidP="00C14673">
                  <w:pPr>
                    <w:rPr>
                      <w:sz w:val="28"/>
                      <w:szCs w:val="28"/>
                    </w:rPr>
                  </w:pPr>
                </w:p>
                <w:p w:rsidR="00C14673" w:rsidRPr="00E0109C" w:rsidRDefault="00C14673" w:rsidP="00C14673">
                  <w:pPr>
                    <w:rPr>
                      <w:sz w:val="28"/>
                      <w:szCs w:val="28"/>
                    </w:rPr>
                  </w:pPr>
                </w:p>
                <w:p w:rsidR="00C14673" w:rsidRPr="00E0109C" w:rsidRDefault="00C14673" w:rsidP="00C14673">
                  <w:pPr>
                    <w:rPr>
                      <w:sz w:val="28"/>
                      <w:szCs w:val="28"/>
                    </w:rPr>
                  </w:pPr>
                  <w:r w:rsidRPr="00E0109C">
                    <w:rPr>
                      <w:sz w:val="28"/>
                      <w:szCs w:val="28"/>
                    </w:rPr>
                    <w:t>Bước 4</w:t>
                  </w:r>
                </w:p>
              </w:tc>
              <w:tc>
                <w:tcPr>
                  <w:tcW w:w="3360" w:type="dxa"/>
                </w:tcPr>
                <w:p w:rsidR="00C14673" w:rsidRPr="00E0109C" w:rsidRDefault="00C14673" w:rsidP="00C14673">
                  <w:pPr>
                    <w:rPr>
                      <w:sz w:val="28"/>
                      <w:szCs w:val="28"/>
                    </w:rPr>
                  </w:pPr>
                </w:p>
                <w:p w:rsidR="00C14673" w:rsidRPr="00E0109C" w:rsidRDefault="00C14673" w:rsidP="00C14673">
                  <w:pPr>
                    <w:rPr>
                      <w:sz w:val="28"/>
                      <w:szCs w:val="28"/>
                    </w:rPr>
                  </w:pPr>
                </w:p>
                <w:p w:rsidR="00C14673" w:rsidRPr="00E0109C" w:rsidRDefault="00C14673" w:rsidP="00C14673">
                  <w:pPr>
                    <w:rPr>
                      <w:sz w:val="28"/>
                      <w:szCs w:val="28"/>
                    </w:rPr>
                  </w:pPr>
                </w:p>
                <w:p w:rsidR="00C14673" w:rsidRPr="00E0109C" w:rsidRDefault="00C14673" w:rsidP="00C14673">
                  <w:pPr>
                    <w:rPr>
                      <w:sz w:val="28"/>
                      <w:szCs w:val="28"/>
                    </w:rPr>
                  </w:pPr>
                  <w:r w:rsidRPr="00E0109C">
                    <w:rPr>
                      <w:sz w:val="28"/>
                      <w:szCs w:val="28"/>
                    </w:rPr>
                    <w:t>Thực hiện kế hoạch kiểm tra dự đoán</w:t>
                  </w:r>
                </w:p>
              </w:tc>
              <w:tc>
                <w:tcPr>
                  <w:tcW w:w="4502" w:type="dxa"/>
                </w:tcPr>
                <w:p w:rsidR="00C14673" w:rsidRPr="00E0109C" w:rsidRDefault="00C14673" w:rsidP="00C14673">
                  <w:pPr>
                    <w:rPr>
                      <w:sz w:val="28"/>
                      <w:szCs w:val="28"/>
                    </w:rPr>
                  </w:pPr>
                  <w:r w:rsidRPr="00E0109C">
                    <w:rPr>
                      <w:sz w:val="28"/>
                      <w:szCs w:val="28"/>
                    </w:rPr>
                    <w:t>Thực hiện các thí nghiệm: rót cùng một thể tích nước ( khoảng 5 ml) vào 3 ống nghiệm. Thêm vào mỗi ống nghiệm khoảng 1 gam mỗi chất trên và lắc đều khoảng 1- 2 phút. Quan sát và ghi lại kết quả thí nghiệm. So sánh và rút ra kết luận.</w:t>
                  </w:r>
                </w:p>
              </w:tc>
            </w:tr>
            <w:tr w:rsidR="00C14673" w:rsidRPr="00E0109C">
              <w:tc>
                <w:tcPr>
                  <w:tcW w:w="1287" w:type="dxa"/>
                </w:tcPr>
                <w:p w:rsidR="00C14673" w:rsidRPr="00E0109C" w:rsidRDefault="00C14673" w:rsidP="00C14673">
                  <w:pPr>
                    <w:rPr>
                      <w:sz w:val="28"/>
                      <w:szCs w:val="28"/>
                    </w:rPr>
                  </w:pPr>
                  <w:r w:rsidRPr="00E0109C">
                    <w:rPr>
                      <w:sz w:val="28"/>
                      <w:szCs w:val="28"/>
                    </w:rPr>
                    <w:t>Bước 5</w:t>
                  </w:r>
                </w:p>
              </w:tc>
              <w:tc>
                <w:tcPr>
                  <w:tcW w:w="3360" w:type="dxa"/>
                </w:tcPr>
                <w:p w:rsidR="00C14673" w:rsidRPr="00E0109C" w:rsidRDefault="00C14673" w:rsidP="00C14673">
                  <w:pPr>
                    <w:rPr>
                      <w:sz w:val="28"/>
                      <w:szCs w:val="28"/>
                    </w:rPr>
                  </w:pPr>
                  <w:r w:rsidRPr="00E0109C">
                    <w:rPr>
                      <w:sz w:val="28"/>
                      <w:szCs w:val="28"/>
                    </w:rPr>
                    <w:t>Viết báo cáo. Thảo luận và trình bày báo cáo khi được yêu cầu.</w:t>
                  </w:r>
                </w:p>
              </w:tc>
              <w:tc>
                <w:tcPr>
                  <w:tcW w:w="4502" w:type="dxa"/>
                </w:tcPr>
                <w:p w:rsidR="00C14673" w:rsidRPr="00E0109C" w:rsidRDefault="00C14673" w:rsidP="00C14673">
                  <w:pPr>
                    <w:rPr>
                      <w:sz w:val="28"/>
                      <w:szCs w:val="28"/>
                    </w:rPr>
                  </w:pPr>
                  <w:r w:rsidRPr="00E0109C">
                    <w:rPr>
                      <w:sz w:val="28"/>
                      <w:szCs w:val="28"/>
                    </w:rPr>
                    <w:t>Viết báo cáo và trình bày quá trình thực nghiệm, thảo luận kết quả thí nghiệm.</w:t>
                  </w:r>
                </w:p>
              </w:tc>
            </w:tr>
          </w:tbl>
          <w:p w:rsidR="00C14673" w:rsidRPr="00E0109C" w:rsidRDefault="00C14673" w:rsidP="00316CD1">
            <w:pPr>
              <w:rPr>
                <w:sz w:val="28"/>
                <w:szCs w:val="28"/>
              </w:rPr>
            </w:pPr>
          </w:p>
        </w:tc>
      </w:tr>
      <w:tr w:rsidR="00C14673" w:rsidRPr="00E0109C">
        <w:tc>
          <w:tcPr>
            <w:tcW w:w="4760" w:type="dxa"/>
          </w:tcPr>
          <w:p w:rsidR="002E69EC" w:rsidRPr="00E0109C" w:rsidRDefault="002E69EC" w:rsidP="002E69EC">
            <w:pPr>
              <w:rPr>
                <w:b/>
                <w:bCs/>
                <w:i/>
                <w:iCs/>
                <w:sz w:val="28"/>
                <w:szCs w:val="28"/>
                <w:lang w:val="vi-VN"/>
              </w:rPr>
            </w:pPr>
            <w:r w:rsidRPr="00E0109C">
              <w:rPr>
                <w:b/>
                <w:bCs/>
                <w:i/>
                <w:iCs/>
                <w:sz w:val="28"/>
                <w:szCs w:val="28"/>
                <w:lang w:val="vi-VN"/>
              </w:rPr>
              <w:t>* Đánh giá kết quả thực hiện nhiệm vụ:</w:t>
            </w:r>
          </w:p>
          <w:p w:rsidR="002E69EC" w:rsidRPr="00E0109C" w:rsidRDefault="002E69EC" w:rsidP="002E69EC">
            <w:pPr>
              <w:rPr>
                <w:bCs/>
                <w:iCs/>
                <w:sz w:val="28"/>
                <w:szCs w:val="28"/>
                <w:lang w:val="vi-VN"/>
              </w:rPr>
            </w:pPr>
            <w:r w:rsidRPr="00E0109C">
              <w:rPr>
                <w:bCs/>
                <w:iCs/>
                <w:sz w:val="28"/>
                <w:szCs w:val="28"/>
                <w:lang w:val="vi-VN"/>
              </w:rPr>
              <w:t>HS: Các nhóm khác nhận xét, bổ sung.</w:t>
            </w:r>
          </w:p>
          <w:p w:rsidR="002E69EC" w:rsidRPr="00E0109C" w:rsidRDefault="002E69EC" w:rsidP="002E69EC">
            <w:pPr>
              <w:rPr>
                <w:sz w:val="28"/>
                <w:szCs w:val="28"/>
                <w:lang w:val="vi-VN"/>
              </w:rPr>
            </w:pPr>
            <w:r w:rsidRPr="00E0109C">
              <w:rPr>
                <w:sz w:val="28"/>
                <w:szCs w:val="28"/>
                <w:lang w:val="vi-VN"/>
              </w:rPr>
              <w:t>GV: Nhận xét, đánh giá câu trả lời của các nhóm, nhận xét hoạt động của các nhóm.</w:t>
            </w:r>
          </w:p>
          <w:p w:rsidR="00C14673" w:rsidRPr="00E0109C" w:rsidRDefault="0051501B" w:rsidP="0051501B">
            <w:pPr>
              <w:rPr>
                <w:sz w:val="28"/>
                <w:szCs w:val="28"/>
                <w:lang w:val="vi-VN"/>
              </w:rPr>
            </w:pPr>
            <w:r w:rsidRPr="00E0109C">
              <w:rPr>
                <w:sz w:val="28"/>
                <w:szCs w:val="28"/>
                <w:lang w:val="vi-VN"/>
              </w:rPr>
              <w:t>HS: Lắng nghe và hoàn thành nội dung bài học.</w:t>
            </w:r>
          </w:p>
        </w:tc>
        <w:tc>
          <w:tcPr>
            <w:tcW w:w="4620" w:type="dxa"/>
            <w:gridSpan w:val="2"/>
          </w:tcPr>
          <w:p w:rsidR="00C14673" w:rsidRPr="00E0109C" w:rsidRDefault="00C14673" w:rsidP="00316CD1">
            <w:pPr>
              <w:rPr>
                <w:sz w:val="28"/>
                <w:szCs w:val="28"/>
                <w:lang w:val="vi-VN"/>
              </w:rPr>
            </w:pPr>
          </w:p>
        </w:tc>
      </w:tr>
    </w:tbl>
    <w:p w:rsidR="00316CD1" w:rsidRPr="00E0109C" w:rsidRDefault="00316CD1" w:rsidP="00316CD1">
      <w:pPr>
        <w:rPr>
          <w:sz w:val="28"/>
          <w:szCs w:val="28"/>
          <w:lang w:val="vi-VN"/>
        </w:rPr>
      </w:pPr>
    </w:p>
    <w:p w:rsidR="003E0188" w:rsidRPr="00E0109C" w:rsidRDefault="004C57EF" w:rsidP="003E0188">
      <w:pPr>
        <w:rPr>
          <w:b/>
          <w:sz w:val="28"/>
          <w:szCs w:val="28"/>
          <w:lang w:val="vi-VN"/>
        </w:rPr>
      </w:pPr>
      <w:r w:rsidRPr="00E0109C">
        <w:rPr>
          <w:b/>
          <w:sz w:val="28"/>
          <w:szCs w:val="28"/>
          <w:lang w:val="vi-VN"/>
        </w:rPr>
        <w:t xml:space="preserve">Hoạt động </w:t>
      </w:r>
      <w:r w:rsidR="007733AD" w:rsidRPr="00E0109C">
        <w:rPr>
          <w:b/>
          <w:sz w:val="28"/>
          <w:szCs w:val="28"/>
          <w:lang w:val="vi-VN"/>
        </w:rPr>
        <w:t>2.2:</w:t>
      </w:r>
      <w:r w:rsidR="00837293" w:rsidRPr="00E0109C">
        <w:rPr>
          <w:b/>
          <w:sz w:val="28"/>
          <w:szCs w:val="28"/>
          <w:lang w:val="vi-VN"/>
        </w:rPr>
        <w:t xml:space="preserve"> Một số kĩ năng tiến trình học tập môn Khoa học tự nhiên</w:t>
      </w:r>
    </w:p>
    <w:p w:rsidR="003E0188" w:rsidRPr="00E0109C" w:rsidRDefault="003E0188" w:rsidP="003E0188">
      <w:pPr>
        <w:rPr>
          <w:sz w:val="28"/>
          <w:szCs w:val="28"/>
          <w:lang w:val="vi-VN"/>
        </w:rPr>
      </w:pPr>
      <w:r w:rsidRPr="00E0109C">
        <w:rPr>
          <w:b/>
          <w:sz w:val="28"/>
          <w:szCs w:val="28"/>
          <w:lang w:val="vi-VN"/>
        </w:rPr>
        <w:t>a. Mục tiêu:</w:t>
      </w:r>
      <w:r w:rsidRPr="00E0109C">
        <w:rPr>
          <w:sz w:val="28"/>
          <w:szCs w:val="28"/>
          <w:lang w:val="vi-VN"/>
        </w:rPr>
        <w:t xml:space="preserve"> </w:t>
      </w:r>
    </w:p>
    <w:p w:rsidR="00571416" w:rsidRPr="00E0109C" w:rsidRDefault="00571416" w:rsidP="00571416">
      <w:pPr>
        <w:ind w:firstLine="720"/>
        <w:rPr>
          <w:sz w:val="28"/>
          <w:szCs w:val="28"/>
          <w:lang w:val="vi-VN"/>
        </w:rPr>
      </w:pPr>
      <w:r w:rsidRPr="00E0109C">
        <w:rPr>
          <w:sz w:val="28"/>
          <w:szCs w:val="28"/>
          <w:lang w:val="vi-VN"/>
        </w:rPr>
        <w:t>HS thực hiện được các kĩ năng tiến trình: quan sát, phân loại, liên kết, đo, dự báo.</w:t>
      </w:r>
    </w:p>
    <w:p w:rsidR="003E0188" w:rsidRDefault="003E0188" w:rsidP="003E0188">
      <w:pPr>
        <w:rPr>
          <w:sz w:val="28"/>
          <w:szCs w:val="28"/>
        </w:rPr>
      </w:pPr>
      <w:r w:rsidRPr="00E0109C">
        <w:rPr>
          <w:b/>
          <w:sz w:val="28"/>
          <w:szCs w:val="28"/>
          <w:lang w:val="vi-VN"/>
        </w:rPr>
        <w:t>b. Nội dung</w:t>
      </w:r>
      <w:r w:rsidRPr="00E0109C">
        <w:rPr>
          <w:sz w:val="28"/>
          <w:szCs w:val="28"/>
          <w:lang w:val="vi-VN"/>
        </w:rPr>
        <w:t>:</w:t>
      </w:r>
      <w:r w:rsidR="00571416" w:rsidRPr="00E0109C">
        <w:rPr>
          <w:sz w:val="28"/>
          <w:szCs w:val="28"/>
          <w:lang w:val="vi-VN"/>
        </w:rPr>
        <w:t xml:space="preserve"> </w:t>
      </w:r>
    </w:p>
    <w:p w:rsidR="00483497" w:rsidRDefault="00483497" w:rsidP="003E0188">
      <w:pPr>
        <w:rPr>
          <w:sz w:val="28"/>
          <w:szCs w:val="28"/>
        </w:rPr>
      </w:pPr>
      <w:r>
        <w:rPr>
          <w:sz w:val="28"/>
          <w:szCs w:val="28"/>
        </w:rPr>
        <w:lastRenderedPageBreak/>
        <w:tab/>
        <w:t>GV phân tích các hình ảnh, thông tin.</w:t>
      </w:r>
    </w:p>
    <w:p w:rsidR="00483497" w:rsidRPr="00483497" w:rsidRDefault="00483497" w:rsidP="003E0188">
      <w:pPr>
        <w:rPr>
          <w:sz w:val="28"/>
          <w:szCs w:val="28"/>
        </w:rPr>
      </w:pPr>
      <w:r>
        <w:rPr>
          <w:sz w:val="28"/>
          <w:szCs w:val="28"/>
        </w:rPr>
        <w:tab/>
        <w:t>HS lắng nghe.</w:t>
      </w:r>
    </w:p>
    <w:p w:rsidR="0017440F" w:rsidRDefault="008611DA" w:rsidP="003E0188">
      <w:pPr>
        <w:rPr>
          <w:sz w:val="28"/>
          <w:szCs w:val="28"/>
        </w:rPr>
      </w:pPr>
      <w:r w:rsidRPr="00E0109C">
        <w:rPr>
          <w:sz w:val="28"/>
          <w:szCs w:val="28"/>
        </w:rPr>
        <w:tab/>
      </w:r>
      <w:r w:rsidR="00483497">
        <w:rPr>
          <w:sz w:val="28"/>
          <w:szCs w:val="28"/>
        </w:rPr>
        <w:t xml:space="preserve">GV yêu cầu </w:t>
      </w:r>
      <w:r w:rsidRPr="00E0109C">
        <w:rPr>
          <w:sz w:val="28"/>
          <w:szCs w:val="28"/>
        </w:rPr>
        <w:t xml:space="preserve">HS hoạt động nhóm, nghiên cứu thông tin ở mục II trả lời các </w:t>
      </w:r>
    </w:p>
    <w:p w:rsidR="008611DA" w:rsidRPr="00E0109C" w:rsidRDefault="008611DA" w:rsidP="003E0188">
      <w:pPr>
        <w:rPr>
          <w:sz w:val="28"/>
          <w:szCs w:val="28"/>
        </w:rPr>
      </w:pPr>
      <w:r w:rsidRPr="00E0109C">
        <w:rPr>
          <w:sz w:val="28"/>
          <w:szCs w:val="28"/>
        </w:rPr>
        <w:t>câu hỏi:</w:t>
      </w:r>
    </w:p>
    <w:p w:rsidR="008611DA" w:rsidRPr="00E0109C" w:rsidRDefault="00483497" w:rsidP="0017440F">
      <w:pPr>
        <w:ind w:firstLine="720"/>
        <w:rPr>
          <w:sz w:val="28"/>
          <w:szCs w:val="28"/>
        </w:rPr>
      </w:pPr>
      <w:r>
        <w:rPr>
          <w:sz w:val="28"/>
          <w:szCs w:val="28"/>
        </w:rPr>
        <w:t>-</w:t>
      </w:r>
      <w:r w:rsidR="008611DA" w:rsidRPr="00E0109C">
        <w:rPr>
          <w:sz w:val="28"/>
          <w:szCs w:val="28"/>
        </w:rPr>
        <w:t xml:space="preserve"> Thế nào là kĩ năng quan sát, phân loại?  </w:t>
      </w:r>
    </w:p>
    <w:p w:rsidR="008611DA" w:rsidRPr="00E0109C" w:rsidRDefault="00483497" w:rsidP="0017440F">
      <w:pPr>
        <w:ind w:firstLine="720"/>
        <w:rPr>
          <w:sz w:val="28"/>
          <w:szCs w:val="28"/>
        </w:rPr>
      </w:pPr>
      <w:r>
        <w:rPr>
          <w:sz w:val="28"/>
          <w:szCs w:val="28"/>
        </w:rPr>
        <w:t>-</w:t>
      </w:r>
      <w:r w:rsidR="008611DA" w:rsidRPr="00E0109C">
        <w:rPr>
          <w:sz w:val="28"/>
          <w:szCs w:val="28"/>
        </w:rPr>
        <w:t xml:space="preserve"> Hãy quan sát Hình 1.2/ SGK trang 8 trả lời các câu hỏi sau:</w:t>
      </w:r>
    </w:p>
    <w:p w:rsidR="008611DA" w:rsidRPr="00E0109C" w:rsidRDefault="008611DA" w:rsidP="0017440F">
      <w:pPr>
        <w:ind w:firstLine="720"/>
        <w:rPr>
          <w:sz w:val="28"/>
          <w:szCs w:val="28"/>
        </w:rPr>
      </w:pPr>
      <w:r w:rsidRPr="00E0109C">
        <w:rPr>
          <w:sz w:val="28"/>
          <w:szCs w:val="28"/>
        </w:rPr>
        <w:t>1. Quan sát Hình 1.2 và cho biết hiện tượng nào là hiện tượng tự nhiên thường xảy ra trên Trái Đất. Hiện tượng nào là thảm họa thiên nhiên gây tác động xấu đến con người và môi trường</w:t>
      </w:r>
      <w:r w:rsidR="00E0109C" w:rsidRPr="00E0109C">
        <w:rPr>
          <w:sz w:val="28"/>
          <w:szCs w:val="28"/>
        </w:rPr>
        <w:t>?</w:t>
      </w:r>
    </w:p>
    <w:p w:rsidR="00E0109C" w:rsidRPr="00E0109C" w:rsidRDefault="00E0109C" w:rsidP="0017440F">
      <w:pPr>
        <w:ind w:firstLine="720"/>
        <w:rPr>
          <w:sz w:val="28"/>
          <w:szCs w:val="28"/>
        </w:rPr>
      </w:pPr>
      <w:r w:rsidRPr="00E0109C">
        <w:rPr>
          <w:sz w:val="28"/>
          <w:szCs w:val="28"/>
        </w:rPr>
        <w:t xml:space="preserve">2. Em hãy tìm hiểu và cho biết cách phòng chống và ứng phó của con người trước thảm họa thiên nhiên ở Hình 1.2        </w:t>
      </w:r>
    </w:p>
    <w:p w:rsidR="00E0109C" w:rsidRDefault="00483497" w:rsidP="0017440F">
      <w:pPr>
        <w:ind w:firstLine="720"/>
        <w:rPr>
          <w:sz w:val="28"/>
          <w:szCs w:val="28"/>
        </w:rPr>
      </w:pPr>
      <w:r>
        <w:rPr>
          <w:sz w:val="28"/>
          <w:szCs w:val="28"/>
        </w:rPr>
        <w:t xml:space="preserve">- </w:t>
      </w:r>
      <w:r w:rsidR="00E7529D">
        <w:rPr>
          <w:sz w:val="28"/>
          <w:szCs w:val="28"/>
        </w:rPr>
        <w:t xml:space="preserve">Thế nào là kĩ năng liên kết? </w:t>
      </w:r>
      <w:r>
        <w:rPr>
          <w:sz w:val="28"/>
          <w:szCs w:val="28"/>
        </w:rPr>
        <w:t>Trả lời câu hỏi ? SGK.</w:t>
      </w:r>
    </w:p>
    <w:p w:rsidR="00483497" w:rsidRDefault="00483497" w:rsidP="0017440F">
      <w:pPr>
        <w:ind w:firstLine="720"/>
        <w:rPr>
          <w:sz w:val="28"/>
          <w:szCs w:val="28"/>
        </w:rPr>
      </w:pPr>
      <w:r>
        <w:rPr>
          <w:sz w:val="28"/>
          <w:szCs w:val="28"/>
        </w:rPr>
        <w:t>- Thế nào là kĩ năng đo? Các bước thực hiện trong việc đo lường.</w:t>
      </w:r>
    </w:p>
    <w:p w:rsidR="00483497" w:rsidRDefault="00483497" w:rsidP="0017440F">
      <w:pPr>
        <w:ind w:firstLine="720"/>
        <w:rPr>
          <w:sz w:val="28"/>
          <w:szCs w:val="28"/>
        </w:rPr>
      </w:pPr>
      <w:r>
        <w:rPr>
          <w:sz w:val="28"/>
          <w:szCs w:val="28"/>
        </w:rPr>
        <w:t xml:space="preserve">- Thế nào là kĩ năng dự báo?  </w:t>
      </w:r>
    </w:p>
    <w:p w:rsidR="00483497" w:rsidRPr="00E0109C" w:rsidRDefault="00483497" w:rsidP="0017440F">
      <w:pPr>
        <w:ind w:firstLine="720"/>
        <w:rPr>
          <w:sz w:val="28"/>
          <w:szCs w:val="28"/>
        </w:rPr>
      </w:pPr>
      <w:r>
        <w:rPr>
          <w:sz w:val="28"/>
          <w:szCs w:val="28"/>
        </w:rPr>
        <w:t>- Hãy quan sát Hình 1.3</w:t>
      </w:r>
      <w:r w:rsidRPr="00E0109C">
        <w:rPr>
          <w:sz w:val="28"/>
          <w:szCs w:val="28"/>
        </w:rPr>
        <w:t>/ SGK trang</w:t>
      </w:r>
      <w:r>
        <w:rPr>
          <w:sz w:val="28"/>
          <w:szCs w:val="28"/>
        </w:rPr>
        <w:t xml:space="preserve"> 10</w:t>
      </w:r>
      <w:r w:rsidRPr="00E0109C">
        <w:rPr>
          <w:sz w:val="28"/>
          <w:szCs w:val="28"/>
        </w:rPr>
        <w:t xml:space="preserve"> trả lời các câu hỏi sau:</w:t>
      </w:r>
    </w:p>
    <w:p w:rsidR="00483497" w:rsidRPr="00483497" w:rsidRDefault="00483497" w:rsidP="0017440F">
      <w:pPr>
        <w:ind w:firstLine="720"/>
        <w:rPr>
          <w:sz w:val="28"/>
          <w:szCs w:val="28"/>
          <w:lang w:val="vi-VN"/>
        </w:rPr>
      </w:pPr>
      <w:r w:rsidRPr="00483497">
        <w:rPr>
          <w:sz w:val="28"/>
          <w:szCs w:val="28"/>
          <w:lang w:val="vi-VN"/>
        </w:rPr>
        <w:t>1. Khí cacbon dioxyde là nguyên nhân chính gây ra sự ấm lên của Trái Đất do hiệu ứng nhà kính. Quan sát Hình 1.3 và cho biết nguyên nhân nào làm phát thải khí nhà kính nhiều nhất. Hãy tìm hiểu và đề xuất biện pháp giảm sự phát thải khí cacbon dioxyde từ nguồn này.</w:t>
      </w:r>
    </w:p>
    <w:p w:rsidR="00483497" w:rsidRDefault="00483497" w:rsidP="0017440F">
      <w:pPr>
        <w:ind w:firstLine="720"/>
        <w:rPr>
          <w:sz w:val="28"/>
          <w:szCs w:val="28"/>
        </w:rPr>
      </w:pPr>
      <w:r w:rsidRPr="00483497">
        <w:rPr>
          <w:sz w:val="28"/>
          <w:szCs w:val="28"/>
          <w:lang w:val="vi-VN"/>
        </w:rPr>
        <w:t>2. Tìm hiểu thông tin trên sách, báo, internet,... Về nhiệt độ trung bình toàn cầu của Trái Đất trong khoảng 100 năm qua và suy luận về nhiệt độ của Trái Đất tăng hay giảm trong vòng 10 năm tới.</w:t>
      </w:r>
    </w:p>
    <w:p w:rsidR="00483497" w:rsidRPr="00483497" w:rsidRDefault="00483497" w:rsidP="00483497">
      <w:pPr>
        <w:rPr>
          <w:sz w:val="28"/>
          <w:szCs w:val="28"/>
        </w:rPr>
      </w:pPr>
      <w:r>
        <w:rPr>
          <w:sz w:val="28"/>
          <w:szCs w:val="28"/>
        </w:rPr>
        <w:tab/>
        <w:t>HS hoạt động nhóm, nghiên cứu thông tin, quan sát hình ảnh, thảo luận nhóm trả lời câu hỏi.</w:t>
      </w:r>
    </w:p>
    <w:p w:rsidR="00E7529D" w:rsidRPr="00483497" w:rsidRDefault="00483497" w:rsidP="00E7529D">
      <w:pPr>
        <w:rPr>
          <w:sz w:val="28"/>
          <w:szCs w:val="28"/>
        </w:rPr>
      </w:pPr>
      <w:r>
        <w:rPr>
          <w:sz w:val="28"/>
          <w:szCs w:val="28"/>
        </w:rPr>
        <w:tab/>
        <w:t>GV quan sát hoạt động của các nhóm, giúp đỡ nhóm nếu có gặp khó khăn.</w:t>
      </w:r>
    </w:p>
    <w:p w:rsidR="003E0188" w:rsidRPr="00E0109C" w:rsidRDefault="003E0188" w:rsidP="003E0188">
      <w:pPr>
        <w:rPr>
          <w:sz w:val="28"/>
          <w:szCs w:val="28"/>
          <w:lang w:val="vi-VN"/>
        </w:rPr>
      </w:pPr>
      <w:r w:rsidRPr="00E0109C">
        <w:rPr>
          <w:b/>
          <w:sz w:val="28"/>
          <w:szCs w:val="28"/>
          <w:lang w:val="vi-VN"/>
        </w:rPr>
        <w:t>c. Sản phẩm</w:t>
      </w:r>
      <w:r w:rsidRPr="00E0109C">
        <w:rPr>
          <w:sz w:val="28"/>
          <w:szCs w:val="28"/>
          <w:lang w:val="vi-VN"/>
        </w:rPr>
        <w:t>:</w:t>
      </w:r>
    </w:p>
    <w:p w:rsidR="00571416" w:rsidRPr="00E0109C" w:rsidRDefault="00571416" w:rsidP="003E0188">
      <w:pPr>
        <w:rPr>
          <w:sz w:val="28"/>
          <w:szCs w:val="28"/>
          <w:lang w:val="vi-VN"/>
        </w:rPr>
      </w:pPr>
      <w:r w:rsidRPr="00E0109C">
        <w:rPr>
          <w:sz w:val="28"/>
          <w:szCs w:val="28"/>
          <w:lang w:val="vi-VN"/>
        </w:rPr>
        <w:tab/>
        <w:t>Bài trình bày và câu trả lời của nhóm HS. Nhóm HS khác đánh giá, bổ sung ý kiến.</w:t>
      </w:r>
    </w:p>
    <w:p w:rsidR="003E0188" w:rsidRPr="00E0109C" w:rsidRDefault="003E0188" w:rsidP="003E0188">
      <w:pPr>
        <w:rPr>
          <w:b/>
          <w:sz w:val="28"/>
          <w:szCs w:val="28"/>
          <w:lang w:val="vi-VN"/>
        </w:rPr>
      </w:pPr>
      <w:r w:rsidRPr="00E0109C">
        <w:rPr>
          <w:b/>
          <w:sz w:val="28"/>
          <w:szCs w:val="28"/>
          <w:lang w:val="vi-VN"/>
        </w:rPr>
        <w:t>d. Tổ chức thực hiện:</w:t>
      </w:r>
    </w:p>
    <w:p w:rsidR="003E0188" w:rsidRPr="00E0109C" w:rsidRDefault="003E0188" w:rsidP="003E0188">
      <w:pPr>
        <w:rPr>
          <w:b/>
          <w:sz w:val="28"/>
          <w:szCs w:val="28"/>
          <w:lang w:val="vi-VN"/>
        </w:rPr>
      </w:pPr>
    </w:p>
    <w:tbl>
      <w:tblPr>
        <w:tblStyle w:val="TableGrid"/>
        <w:tblW w:w="0" w:type="auto"/>
        <w:tblInd w:w="108" w:type="dxa"/>
        <w:tblLook w:val="01E0" w:firstRow="1" w:lastRow="1" w:firstColumn="1" w:lastColumn="1" w:noHBand="0" w:noVBand="0"/>
      </w:tblPr>
      <w:tblGrid>
        <w:gridCol w:w="5180"/>
        <w:gridCol w:w="4200"/>
      </w:tblGrid>
      <w:tr w:rsidR="003E0188" w:rsidRPr="00E0109C">
        <w:tc>
          <w:tcPr>
            <w:tcW w:w="5180" w:type="dxa"/>
          </w:tcPr>
          <w:p w:rsidR="003E0188" w:rsidRPr="00E0109C" w:rsidRDefault="003E0188" w:rsidP="003E0188">
            <w:pPr>
              <w:jc w:val="center"/>
              <w:rPr>
                <w:sz w:val="28"/>
                <w:szCs w:val="28"/>
                <w:lang w:val="vi-VN"/>
              </w:rPr>
            </w:pPr>
            <w:r w:rsidRPr="00E0109C">
              <w:rPr>
                <w:b/>
                <w:bCs/>
                <w:color w:val="000000"/>
                <w:sz w:val="28"/>
                <w:szCs w:val="28"/>
                <w:lang w:val="vi-VN"/>
              </w:rPr>
              <w:t>Hoạt động của giáo viên và học sinh</w:t>
            </w:r>
          </w:p>
        </w:tc>
        <w:tc>
          <w:tcPr>
            <w:tcW w:w="4200" w:type="dxa"/>
          </w:tcPr>
          <w:p w:rsidR="003E0188" w:rsidRPr="00E0109C" w:rsidRDefault="003E0188" w:rsidP="003E0188">
            <w:pPr>
              <w:jc w:val="center"/>
              <w:rPr>
                <w:sz w:val="28"/>
                <w:szCs w:val="28"/>
                <w:lang w:val="vi-VN"/>
              </w:rPr>
            </w:pPr>
            <w:r w:rsidRPr="00E0109C">
              <w:rPr>
                <w:b/>
                <w:bCs/>
                <w:color w:val="000000"/>
                <w:sz w:val="28"/>
                <w:szCs w:val="28"/>
                <w:lang w:val="en"/>
              </w:rPr>
              <w:t>Nội dung</w:t>
            </w:r>
          </w:p>
        </w:tc>
      </w:tr>
      <w:tr w:rsidR="003E0188" w:rsidRPr="00E0109C">
        <w:tc>
          <w:tcPr>
            <w:tcW w:w="5180" w:type="dxa"/>
          </w:tcPr>
          <w:p w:rsidR="003E0188" w:rsidRPr="00E0109C" w:rsidRDefault="003E0188" w:rsidP="003E0188">
            <w:pPr>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r w:rsidR="00576958" w:rsidRPr="00E0109C">
              <w:rPr>
                <w:b/>
                <w:bCs/>
                <w:i/>
                <w:iCs/>
                <w:color w:val="000000"/>
                <w:sz w:val="28"/>
                <w:szCs w:val="28"/>
                <w:lang w:val="vi-VN"/>
              </w:rPr>
              <w:t>:</w:t>
            </w:r>
          </w:p>
          <w:p w:rsidR="00576958" w:rsidRPr="00E0109C" w:rsidRDefault="003C7778" w:rsidP="003E0188">
            <w:pPr>
              <w:rPr>
                <w:bCs/>
                <w:iCs/>
                <w:color w:val="000000"/>
                <w:sz w:val="28"/>
                <w:szCs w:val="28"/>
                <w:lang w:val="vi-VN"/>
              </w:rPr>
            </w:pPr>
            <w:r w:rsidRPr="00E0109C">
              <w:rPr>
                <w:bCs/>
                <w:iCs/>
                <w:color w:val="000000"/>
                <w:sz w:val="28"/>
                <w:szCs w:val="28"/>
                <w:lang w:val="vi-VN"/>
              </w:rPr>
              <w:t xml:space="preserve">GV: </w:t>
            </w:r>
            <w:r w:rsidR="0050296F" w:rsidRPr="00E0109C">
              <w:rPr>
                <w:bCs/>
                <w:iCs/>
                <w:color w:val="000000"/>
                <w:sz w:val="28"/>
                <w:szCs w:val="28"/>
                <w:lang w:val="vi-VN"/>
              </w:rPr>
              <w:t>Yêu cầu các nhóm đọc thông tin trong sách giáo khoa mục II. 1 và trả lời câu hỏi:</w:t>
            </w:r>
          </w:p>
          <w:p w:rsidR="0050296F" w:rsidRPr="00E0109C" w:rsidRDefault="0050296F" w:rsidP="003E0188">
            <w:pPr>
              <w:rPr>
                <w:bCs/>
                <w:iCs/>
                <w:color w:val="000000"/>
                <w:sz w:val="28"/>
                <w:szCs w:val="28"/>
                <w:lang w:val="vi-VN"/>
              </w:rPr>
            </w:pPr>
            <w:r w:rsidRPr="00E0109C">
              <w:rPr>
                <w:bCs/>
                <w:iCs/>
                <w:color w:val="000000"/>
                <w:sz w:val="28"/>
                <w:szCs w:val="28"/>
                <w:lang w:val="vi-VN"/>
              </w:rPr>
              <w:t>- Thế nào là kĩ năng quan sát, vai trò của kĩ năng quan sát?</w:t>
            </w:r>
          </w:p>
          <w:p w:rsidR="0050296F" w:rsidRPr="00E0109C" w:rsidRDefault="0050296F" w:rsidP="003E0188">
            <w:pPr>
              <w:rPr>
                <w:bCs/>
                <w:iCs/>
                <w:color w:val="000000"/>
                <w:sz w:val="28"/>
                <w:szCs w:val="28"/>
                <w:lang w:val="vi-VN"/>
              </w:rPr>
            </w:pPr>
            <w:r w:rsidRPr="00E0109C">
              <w:rPr>
                <w:bCs/>
                <w:iCs/>
                <w:color w:val="000000"/>
                <w:sz w:val="28"/>
                <w:szCs w:val="28"/>
                <w:lang w:val="vi-VN"/>
              </w:rPr>
              <w:t>- Thế nào là kĩ năng phân loại? Vai trò của kĩ năng phân loại?</w:t>
            </w:r>
          </w:p>
          <w:p w:rsidR="0050296F" w:rsidRPr="00E0109C" w:rsidRDefault="0050296F" w:rsidP="003E0188">
            <w:pPr>
              <w:rPr>
                <w:bCs/>
                <w:iCs/>
                <w:color w:val="000000"/>
                <w:sz w:val="28"/>
                <w:szCs w:val="28"/>
                <w:lang w:val="vi-VN"/>
              </w:rPr>
            </w:pPr>
            <w:r w:rsidRPr="00E0109C">
              <w:rPr>
                <w:bCs/>
                <w:iCs/>
                <w:color w:val="000000"/>
                <w:sz w:val="28"/>
                <w:szCs w:val="28"/>
                <w:lang w:val="vi-VN"/>
              </w:rPr>
              <w:t>- Quan sát H 1.2 trả lời câu hỏi 1, 2 ở mục ? SGK trang 8.</w:t>
            </w:r>
          </w:p>
          <w:p w:rsidR="003E0188" w:rsidRPr="00E0109C" w:rsidRDefault="003E0188" w:rsidP="003E0188">
            <w:pPr>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r w:rsidR="00576958" w:rsidRPr="00E0109C">
              <w:rPr>
                <w:b/>
                <w:bCs/>
                <w:i/>
                <w:iCs/>
                <w:sz w:val="28"/>
                <w:szCs w:val="28"/>
                <w:lang w:val="vi-VN"/>
              </w:rPr>
              <w:t>:</w:t>
            </w:r>
          </w:p>
          <w:p w:rsidR="007C7F4D" w:rsidRPr="00E0109C" w:rsidRDefault="007C7F4D" w:rsidP="007C7F4D">
            <w:pPr>
              <w:rPr>
                <w:bCs/>
                <w:iCs/>
                <w:sz w:val="28"/>
                <w:szCs w:val="28"/>
                <w:lang w:val="vi-VN"/>
              </w:rPr>
            </w:pPr>
            <w:r w:rsidRPr="00E0109C">
              <w:rPr>
                <w:bCs/>
                <w:iCs/>
                <w:sz w:val="28"/>
                <w:szCs w:val="28"/>
                <w:lang w:val="vi-VN"/>
              </w:rPr>
              <w:t xml:space="preserve">HS: </w:t>
            </w:r>
            <w:r w:rsidR="002F6FCB" w:rsidRPr="00E0109C">
              <w:rPr>
                <w:bCs/>
                <w:iCs/>
                <w:sz w:val="28"/>
                <w:szCs w:val="28"/>
                <w:lang w:val="vi-VN"/>
              </w:rPr>
              <w:t>Các nhóm n</w:t>
            </w:r>
            <w:r w:rsidRPr="00E0109C">
              <w:rPr>
                <w:bCs/>
                <w:iCs/>
                <w:sz w:val="28"/>
                <w:szCs w:val="28"/>
                <w:lang w:val="vi-VN"/>
              </w:rPr>
              <w:t>ghiên cứu thông tin, quan sát hình ảnh, thảo luận nhóm, hoàn thành câu trả lời.</w:t>
            </w:r>
          </w:p>
          <w:p w:rsidR="00576958" w:rsidRPr="00E0109C" w:rsidRDefault="00D64F02" w:rsidP="003E0188">
            <w:pPr>
              <w:rPr>
                <w:bCs/>
                <w:iCs/>
                <w:sz w:val="28"/>
                <w:szCs w:val="28"/>
                <w:lang w:val="vi-VN"/>
              </w:rPr>
            </w:pPr>
            <w:r w:rsidRPr="00E0109C">
              <w:rPr>
                <w:bCs/>
                <w:iCs/>
                <w:sz w:val="28"/>
                <w:szCs w:val="28"/>
                <w:lang w:val="vi-VN"/>
              </w:rPr>
              <w:lastRenderedPageBreak/>
              <w:t>GV: Quan sát, giúp đỡ các nhóm.</w:t>
            </w:r>
          </w:p>
          <w:p w:rsidR="00891786" w:rsidRPr="00E0109C" w:rsidRDefault="00891786" w:rsidP="003E0188">
            <w:pPr>
              <w:rPr>
                <w:b/>
                <w:bCs/>
                <w:i/>
                <w:iCs/>
                <w:sz w:val="28"/>
                <w:szCs w:val="28"/>
                <w:lang w:val="vi-VN"/>
              </w:rPr>
            </w:pPr>
            <w:r w:rsidRPr="00E0109C">
              <w:rPr>
                <w:b/>
                <w:bCs/>
                <w:i/>
                <w:iCs/>
                <w:sz w:val="28"/>
                <w:szCs w:val="28"/>
                <w:lang w:val="vi-VN"/>
              </w:rPr>
              <w:t>* Báo cáo kết quả và thảo luận:</w:t>
            </w:r>
          </w:p>
          <w:p w:rsidR="00891786" w:rsidRPr="00E0109C" w:rsidRDefault="00891786" w:rsidP="00891786">
            <w:pPr>
              <w:rPr>
                <w:bCs/>
                <w:iCs/>
                <w:sz w:val="28"/>
                <w:szCs w:val="28"/>
                <w:lang w:val="vi-VN"/>
              </w:rPr>
            </w:pPr>
            <w:r w:rsidRPr="00E0109C">
              <w:rPr>
                <w:bCs/>
                <w:iCs/>
                <w:sz w:val="28"/>
                <w:szCs w:val="28"/>
                <w:lang w:val="vi-VN"/>
              </w:rPr>
              <w:t>GV: Gọi đại diện nhóm trình bày phần trả lời.</w:t>
            </w:r>
          </w:p>
          <w:p w:rsidR="00891786" w:rsidRPr="00E0109C" w:rsidRDefault="00A531C3" w:rsidP="00891786">
            <w:pPr>
              <w:rPr>
                <w:bCs/>
                <w:iCs/>
                <w:sz w:val="28"/>
                <w:szCs w:val="28"/>
                <w:lang w:val="vi-VN"/>
              </w:rPr>
            </w:pPr>
            <w:r w:rsidRPr="00E0109C">
              <w:rPr>
                <w:bCs/>
                <w:iCs/>
                <w:sz w:val="28"/>
                <w:szCs w:val="28"/>
                <w:lang w:val="vi-VN"/>
              </w:rPr>
              <w:t>HS: Đại diện nhóm trình bày:</w:t>
            </w:r>
          </w:p>
          <w:p w:rsidR="00A531C3" w:rsidRPr="00E0109C" w:rsidRDefault="00A531C3" w:rsidP="00A531C3">
            <w:pPr>
              <w:rPr>
                <w:sz w:val="28"/>
                <w:szCs w:val="28"/>
                <w:lang w:val="vi-VN"/>
              </w:rPr>
            </w:pPr>
            <w:r w:rsidRPr="00E0109C">
              <w:rPr>
                <w:sz w:val="28"/>
                <w:szCs w:val="28"/>
                <w:lang w:val="vi-VN"/>
              </w:rPr>
              <w:t>- Kỹ năng quan sát là kĩ năng sử dụng một hay nhiều giác quan để thu nhận thông tin về các đặc điểm, kích thước, hình dạng, kết cấu, vị trí…của các sự vật và hiện tượng trong tự nhiên. Kĩ năng quan sát có vai trò để mở rộng phạm vi quan sát và có những thông tin, kết quả chính xác hơn.</w:t>
            </w:r>
          </w:p>
          <w:p w:rsidR="00023F17" w:rsidRPr="00E0109C" w:rsidRDefault="00023F17" w:rsidP="00A531C3">
            <w:pPr>
              <w:rPr>
                <w:sz w:val="28"/>
                <w:szCs w:val="28"/>
                <w:lang w:val="vi-VN"/>
              </w:rPr>
            </w:pPr>
            <w:r w:rsidRPr="00E0109C">
              <w:rPr>
                <w:sz w:val="28"/>
                <w:szCs w:val="28"/>
                <w:lang w:val="vi-VN"/>
              </w:rPr>
              <w:t>- Kĩ năng phân loại là kĩ năng học sinh biết nhóm các đối tượng, khái niệm hoặc sự kiện thành các danh mục, theo các tính năng hoặc đặc điểm được lựa chọn.</w:t>
            </w:r>
          </w:p>
          <w:p w:rsidR="00321C64" w:rsidRPr="00E0109C" w:rsidRDefault="00321C64" w:rsidP="00A531C3">
            <w:pPr>
              <w:rPr>
                <w:sz w:val="28"/>
                <w:szCs w:val="28"/>
                <w:lang w:val="vi-VN"/>
              </w:rPr>
            </w:pPr>
            <w:r w:rsidRPr="00E0109C">
              <w:rPr>
                <w:sz w:val="28"/>
                <w:szCs w:val="28"/>
                <w:lang w:val="vi-VN"/>
              </w:rPr>
              <w:t xml:space="preserve">- </w:t>
            </w:r>
            <w:r w:rsidRPr="00143B33">
              <w:rPr>
                <w:b/>
                <w:sz w:val="28"/>
                <w:szCs w:val="28"/>
                <w:lang w:val="vi-VN"/>
              </w:rPr>
              <w:t>Câu 1.</w:t>
            </w:r>
            <w:r w:rsidRPr="00E0109C">
              <w:rPr>
                <w:sz w:val="28"/>
                <w:szCs w:val="28"/>
                <w:lang w:val="vi-VN"/>
              </w:rPr>
              <w:t xml:space="preserve"> </w:t>
            </w:r>
          </w:p>
          <w:p w:rsidR="00D706D6" w:rsidRPr="00E0109C" w:rsidRDefault="00321C64" w:rsidP="00A531C3">
            <w:pPr>
              <w:rPr>
                <w:sz w:val="28"/>
                <w:szCs w:val="28"/>
                <w:lang w:val="vi-VN"/>
              </w:rPr>
            </w:pPr>
            <w:r w:rsidRPr="00E0109C">
              <w:rPr>
                <w:sz w:val="28"/>
                <w:szCs w:val="28"/>
                <w:lang w:val="vi-VN"/>
              </w:rPr>
              <w:t xml:space="preserve">+ Hiện tượng tự nhiên thông thường: H1.2 c  </w:t>
            </w:r>
          </w:p>
          <w:p w:rsidR="00321C64" w:rsidRPr="00E0109C" w:rsidRDefault="00321C64" w:rsidP="00891786">
            <w:pPr>
              <w:rPr>
                <w:sz w:val="28"/>
                <w:szCs w:val="28"/>
                <w:lang w:val="vi-VN"/>
              </w:rPr>
            </w:pPr>
            <w:r w:rsidRPr="00E0109C">
              <w:rPr>
                <w:sz w:val="28"/>
                <w:szCs w:val="28"/>
                <w:lang w:val="vi-VN"/>
              </w:rPr>
              <w:t>+</w:t>
            </w:r>
            <w:r w:rsidR="00C55D74" w:rsidRPr="00E0109C">
              <w:rPr>
                <w:sz w:val="28"/>
                <w:szCs w:val="28"/>
                <w:lang w:val="vi-VN"/>
              </w:rPr>
              <w:t xml:space="preserve"> Hiện tượng thảm họa thiên nhiên gây tác động xấu đến con người và môi trường là H 1.2 a và H 1.2 b.</w:t>
            </w:r>
          </w:p>
          <w:p w:rsidR="00053C52" w:rsidRPr="00143B33" w:rsidRDefault="00053C52" w:rsidP="00891786">
            <w:pPr>
              <w:rPr>
                <w:b/>
                <w:sz w:val="28"/>
                <w:szCs w:val="28"/>
                <w:lang w:val="vi-VN"/>
              </w:rPr>
            </w:pPr>
            <w:r w:rsidRPr="00143B33">
              <w:rPr>
                <w:b/>
                <w:sz w:val="28"/>
                <w:szCs w:val="28"/>
                <w:lang w:val="vi-VN"/>
              </w:rPr>
              <w:t xml:space="preserve">- Câu 2: </w:t>
            </w:r>
          </w:p>
          <w:p w:rsidR="004B6C56" w:rsidRPr="00935BBB" w:rsidRDefault="004B6C56" w:rsidP="00891786">
            <w:pPr>
              <w:rPr>
                <w:i/>
                <w:sz w:val="28"/>
                <w:szCs w:val="28"/>
                <w:lang w:val="vi-VN"/>
              </w:rPr>
            </w:pPr>
            <w:r w:rsidRPr="00935BBB">
              <w:rPr>
                <w:i/>
                <w:sz w:val="28"/>
                <w:szCs w:val="28"/>
                <w:lang w:val="vi-VN"/>
              </w:rPr>
              <w:t>* Một số biện pháp phòng tránh cháy rừng:</w:t>
            </w:r>
          </w:p>
          <w:p w:rsidR="004B6C56" w:rsidRPr="00E0109C" w:rsidRDefault="004B6C56" w:rsidP="00891786">
            <w:pPr>
              <w:rPr>
                <w:sz w:val="28"/>
                <w:szCs w:val="28"/>
                <w:lang w:val="vi-VN"/>
              </w:rPr>
            </w:pPr>
            <w:r w:rsidRPr="00E0109C">
              <w:rPr>
                <w:sz w:val="28"/>
                <w:szCs w:val="28"/>
                <w:lang w:val="vi-VN"/>
              </w:rPr>
              <w:t>+ Tăng cường tuyên truyền, giáo dục nâng cao ý thức, trách nhiệm trong công tác phòng cháy chữa cháy.</w:t>
            </w:r>
          </w:p>
          <w:p w:rsidR="000D6F74" w:rsidRPr="00E0109C" w:rsidRDefault="000D6F74" w:rsidP="00891786">
            <w:pPr>
              <w:rPr>
                <w:sz w:val="28"/>
                <w:szCs w:val="28"/>
                <w:lang w:val="vi-VN"/>
              </w:rPr>
            </w:pPr>
            <w:r w:rsidRPr="00E0109C">
              <w:rPr>
                <w:sz w:val="28"/>
                <w:szCs w:val="28"/>
                <w:lang w:val="vi-VN"/>
              </w:rPr>
              <w:t>+ Nghiêm cấm các hoạt động sử dụng lửa gây nguy cơ cháy rừng như đốt lửa</w:t>
            </w:r>
            <w:r w:rsidR="004B4656" w:rsidRPr="00E0109C">
              <w:rPr>
                <w:sz w:val="28"/>
                <w:szCs w:val="28"/>
                <w:lang w:val="vi-VN"/>
              </w:rPr>
              <w:t xml:space="preserve"> trại; đốt lửa đuổi ong lấy mật, đốt rừng làm nưng rẫy.</w:t>
            </w:r>
          </w:p>
          <w:p w:rsidR="000D6F74" w:rsidRPr="00E0109C" w:rsidRDefault="000D6F74" w:rsidP="00891786">
            <w:pPr>
              <w:rPr>
                <w:sz w:val="28"/>
                <w:szCs w:val="28"/>
                <w:lang w:val="vi-VN"/>
              </w:rPr>
            </w:pPr>
            <w:r w:rsidRPr="00E0109C">
              <w:rPr>
                <w:sz w:val="28"/>
                <w:szCs w:val="28"/>
                <w:lang w:val="vi-VN"/>
              </w:rPr>
              <w:t>+ Trồng rừng, bảo vệ rừng.</w:t>
            </w:r>
          </w:p>
          <w:p w:rsidR="00025381" w:rsidRPr="00E0109C" w:rsidRDefault="00025381" w:rsidP="00891786">
            <w:pPr>
              <w:rPr>
                <w:sz w:val="28"/>
                <w:szCs w:val="28"/>
                <w:lang w:val="vi-VN"/>
              </w:rPr>
            </w:pPr>
            <w:r w:rsidRPr="00E0109C">
              <w:rPr>
                <w:sz w:val="28"/>
                <w:szCs w:val="28"/>
                <w:lang w:val="vi-VN"/>
              </w:rPr>
              <w:t xml:space="preserve">* </w:t>
            </w:r>
            <w:r w:rsidRPr="00935BBB">
              <w:rPr>
                <w:i/>
                <w:sz w:val="28"/>
                <w:szCs w:val="28"/>
                <w:lang w:val="vi-VN"/>
              </w:rPr>
              <w:t>Một số biện pháp phòng tránh, khắc phục hạn hán.</w:t>
            </w:r>
          </w:p>
          <w:p w:rsidR="00025381" w:rsidRPr="00E0109C" w:rsidRDefault="00025381" w:rsidP="00891786">
            <w:pPr>
              <w:rPr>
                <w:sz w:val="28"/>
                <w:szCs w:val="28"/>
                <w:lang w:val="vi-VN"/>
              </w:rPr>
            </w:pPr>
            <w:r w:rsidRPr="00E0109C">
              <w:rPr>
                <w:sz w:val="28"/>
                <w:szCs w:val="28"/>
                <w:lang w:val="vi-VN"/>
              </w:rPr>
              <w:t xml:space="preserve">+ </w:t>
            </w:r>
            <w:r w:rsidR="00F460AF" w:rsidRPr="00E0109C">
              <w:rPr>
                <w:sz w:val="28"/>
                <w:szCs w:val="28"/>
                <w:lang w:val="vi-VN"/>
              </w:rPr>
              <w:t>Sử dụng hợp lí, tiết kiệm nước trong sản xuất cũng như trong sinh hoạt.</w:t>
            </w:r>
          </w:p>
          <w:p w:rsidR="00F460AF" w:rsidRPr="00E0109C" w:rsidRDefault="00F460AF" w:rsidP="00891786">
            <w:pPr>
              <w:rPr>
                <w:sz w:val="28"/>
                <w:szCs w:val="28"/>
                <w:lang w:val="vi-VN"/>
              </w:rPr>
            </w:pPr>
            <w:r w:rsidRPr="00E0109C">
              <w:rPr>
                <w:sz w:val="28"/>
                <w:szCs w:val="28"/>
                <w:lang w:val="vi-VN"/>
              </w:rPr>
              <w:t>+ Quy hoạch tưới tiêu hợp lí, xây dựng đồng ruộng có khả năng tăng cường giữ nước trong đất và tuyển lựa được các giống cây có nhiều khả năng chịu hạn.</w:t>
            </w:r>
          </w:p>
          <w:p w:rsidR="00F972A1" w:rsidRPr="00E0109C" w:rsidRDefault="006F7D4A" w:rsidP="00891786">
            <w:pPr>
              <w:rPr>
                <w:sz w:val="28"/>
                <w:szCs w:val="28"/>
                <w:lang w:val="vi-VN"/>
              </w:rPr>
            </w:pPr>
            <w:r w:rsidRPr="00E0109C">
              <w:rPr>
                <w:sz w:val="28"/>
                <w:szCs w:val="28"/>
                <w:lang w:val="vi-VN"/>
              </w:rPr>
              <w:t>+ Giả</w:t>
            </w:r>
            <w:r w:rsidR="00F972A1" w:rsidRPr="00E0109C">
              <w:rPr>
                <w:sz w:val="28"/>
                <w:szCs w:val="28"/>
                <w:lang w:val="vi-VN"/>
              </w:rPr>
              <w:t>m thiểu khí thải độc hại ra môi trường để giảm tình trạng trái đất nóng lên,</w:t>
            </w:r>
            <w:r w:rsidR="000E7A51" w:rsidRPr="00E0109C">
              <w:rPr>
                <w:sz w:val="28"/>
                <w:szCs w:val="28"/>
                <w:lang w:val="vi-VN"/>
              </w:rPr>
              <w:t xml:space="preserve"> gây hiệu ứng nhà kính, biến đổi khí hậu…</w:t>
            </w:r>
          </w:p>
          <w:p w:rsidR="00843583" w:rsidRPr="00E0109C" w:rsidRDefault="00F460AF" w:rsidP="00891786">
            <w:pPr>
              <w:rPr>
                <w:sz w:val="28"/>
                <w:szCs w:val="28"/>
              </w:rPr>
            </w:pPr>
            <w:r w:rsidRPr="00E0109C">
              <w:rPr>
                <w:sz w:val="28"/>
                <w:szCs w:val="28"/>
                <w:lang w:val="vi-VN"/>
              </w:rPr>
              <w:t>+ Trồng rừng và bảo vệ rừng để điều hòa dòng chảy</w:t>
            </w:r>
            <w:r w:rsidR="00843583" w:rsidRPr="00E0109C">
              <w:rPr>
                <w:sz w:val="28"/>
                <w:szCs w:val="28"/>
                <w:lang w:val="vi-VN"/>
              </w:rPr>
              <w:t>.</w:t>
            </w:r>
          </w:p>
          <w:p w:rsidR="00843583" w:rsidRPr="00E0109C" w:rsidRDefault="00843583" w:rsidP="00843583">
            <w:pPr>
              <w:rPr>
                <w:sz w:val="28"/>
                <w:szCs w:val="28"/>
              </w:rPr>
            </w:pPr>
            <w:r w:rsidRPr="00E0109C">
              <w:rPr>
                <w:sz w:val="28"/>
                <w:szCs w:val="28"/>
              </w:rPr>
              <w:lastRenderedPageBreak/>
              <w:t xml:space="preserve">* </w:t>
            </w:r>
            <w:r w:rsidRPr="00935BBB">
              <w:rPr>
                <w:bCs/>
                <w:i/>
                <w:sz w:val="28"/>
                <w:szCs w:val="28"/>
                <w:lang w:val="vi-VN"/>
              </w:rPr>
              <w:t>Ứ</w:t>
            </w:r>
            <w:r w:rsidRPr="00935BBB">
              <w:rPr>
                <w:bCs/>
                <w:i/>
                <w:sz w:val="28"/>
                <w:szCs w:val="28"/>
              </w:rPr>
              <w:t>ng phó của con</w:t>
            </w:r>
            <w:r w:rsidRPr="00935BBB">
              <w:rPr>
                <w:bCs/>
                <w:i/>
                <w:sz w:val="28"/>
                <w:szCs w:val="28"/>
                <w:lang w:val="vi-VN"/>
              </w:rPr>
              <w:t xml:space="preserve"> </w:t>
            </w:r>
            <w:r w:rsidRPr="00935BBB">
              <w:rPr>
                <w:bCs/>
                <w:i/>
                <w:sz w:val="28"/>
                <w:szCs w:val="28"/>
              </w:rPr>
              <w:t>người trước thảm họa thiên nhiên</w:t>
            </w:r>
            <w:r w:rsidRPr="00E0109C">
              <w:rPr>
                <w:sz w:val="28"/>
                <w:szCs w:val="28"/>
              </w:rPr>
              <w:t xml:space="preserve"> </w:t>
            </w:r>
          </w:p>
          <w:p w:rsidR="00F460AF" w:rsidRPr="00E0109C" w:rsidRDefault="00843583" w:rsidP="00891786">
            <w:pPr>
              <w:rPr>
                <w:sz w:val="28"/>
                <w:szCs w:val="28"/>
                <w:lang w:val="vi-VN"/>
              </w:rPr>
            </w:pPr>
            <w:r w:rsidRPr="00E0109C">
              <w:rPr>
                <w:sz w:val="28"/>
                <w:szCs w:val="28"/>
                <w:lang w:val="vi-VN"/>
              </w:rPr>
              <w:t xml:space="preserve">     Di cư khỏi nơi cư trú nếu thảm họa thiên nhiên quá khốc liệt, nguy hại đến người và tài sản. Thường xuyên cập nhật thông tin, bổ sung kiến thức về cách nhận biết và quan sát hiện tượng tự nhiên để sớm đưa ra dự đoán.</w:t>
            </w:r>
          </w:p>
          <w:p w:rsidR="00891786" w:rsidRPr="00E0109C" w:rsidRDefault="00891786" w:rsidP="00891786">
            <w:pPr>
              <w:rPr>
                <w:b/>
                <w:bCs/>
                <w:i/>
                <w:iCs/>
                <w:sz w:val="28"/>
                <w:szCs w:val="28"/>
                <w:lang w:val="vi-VN"/>
              </w:rPr>
            </w:pPr>
            <w:r w:rsidRPr="00E0109C">
              <w:rPr>
                <w:b/>
                <w:bCs/>
                <w:i/>
                <w:iCs/>
                <w:sz w:val="28"/>
                <w:szCs w:val="28"/>
                <w:lang w:val="vi-VN"/>
              </w:rPr>
              <w:t>* Đánh giá kết quả thực hiện nhiệm vụ:</w:t>
            </w:r>
          </w:p>
          <w:p w:rsidR="00891786" w:rsidRPr="00E0109C" w:rsidRDefault="00891786" w:rsidP="00891786">
            <w:pPr>
              <w:rPr>
                <w:bCs/>
                <w:iCs/>
                <w:sz w:val="28"/>
                <w:szCs w:val="28"/>
                <w:lang w:val="vi-VN"/>
              </w:rPr>
            </w:pPr>
            <w:r w:rsidRPr="00E0109C">
              <w:rPr>
                <w:bCs/>
                <w:iCs/>
                <w:sz w:val="28"/>
                <w:szCs w:val="28"/>
                <w:lang w:val="vi-VN"/>
              </w:rPr>
              <w:t>HS: Các nhóm khác nhận xét, bổ sung.</w:t>
            </w:r>
          </w:p>
          <w:p w:rsidR="00891786" w:rsidRPr="00E0109C" w:rsidRDefault="00891786" w:rsidP="00891786">
            <w:pPr>
              <w:rPr>
                <w:sz w:val="28"/>
                <w:szCs w:val="28"/>
                <w:lang w:val="vi-VN"/>
              </w:rPr>
            </w:pPr>
            <w:r w:rsidRPr="00E0109C">
              <w:rPr>
                <w:sz w:val="28"/>
                <w:szCs w:val="28"/>
                <w:lang w:val="vi-VN"/>
              </w:rPr>
              <w:t>GV: Nhận xét, đánh giá câu trả lời của các nhóm, nhận xét hoạt động của các nhóm.</w:t>
            </w:r>
          </w:p>
          <w:p w:rsidR="003E0188" w:rsidRPr="00E0109C" w:rsidRDefault="00EA2F3C" w:rsidP="003E0188">
            <w:pPr>
              <w:rPr>
                <w:sz w:val="28"/>
                <w:szCs w:val="28"/>
                <w:lang w:val="vi-VN"/>
              </w:rPr>
            </w:pPr>
            <w:r w:rsidRPr="00E0109C">
              <w:rPr>
                <w:sz w:val="28"/>
                <w:szCs w:val="28"/>
                <w:lang w:val="vi-VN"/>
              </w:rPr>
              <w:t>HS: Lắng nghe và hoàn thành nội dung bài học.</w:t>
            </w:r>
          </w:p>
          <w:p w:rsidR="000D5278" w:rsidRPr="00E0109C" w:rsidRDefault="000D5278" w:rsidP="000D5278">
            <w:pPr>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p>
          <w:p w:rsidR="000D5278" w:rsidRPr="00E0109C" w:rsidRDefault="000D5278" w:rsidP="000D5278">
            <w:pPr>
              <w:rPr>
                <w:bCs/>
                <w:iCs/>
                <w:color w:val="000000"/>
                <w:sz w:val="28"/>
                <w:szCs w:val="28"/>
                <w:lang w:val="vi-VN"/>
              </w:rPr>
            </w:pPr>
            <w:r w:rsidRPr="00E0109C">
              <w:rPr>
                <w:bCs/>
                <w:iCs/>
                <w:color w:val="000000"/>
                <w:sz w:val="28"/>
                <w:szCs w:val="28"/>
                <w:lang w:val="vi-VN"/>
              </w:rPr>
              <w:t>GV: Phân tích ví dụ trong sách giáo khoa về vòng tuần hoàn của nước trên Trái đất, các thể của nước và ảnh hưởng của nước đến hệ sinh thái.</w:t>
            </w:r>
          </w:p>
          <w:p w:rsidR="00B34067" w:rsidRPr="00E0109C" w:rsidRDefault="00B34067" w:rsidP="000D5278">
            <w:pPr>
              <w:rPr>
                <w:bCs/>
                <w:iCs/>
                <w:color w:val="000000"/>
                <w:sz w:val="28"/>
                <w:szCs w:val="28"/>
                <w:lang w:val="vi-VN"/>
              </w:rPr>
            </w:pPr>
            <w:r w:rsidRPr="00E0109C">
              <w:rPr>
                <w:bCs/>
                <w:iCs/>
                <w:color w:val="000000"/>
                <w:sz w:val="28"/>
                <w:szCs w:val="28"/>
                <w:lang w:val="vi-VN"/>
              </w:rPr>
              <w:t>HS: Quan sát và lắng nghe.</w:t>
            </w:r>
          </w:p>
          <w:p w:rsidR="003E58BD" w:rsidRPr="00E0109C" w:rsidRDefault="00873C37" w:rsidP="000D5278">
            <w:pPr>
              <w:rPr>
                <w:bCs/>
                <w:iCs/>
                <w:color w:val="000000"/>
                <w:sz w:val="28"/>
                <w:szCs w:val="28"/>
                <w:lang w:val="vi-VN"/>
              </w:rPr>
            </w:pPr>
            <w:r w:rsidRPr="00E0109C">
              <w:rPr>
                <w:bCs/>
                <w:iCs/>
                <w:color w:val="000000"/>
                <w:sz w:val="28"/>
                <w:szCs w:val="28"/>
                <w:lang w:val="vi-VN"/>
              </w:rPr>
              <w:t>GV: Tr</w:t>
            </w:r>
            <w:r w:rsidRPr="00E0109C">
              <w:rPr>
                <w:bCs/>
                <w:iCs/>
                <w:color w:val="000000"/>
                <w:sz w:val="28"/>
                <w:szCs w:val="28"/>
              </w:rPr>
              <w:t>ì</w:t>
            </w:r>
            <w:r w:rsidR="003E58BD" w:rsidRPr="00E0109C">
              <w:rPr>
                <w:bCs/>
                <w:iCs/>
                <w:color w:val="000000"/>
                <w:sz w:val="28"/>
                <w:szCs w:val="28"/>
                <w:lang w:val="vi-VN"/>
              </w:rPr>
              <w:t xml:space="preserve">nh chiếu phần ? </w:t>
            </w:r>
          </w:p>
          <w:p w:rsidR="00B34067" w:rsidRPr="00E0109C" w:rsidRDefault="00B34067" w:rsidP="000D5278">
            <w:pPr>
              <w:rPr>
                <w:bCs/>
                <w:iCs/>
                <w:color w:val="000000"/>
                <w:sz w:val="28"/>
                <w:szCs w:val="28"/>
                <w:lang w:val="vi-VN"/>
              </w:rPr>
            </w:pPr>
            <w:r w:rsidRPr="00E0109C">
              <w:rPr>
                <w:bCs/>
                <w:iCs/>
                <w:color w:val="000000"/>
                <w:sz w:val="28"/>
                <w:szCs w:val="28"/>
                <w:lang w:val="vi-VN"/>
              </w:rPr>
              <w:t>GV: Yêu cầu HS hoàn thành câu hỏi ? SGK trang 9.</w:t>
            </w:r>
          </w:p>
          <w:p w:rsidR="002F6FCB" w:rsidRPr="00E0109C" w:rsidRDefault="002F6FCB" w:rsidP="002F6FCB">
            <w:pPr>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p>
          <w:p w:rsidR="002F6FCB" w:rsidRPr="00E0109C" w:rsidRDefault="002F6FCB" w:rsidP="002F6FCB">
            <w:pPr>
              <w:rPr>
                <w:bCs/>
                <w:iCs/>
                <w:sz w:val="28"/>
                <w:szCs w:val="28"/>
                <w:lang w:val="vi-VN"/>
              </w:rPr>
            </w:pPr>
            <w:r w:rsidRPr="00E0109C">
              <w:rPr>
                <w:bCs/>
                <w:iCs/>
                <w:sz w:val="28"/>
                <w:szCs w:val="28"/>
                <w:lang w:val="vi-VN"/>
              </w:rPr>
              <w:t>HS: Các nhóm nghiên cứu thông tin, quan sát hình ảnh, thảo luận nhóm theo cặp đôi, hoàn thành câu trả lời.</w:t>
            </w:r>
          </w:p>
          <w:p w:rsidR="002F6FCB" w:rsidRPr="00E0109C" w:rsidRDefault="002F6FCB" w:rsidP="002F6FCB">
            <w:pPr>
              <w:rPr>
                <w:bCs/>
                <w:iCs/>
                <w:sz w:val="28"/>
                <w:szCs w:val="28"/>
                <w:lang w:val="vi-VN"/>
              </w:rPr>
            </w:pPr>
            <w:r w:rsidRPr="00E0109C">
              <w:rPr>
                <w:bCs/>
                <w:iCs/>
                <w:sz w:val="28"/>
                <w:szCs w:val="28"/>
                <w:lang w:val="vi-VN"/>
              </w:rPr>
              <w:t>GV: Quan sát, giúp đỡ các nhóm.</w:t>
            </w:r>
          </w:p>
          <w:p w:rsidR="002F6FCB" w:rsidRPr="00E0109C" w:rsidRDefault="002F6FCB" w:rsidP="002F6FCB">
            <w:pPr>
              <w:rPr>
                <w:b/>
                <w:bCs/>
                <w:i/>
                <w:iCs/>
                <w:sz w:val="28"/>
                <w:szCs w:val="28"/>
                <w:lang w:val="vi-VN"/>
              </w:rPr>
            </w:pPr>
            <w:r w:rsidRPr="00E0109C">
              <w:rPr>
                <w:b/>
                <w:bCs/>
                <w:i/>
                <w:iCs/>
                <w:sz w:val="28"/>
                <w:szCs w:val="28"/>
                <w:lang w:val="vi-VN"/>
              </w:rPr>
              <w:t>* Báo cáo kết quả và thảo luận:</w:t>
            </w:r>
          </w:p>
          <w:p w:rsidR="002F6FCB" w:rsidRPr="00E0109C" w:rsidRDefault="002F6FCB" w:rsidP="002F6FCB">
            <w:pPr>
              <w:rPr>
                <w:bCs/>
                <w:iCs/>
                <w:sz w:val="28"/>
                <w:szCs w:val="28"/>
                <w:lang w:val="vi-VN"/>
              </w:rPr>
            </w:pPr>
            <w:r w:rsidRPr="00E0109C">
              <w:rPr>
                <w:bCs/>
                <w:iCs/>
                <w:sz w:val="28"/>
                <w:szCs w:val="28"/>
                <w:lang w:val="vi-VN"/>
              </w:rPr>
              <w:t>GV: Gọi đại diện nhóm trình bày phần trả lời.</w:t>
            </w:r>
          </w:p>
          <w:p w:rsidR="002F6FCB" w:rsidRPr="00E0109C" w:rsidRDefault="002F6FCB" w:rsidP="002F6FCB">
            <w:pPr>
              <w:rPr>
                <w:bCs/>
                <w:iCs/>
                <w:sz w:val="28"/>
                <w:szCs w:val="28"/>
                <w:lang w:val="vi-VN"/>
              </w:rPr>
            </w:pPr>
            <w:r w:rsidRPr="00E0109C">
              <w:rPr>
                <w:bCs/>
                <w:iCs/>
                <w:sz w:val="28"/>
                <w:szCs w:val="28"/>
                <w:lang w:val="vi-VN"/>
              </w:rPr>
              <w:t>HS: Đại diện nhóm trình bày:</w:t>
            </w:r>
          </w:p>
          <w:p w:rsidR="000D5278" w:rsidRPr="00E0109C" w:rsidRDefault="00127289" w:rsidP="000D5278">
            <w:pPr>
              <w:rPr>
                <w:bCs/>
                <w:iCs/>
                <w:sz w:val="28"/>
                <w:szCs w:val="28"/>
                <w:lang w:val="vi-VN"/>
              </w:rPr>
            </w:pPr>
            <w:r w:rsidRPr="00E0109C">
              <w:rPr>
                <w:bCs/>
                <w:iCs/>
                <w:sz w:val="28"/>
                <w:szCs w:val="28"/>
                <w:lang w:val="vi-VN"/>
              </w:rPr>
              <w:t>Đáp án nối ở cột A và cột B:</w:t>
            </w:r>
          </w:p>
          <w:p w:rsidR="00127289" w:rsidRPr="00E0109C" w:rsidRDefault="00127289" w:rsidP="000D5278">
            <w:pPr>
              <w:rPr>
                <w:bCs/>
                <w:iCs/>
                <w:sz w:val="28"/>
                <w:szCs w:val="28"/>
                <w:lang w:val="vi-VN"/>
              </w:rPr>
            </w:pPr>
            <w:r w:rsidRPr="00E0109C">
              <w:rPr>
                <w:bCs/>
                <w:iCs/>
                <w:sz w:val="28"/>
                <w:szCs w:val="28"/>
                <w:lang w:val="vi-VN"/>
              </w:rPr>
              <w:t xml:space="preserve">1 – c ; 2 – a; 3 – b. </w:t>
            </w:r>
          </w:p>
          <w:p w:rsidR="000D5278" w:rsidRPr="00E0109C" w:rsidRDefault="000D5278" w:rsidP="000D5278">
            <w:pPr>
              <w:rPr>
                <w:b/>
                <w:bCs/>
                <w:i/>
                <w:iCs/>
                <w:sz w:val="28"/>
                <w:szCs w:val="28"/>
                <w:lang w:val="vi-VN"/>
              </w:rPr>
            </w:pPr>
            <w:r w:rsidRPr="00E0109C">
              <w:rPr>
                <w:b/>
                <w:bCs/>
                <w:i/>
                <w:iCs/>
                <w:sz w:val="28"/>
                <w:szCs w:val="28"/>
                <w:lang w:val="vi-VN"/>
              </w:rPr>
              <w:t>* Đánh giá kết quả thực hiện nhiệm vụ:</w:t>
            </w:r>
          </w:p>
          <w:p w:rsidR="007A2C18" w:rsidRPr="00E0109C" w:rsidRDefault="007A2C18" w:rsidP="007A2C18">
            <w:pPr>
              <w:rPr>
                <w:bCs/>
                <w:iCs/>
                <w:sz w:val="28"/>
                <w:szCs w:val="28"/>
                <w:lang w:val="vi-VN"/>
              </w:rPr>
            </w:pPr>
            <w:r w:rsidRPr="00E0109C">
              <w:rPr>
                <w:bCs/>
                <w:iCs/>
                <w:sz w:val="28"/>
                <w:szCs w:val="28"/>
                <w:lang w:val="vi-VN"/>
              </w:rPr>
              <w:t>HS: Các nhóm khác nhận xét, bổ sung.</w:t>
            </w:r>
          </w:p>
          <w:p w:rsidR="007A2C18" w:rsidRPr="00E0109C" w:rsidRDefault="007A2C18" w:rsidP="007A2C18">
            <w:pPr>
              <w:rPr>
                <w:sz w:val="28"/>
                <w:szCs w:val="28"/>
                <w:lang w:val="vi-VN"/>
              </w:rPr>
            </w:pPr>
            <w:r w:rsidRPr="00E0109C">
              <w:rPr>
                <w:sz w:val="28"/>
                <w:szCs w:val="28"/>
                <w:lang w:val="vi-VN"/>
              </w:rPr>
              <w:t xml:space="preserve">GV: Nhận xét, đánh giá câu trả lời của các nhóm, nhận </w:t>
            </w:r>
            <w:r w:rsidR="00DD60BF" w:rsidRPr="00E0109C">
              <w:rPr>
                <w:sz w:val="28"/>
                <w:szCs w:val="28"/>
                <w:lang w:val="vi-VN"/>
              </w:rPr>
              <w:t>xét hoạt động của các nhóm, đồng thời trình chiếu kết quả.</w:t>
            </w:r>
          </w:p>
          <w:p w:rsidR="007A2C18" w:rsidRPr="00E0109C" w:rsidRDefault="007A2C18" w:rsidP="007A2C18">
            <w:pPr>
              <w:rPr>
                <w:sz w:val="28"/>
                <w:szCs w:val="28"/>
                <w:lang w:val="vi-VN"/>
              </w:rPr>
            </w:pPr>
            <w:r w:rsidRPr="00E0109C">
              <w:rPr>
                <w:sz w:val="28"/>
                <w:szCs w:val="28"/>
                <w:lang w:val="vi-VN"/>
              </w:rPr>
              <w:t>HS: Lắng nghe và hoàn thành nội dung bài học.</w:t>
            </w:r>
          </w:p>
          <w:p w:rsidR="004067E0" w:rsidRPr="00E0109C" w:rsidRDefault="004067E0" w:rsidP="004067E0">
            <w:pPr>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p>
          <w:p w:rsidR="004067E0" w:rsidRPr="00E0109C" w:rsidRDefault="004878B6" w:rsidP="004067E0">
            <w:pPr>
              <w:rPr>
                <w:bCs/>
                <w:iCs/>
                <w:color w:val="000000"/>
                <w:sz w:val="28"/>
                <w:szCs w:val="28"/>
                <w:lang w:val="vi-VN"/>
              </w:rPr>
            </w:pPr>
            <w:r w:rsidRPr="00E0109C">
              <w:rPr>
                <w:bCs/>
                <w:iCs/>
                <w:color w:val="000000"/>
                <w:sz w:val="28"/>
                <w:szCs w:val="28"/>
                <w:lang w:val="vi-VN"/>
              </w:rPr>
              <w:t xml:space="preserve">GV: Giaỉ thích vai trò của các phép đo trong khoa học thực nghiệm, kết quả của </w:t>
            </w:r>
            <w:r w:rsidRPr="00E0109C">
              <w:rPr>
                <w:bCs/>
                <w:iCs/>
                <w:color w:val="000000"/>
                <w:sz w:val="28"/>
                <w:szCs w:val="28"/>
                <w:lang w:val="vi-VN"/>
              </w:rPr>
              <w:lastRenderedPageBreak/>
              <w:t>các phép đo chính là các dữ kiện khoa học minh chứng khi nhận biết, tìm hiểu các sự vật và hiện tượng tự nhiên.</w:t>
            </w:r>
          </w:p>
          <w:p w:rsidR="000F5B18" w:rsidRPr="00E0109C" w:rsidRDefault="000F5B18" w:rsidP="004067E0">
            <w:pPr>
              <w:rPr>
                <w:bCs/>
                <w:iCs/>
                <w:color w:val="000000"/>
                <w:sz w:val="28"/>
                <w:szCs w:val="28"/>
                <w:lang w:val="vi-VN"/>
              </w:rPr>
            </w:pPr>
            <w:r w:rsidRPr="00E0109C">
              <w:rPr>
                <w:bCs/>
                <w:iCs/>
                <w:color w:val="000000"/>
                <w:sz w:val="28"/>
                <w:szCs w:val="28"/>
                <w:lang w:val="vi-VN"/>
              </w:rPr>
              <w:t>HS: Lắng nghe và ghi nhớ.</w:t>
            </w:r>
          </w:p>
          <w:p w:rsidR="000F5B18" w:rsidRPr="00E0109C" w:rsidRDefault="000F5B18" w:rsidP="004067E0">
            <w:pPr>
              <w:rPr>
                <w:bCs/>
                <w:iCs/>
                <w:color w:val="000000"/>
                <w:sz w:val="28"/>
                <w:szCs w:val="28"/>
                <w:lang w:val="vi-VN"/>
              </w:rPr>
            </w:pPr>
            <w:r w:rsidRPr="00E0109C">
              <w:rPr>
                <w:bCs/>
                <w:iCs/>
                <w:color w:val="000000"/>
                <w:sz w:val="28"/>
                <w:szCs w:val="28"/>
                <w:lang w:val="vi-VN"/>
              </w:rPr>
              <w:t>GV: Trình chiếu và phân tích trình tự các bước của kĩ năng đo, đánh giá và thảo luận kết quả thu được sau khi đo.</w:t>
            </w:r>
          </w:p>
          <w:p w:rsidR="000F5B18" w:rsidRPr="00E0109C" w:rsidRDefault="000F5B18" w:rsidP="004067E0">
            <w:pPr>
              <w:rPr>
                <w:bCs/>
                <w:iCs/>
                <w:color w:val="000000"/>
                <w:sz w:val="28"/>
                <w:szCs w:val="28"/>
                <w:lang w:val="vi-VN"/>
              </w:rPr>
            </w:pPr>
            <w:r w:rsidRPr="00E0109C">
              <w:rPr>
                <w:bCs/>
                <w:iCs/>
                <w:color w:val="000000"/>
                <w:sz w:val="28"/>
                <w:szCs w:val="28"/>
                <w:lang w:val="vi-VN"/>
              </w:rPr>
              <w:t xml:space="preserve">HS: </w:t>
            </w:r>
            <w:r w:rsidR="00D14BCB" w:rsidRPr="00E0109C">
              <w:rPr>
                <w:bCs/>
                <w:iCs/>
                <w:color w:val="000000"/>
                <w:sz w:val="28"/>
                <w:szCs w:val="28"/>
                <w:lang w:val="vi-VN"/>
              </w:rPr>
              <w:t>Quan sát và l</w:t>
            </w:r>
            <w:r w:rsidRPr="00E0109C">
              <w:rPr>
                <w:bCs/>
                <w:iCs/>
                <w:color w:val="000000"/>
                <w:sz w:val="28"/>
                <w:szCs w:val="28"/>
                <w:lang w:val="vi-VN"/>
              </w:rPr>
              <w:t>ắng nghe.</w:t>
            </w:r>
          </w:p>
          <w:p w:rsidR="001464A3" w:rsidRPr="00E0109C" w:rsidRDefault="001464A3" w:rsidP="004067E0">
            <w:pPr>
              <w:rPr>
                <w:bCs/>
                <w:iCs/>
                <w:color w:val="000000"/>
                <w:sz w:val="28"/>
                <w:szCs w:val="28"/>
                <w:lang w:val="vi-VN"/>
              </w:rPr>
            </w:pPr>
            <w:r w:rsidRPr="00E0109C">
              <w:rPr>
                <w:bCs/>
                <w:iCs/>
                <w:color w:val="000000"/>
                <w:sz w:val="28"/>
                <w:szCs w:val="28"/>
                <w:lang w:val="vi-VN"/>
              </w:rPr>
              <w:t xml:space="preserve">GV: </w:t>
            </w:r>
            <w:r w:rsidR="002F71DA" w:rsidRPr="00E0109C">
              <w:rPr>
                <w:bCs/>
                <w:iCs/>
                <w:color w:val="000000"/>
                <w:sz w:val="28"/>
                <w:szCs w:val="28"/>
                <w:lang w:val="vi-VN"/>
              </w:rPr>
              <w:t>Phát dụng cụ thí nghiệm cho các nhóm.</w:t>
            </w:r>
          </w:p>
          <w:p w:rsidR="002F71DA" w:rsidRPr="00E0109C" w:rsidRDefault="002F71DA" w:rsidP="004067E0">
            <w:pPr>
              <w:rPr>
                <w:bCs/>
                <w:iCs/>
                <w:color w:val="000000"/>
                <w:sz w:val="28"/>
                <w:szCs w:val="28"/>
                <w:lang w:val="vi-VN"/>
              </w:rPr>
            </w:pPr>
            <w:r w:rsidRPr="00E0109C">
              <w:rPr>
                <w:bCs/>
                <w:iCs/>
                <w:color w:val="000000"/>
                <w:sz w:val="28"/>
                <w:szCs w:val="28"/>
                <w:lang w:val="vi-VN"/>
              </w:rPr>
              <w:t xml:space="preserve">Yêu cầu các nhóm (6 em 1 nhóm) </w:t>
            </w:r>
            <w:r w:rsidR="0080720B" w:rsidRPr="00E0109C">
              <w:rPr>
                <w:bCs/>
                <w:iCs/>
                <w:color w:val="000000"/>
                <w:sz w:val="28"/>
                <w:szCs w:val="28"/>
                <w:lang w:val="vi-VN"/>
              </w:rPr>
              <w:t xml:space="preserve">tiến hành </w:t>
            </w:r>
            <w:r w:rsidRPr="00E0109C">
              <w:rPr>
                <w:bCs/>
                <w:iCs/>
                <w:color w:val="000000"/>
                <w:sz w:val="28"/>
                <w:szCs w:val="28"/>
                <w:lang w:val="vi-VN"/>
              </w:rPr>
              <w:t>đo khối lượng của cuốn sách</w:t>
            </w:r>
            <w:r w:rsidR="0080720B" w:rsidRPr="00E0109C">
              <w:rPr>
                <w:bCs/>
                <w:iCs/>
                <w:color w:val="000000"/>
                <w:sz w:val="28"/>
                <w:szCs w:val="28"/>
                <w:lang w:val="vi-VN"/>
              </w:rPr>
              <w:t xml:space="preserve"> Khoa học tự nhiên 7 bằng cân điện tử.</w:t>
            </w:r>
          </w:p>
          <w:p w:rsidR="004067E0" w:rsidRPr="00E0109C" w:rsidRDefault="004067E0" w:rsidP="004067E0">
            <w:pPr>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p>
          <w:p w:rsidR="004067E0" w:rsidRPr="00E0109C" w:rsidRDefault="00311761" w:rsidP="004067E0">
            <w:pPr>
              <w:rPr>
                <w:bCs/>
                <w:iCs/>
                <w:sz w:val="28"/>
                <w:szCs w:val="28"/>
                <w:lang w:val="vi-VN"/>
              </w:rPr>
            </w:pPr>
            <w:r w:rsidRPr="00E0109C">
              <w:rPr>
                <w:bCs/>
                <w:iCs/>
                <w:sz w:val="28"/>
                <w:szCs w:val="28"/>
                <w:lang w:val="vi-VN"/>
              </w:rPr>
              <w:t>HS: Thảo</w:t>
            </w:r>
            <w:r w:rsidR="00F05C3D" w:rsidRPr="00E0109C">
              <w:rPr>
                <w:bCs/>
                <w:iCs/>
                <w:sz w:val="28"/>
                <w:szCs w:val="28"/>
                <w:lang w:val="vi-VN"/>
              </w:rPr>
              <w:t xml:space="preserve"> luận nhóm, hoàn thành bảng 1.1</w:t>
            </w:r>
          </w:p>
          <w:p w:rsidR="00311761" w:rsidRPr="00E0109C" w:rsidRDefault="00311761" w:rsidP="004067E0">
            <w:pPr>
              <w:rPr>
                <w:bCs/>
                <w:iCs/>
                <w:sz w:val="28"/>
                <w:szCs w:val="28"/>
                <w:lang w:val="vi-VN"/>
              </w:rPr>
            </w:pPr>
            <w:r w:rsidRPr="00E0109C">
              <w:rPr>
                <w:bCs/>
                <w:iCs/>
                <w:sz w:val="28"/>
                <w:szCs w:val="28"/>
                <w:lang w:val="vi-VN"/>
              </w:rPr>
              <w:t>GV</w:t>
            </w:r>
          </w:p>
          <w:p w:rsidR="00311761" w:rsidRPr="00E0109C" w:rsidRDefault="00311761" w:rsidP="00311761">
            <w:pPr>
              <w:rPr>
                <w:bCs/>
                <w:iCs/>
                <w:sz w:val="28"/>
                <w:szCs w:val="28"/>
                <w:lang w:val="vi-VN"/>
              </w:rPr>
            </w:pPr>
            <w:r w:rsidRPr="00E0109C">
              <w:rPr>
                <w:bCs/>
                <w:iCs/>
                <w:sz w:val="28"/>
                <w:szCs w:val="28"/>
                <w:lang w:val="vi-VN"/>
              </w:rPr>
              <w:t>GV: Quan sát, giúp đỡ các nhóm.</w:t>
            </w:r>
          </w:p>
          <w:p w:rsidR="00311761" w:rsidRPr="00E0109C" w:rsidRDefault="00311761" w:rsidP="00311761">
            <w:pPr>
              <w:rPr>
                <w:b/>
                <w:bCs/>
                <w:i/>
                <w:iCs/>
                <w:sz w:val="28"/>
                <w:szCs w:val="28"/>
                <w:lang w:val="vi-VN"/>
              </w:rPr>
            </w:pPr>
            <w:r w:rsidRPr="00E0109C">
              <w:rPr>
                <w:b/>
                <w:bCs/>
                <w:i/>
                <w:iCs/>
                <w:sz w:val="28"/>
                <w:szCs w:val="28"/>
                <w:lang w:val="vi-VN"/>
              </w:rPr>
              <w:t>* Báo cáo kết quả và thảo luận:</w:t>
            </w:r>
          </w:p>
          <w:p w:rsidR="00311761" w:rsidRPr="00E0109C" w:rsidRDefault="00311761" w:rsidP="00311761">
            <w:pPr>
              <w:rPr>
                <w:bCs/>
                <w:iCs/>
                <w:sz w:val="28"/>
                <w:szCs w:val="28"/>
                <w:lang w:val="vi-VN"/>
              </w:rPr>
            </w:pPr>
            <w:r w:rsidRPr="00E0109C">
              <w:rPr>
                <w:bCs/>
                <w:iCs/>
                <w:sz w:val="28"/>
                <w:szCs w:val="28"/>
                <w:lang w:val="vi-VN"/>
              </w:rPr>
              <w:t>GV: Gọi đại diện nhóm trình bày phần trả lời.</w:t>
            </w:r>
          </w:p>
          <w:p w:rsidR="004067E0" w:rsidRPr="00E0109C" w:rsidRDefault="00311761" w:rsidP="004067E0">
            <w:pPr>
              <w:rPr>
                <w:bCs/>
                <w:iCs/>
                <w:sz w:val="28"/>
                <w:szCs w:val="28"/>
                <w:lang w:val="vi-VN"/>
              </w:rPr>
            </w:pPr>
            <w:r w:rsidRPr="00E0109C">
              <w:rPr>
                <w:bCs/>
                <w:iCs/>
                <w:sz w:val="28"/>
                <w:szCs w:val="28"/>
                <w:lang w:val="vi-VN"/>
              </w:rPr>
              <w:t>HS: Đại diện nhóm trình bày</w:t>
            </w:r>
            <w:r w:rsidR="006A7801" w:rsidRPr="00E0109C">
              <w:rPr>
                <w:bCs/>
                <w:iCs/>
                <w:sz w:val="28"/>
                <w:szCs w:val="28"/>
                <w:lang w:val="vi-VN"/>
              </w:rPr>
              <w:t>:</w:t>
            </w:r>
          </w:p>
          <w:p w:rsidR="007A2C18" w:rsidRPr="00E0109C" w:rsidRDefault="006A7801" w:rsidP="00051A94">
            <w:pPr>
              <w:rPr>
                <w:bCs/>
                <w:iCs/>
                <w:sz w:val="28"/>
                <w:szCs w:val="28"/>
                <w:lang w:val="vi-VN"/>
              </w:rPr>
            </w:pPr>
            <w:r w:rsidRPr="00E0109C">
              <w:rPr>
                <w:bCs/>
                <w:iCs/>
                <w:sz w:val="28"/>
                <w:szCs w:val="28"/>
                <w:lang w:val="vi-VN"/>
              </w:rPr>
              <w:t>Bảng 1.1. Kết quả đo khối lượng cuốn sách Khoa học tự nhiên 7.</w:t>
            </w:r>
          </w:p>
        </w:tc>
        <w:tc>
          <w:tcPr>
            <w:tcW w:w="4200" w:type="dxa"/>
          </w:tcPr>
          <w:p w:rsidR="003E0188" w:rsidRPr="00E0109C" w:rsidRDefault="00D64F02" w:rsidP="003E0188">
            <w:pPr>
              <w:rPr>
                <w:b/>
                <w:sz w:val="28"/>
                <w:szCs w:val="28"/>
                <w:lang w:val="vi-VN"/>
              </w:rPr>
            </w:pPr>
            <w:r w:rsidRPr="00E0109C">
              <w:rPr>
                <w:b/>
                <w:sz w:val="28"/>
                <w:szCs w:val="28"/>
                <w:lang w:val="vi-VN"/>
              </w:rPr>
              <w:lastRenderedPageBreak/>
              <w:t xml:space="preserve">II. </w:t>
            </w:r>
            <w:r w:rsidRPr="00E0109C">
              <w:rPr>
                <w:b/>
                <w:sz w:val="28"/>
                <w:szCs w:val="28"/>
                <w:u w:val="single"/>
                <w:lang w:val="vi-VN"/>
              </w:rPr>
              <w:t>Một số kĩ năng tiến trình học tập môn Khoa học tự nhiên</w:t>
            </w:r>
            <w:r w:rsidRPr="00E0109C">
              <w:rPr>
                <w:b/>
                <w:sz w:val="28"/>
                <w:szCs w:val="28"/>
                <w:lang w:val="vi-VN"/>
              </w:rPr>
              <w:t>.</w:t>
            </w:r>
          </w:p>
          <w:p w:rsidR="00D64F02" w:rsidRPr="00E0109C" w:rsidRDefault="00D64F02" w:rsidP="003E0188">
            <w:pPr>
              <w:rPr>
                <w:b/>
                <w:sz w:val="28"/>
                <w:szCs w:val="28"/>
                <w:lang w:val="vi-VN"/>
              </w:rPr>
            </w:pPr>
            <w:r w:rsidRPr="00E0109C">
              <w:rPr>
                <w:b/>
                <w:sz w:val="28"/>
                <w:szCs w:val="28"/>
                <w:lang w:val="vi-VN"/>
              </w:rPr>
              <w:t xml:space="preserve">1. </w:t>
            </w:r>
            <w:r w:rsidRPr="00E0109C">
              <w:rPr>
                <w:b/>
                <w:sz w:val="28"/>
                <w:szCs w:val="28"/>
                <w:u w:val="single"/>
                <w:lang w:val="vi-VN"/>
              </w:rPr>
              <w:t>Kỹ năng quan sát, phân loại</w:t>
            </w:r>
            <w:r w:rsidRPr="00E0109C">
              <w:rPr>
                <w:b/>
                <w:sz w:val="28"/>
                <w:szCs w:val="28"/>
                <w:lang w:val="vi-VN"/>
              </w:rPr>
              <w:t>.</w:t>
            </w:r>
          </w:p>
          <w:p w:rsidR="00D64F02" w:rsidRPr="00E0109C" w:rsidRDefault="00D64F02" w:rsidP="003E0188">
            <w:pPr>
              <w:rPr>
                <w:sz w:val="28"/>
                <w:szCs w:val="28"/>
                <w:lang w:val="vi-VN"/>
              </w:rPr>
            </w:pPr>
            <w:r w:rsidRPr="00E0109C">
              <w:rPr>
                <w:sz w:val="28"/>
                <w:szCs w:val="28"/>
                <w:lang w:val="vi-VN"/>
              </w:rPr>
              <w:t>- Kỹ năng quan sát là kĩ năng sử dụng một hay nhiều giác quan để thu nhận thông tin về các đặc điểm, kích thước, hình dạng</w:t>
            </w:r>
            <w:r w:rsidR="00D01D70" w:rsidRPr="00E0109C">
              <w:rPr>
                <w:sz w:val="28"/>
                <w:szCs w:val="28"/>
                <w:lang w:val="vi-VN"/>
              </w:rPr>
              <w:t>, kết cấu, vị trí…của các sự vật và hiện tượng trong tự nhiên.</w:t>
            </w:r>
          </w:p>
          <w:p w:rsidR="0044501D" w:rsidRPr="00E0109C" w:rsidRDefault="0044501D" w:rsidP="0044501D">
            <w:pPr>
              <w:rPr>
                <w:sz w:val="28"/>
                <w:szCs w:val="28"/>
                <w:lang w:val="vi-VN"/>
              </w:rPr>
            </w:pPr>
            <w:r w:rsidRPr="00E0109C">
              <w:rPr>
                <w:sz w:val="28"/>
                <w:szCs w:val="28"/>
                <w:lang w:val="vi-VN"/>
              </w:rPr>
              <w:t xml:space="preserve">- Kĩ năng phân loại là kĩ năng học sinh biết nhóm các đối tượng, khái niệm hoặc sự kiện thành các danh mục, theo các tính năng hoặc đặc </w:t>
            </w:r>
            <w:r w:rsidRPr="00E0109C">
              <w:rPr>
                <w:sz w:val="28"/>
                <w:szCs w:val="28"/>
                <w:lang w:val="vi-VN"/>
              </w:rPr>
              <w:lastRenderedPageBreak/>
              <w:t>điểm được lựa chọn.</w:t>
            </w: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p>
          <w:p w:rsidR="00327865" w:rsidRPr="00E0109C" w:rsidRDefault="00327865" w:rsidP="003E0188">
            <w:pPr>
              <w:rPr>
                <w:sz w:val="28"/>
                <w:szCs w:val="28"/>
              </w:rPr>
            </w:pPr>
          </w:p>
          <w:p w:rsidR="00852068" w:rsidRPr="00E0109C" w:rsidRDefault="00852068" w:rsidP="003E0188">
            <w:pPr>
              <w:rPr>
                <w:sz w:val="28"/>
                <w:szCs w:val="28"/>
              </w:rPr>
            </w:pPr>
          </w:p>
          <w:p w:rsidR="00852068" w:rsidRPr="00E0109C" w:rsidRDefault="00852068" w:rsidP="003E0188">
            <w:pPr>
              <w:rPr>
                <w:sz w:val="28"/>
                <w:szCs w:val="28"/>
              </w:rPr>
            </w:pPr>
          </w:p>
          <w:p w:rsidR="00852068" w:rsidRPr="00E0109C" w:rsidRDefault="00852068" w:rsidP="003E0188">
            <w:pPr>
              <w:rPr>
                <w:sz w:val="28"/>
                <w:szCs w:val="28"/>
              </w:rPr>
            </w:pPr>
          </w:p>
          <w:p w:rsidR="00852068" w:rsidRPr="00E0109C" w:rsidRDefault="00852068" w:rsidP="003E0188">
            <w:pPr>
              <w:rPr>
                <w:sz w:val="28"/>
                <w:szCs w:val="28"/>
              </w:rPr>
            </w:pPr>
          </w:p>
          <w:p w:rsidR="00852068" w:rsidRPr="00E0109C" w:rsidRDefault="00852068" w:rsidP="003E0188">
            <w:pPr>
              <w:rPr>
                <w:sz w:val="28"/>
                <w:szCs w:val="28"/>
              </w:rPr>
            </w:pPr>
          </w:p>
          <w:p w:rsidR="00852068" w:rsidRPr="00E0109C" w:rsidRDefault="00852068" w:rsidP="003E0188">
            <w:pPr>
              <w:rPr>
                <w:sz w:val="28"/>
                <w:szCs w:val="28"/>
              </w:rPr>
            </w:pPr>
          </w:p>
          <w:p w:rsidR="00852068" w:rsidRPr="00E0109C" w:rsidRDefault="00852068" w:rsidP="003E0188">
            <w:pPr>
              <w:rPr>
                <w:sz w:val="28"/>
                <w:szCs w:val="28"/>
              </w:rPr>
            </w:pPr>
          </w:p>
          <w:p w:rsidR="00327865" w:rsidRPr="00E0109C" w:rsidRDefault="00327865" w:rsidP="003E0188">
            <w:pPr>
              <w:rPr>
                <w:sz w:val="28"/>
                <w:szCs w:val="28"/>
                <w:lang w:val="vi-VN"/>
              </w:rPr>
            </w:pPr>
          </w:p>
          <w:p w:rsidR="00327865" w:rsidRPr="00E0109C" w:rsidRDefault="00327865" w:rsidP="003E0188">
            <w:pPr>
              <w:rPr>
                <w:sz w:val="28"/>
                <w:szCs w:val="28"/>
                <w:lang w:val="vi-VN"/>
              </w:rPr>
            </w:pPr>
            <w:r w:rsidRPr="00E0109C">
              <w:rPr>
                <w:b/>
                <w:sz w:val="28"/>
                <w:szCs w:val="28"/>
                <w:lang w:val="vi-VN"/>
              </w:rPr>
              <w:t xml:space="preserve">2. </w:t>
            </w:r>
            <w:r w:rsidRPr="00E0109C">
              <w:rPr>
                <w:b/>
                <w:sz w:val="28"/>
                <w:szCs w:val="28"/>
                <w:u w:val="single"/>
                <w:lang w:val="vi-VN"/>
              </w:rPr>
              <w:t>Kĩ năng liên kết</w:t>
            </w:r>
            <w:r w:rsidRPr="00E0109C">
              <w:rPr>
                <w:sz w:val="28"/>
                <w:szCs w:val="28"/>
                <w:lang w:val="vi-VN"/>
              </w:rPr>
              <w:t>.</w:t>
            </w:r>
          </w:p>
          <w:p w:rsidR="00327865" w:rsidRPr="00E0109C" w:rsidRDefault="00EE1F49" w:rsidP="003E0188">
            <w:pPr>
              <w:rPr>
                <w:sz w:val="28"/>
                <w:szCs w:val="28"/>
                <w:lang w:val="vi-VN"/>
              </w:rPr>
            </w:pPr>
            <w:r w:rsidRPr="00E0109C">
              <w:rPr>
                <w:sz w:val="28"/>
                <w:szCs w:val="28"/>
                <w:lang w:val="vi-VN"/>
              </w:rPr>
              <w:t xml:space="preserve">      </w:t>
            </w:r>
            <w:r w:rsidR="00327865" w:rsidRPr="00E0109C">
              <w:rPr>
                <w:sz w:val="28"/>
                <w:szCs w:val="28"/>
                <w:lang w:val="vi-VN"/>
              </w:rPr>
              <w:t>Kĩ năng liên kết liên quan đến việc sử dụng các số liệu quan sát, kết quả phân tích số liệu hoặc dựa vào những điều đã biết nhằm xác định các mối quan hệ mới của các sự vật và hiện tượng trong tự nhiên.</w:t>
            </w: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F90443" w:rsidRPr="00E0109C" w:rsidRDefault="00F90443" w:rsidP="003E0188">
            <w:pPr>
              <w:rPr>
                <w:sz w:val="28"/>
                <w:szCs w:val="28"/>
                <w:lang w:val="vi-VN"/>
              </w:rPr>
            </w:pPr>
          </w:p>
          <w:p w:rsidR="009A5B58" w:rsidRPr="00E0109C" w:rsidRDefault="009A5B58" w:rsidP="003E0188">
            <w:pPr>
              <w:rPr>
                <w:sz w:val="28"/>
                <w:szCs w:val="28"/>
                <w:lang w:val="vi-VN"/>
              </w:rPr>
            </w:pPr>
          </w:p>
          <w:p w:rsidR="003648EA" w:rsidRPr="00E0109C" w:rsidRDefault="003648EA" w:rsidP="003E0188">
            <w:pPr>
              <w:rPr>
                <w:sz w:val="28"/>
                <w:szCs w:val="28"/>
                <w:lang w:val="vi-VN"/>
              </w:rPr>
            </w:pPr>
            <w:r w:rsidRPr="00E0109C">
              <w:rPr>
                <w:b/>
                <w:sz w:val="28"/>
                <w:szCs w:val="28"/>
                <w:lang w:val="vi-VN"/>
              </w:rPr>
              <w:t xml:space="preserve">3. </w:t>
            </w:r>
            <w:r w:rsidRPr="00E0109C">
              <w:rPr>
                <w:b/>
                <w:sz w:val="28"/>
                <w:szCs w:val="28"/>
                <w:u w:val="single"/>
                <w:lang w:val="vi-VN"/>
              </w:rPr>
              <w:t>Kĩ năng đo</w:t>
            </w:r>
            <w:r w:rsidRPr="00E0109C">
              <w:rPr>
                <w:sz w:val="28"/>
                <w:szCs w:val="28"/>
                <w:lang w:val="vi-VN"/>
              </w:rPr>
              <w:t>.</w:t>
            </w:r>
          </w:p>
          <w:p w:rsidR="003648EA" w:rsidRPr="00E0109C" w:rsidRDefault="00EE1F49" w:rsidP="003E0188">
            <w:pPr>
              <w:rPr>
                <w:sz w:val="28"/>
                <w:szCs w:val="28"/>
                <w:lang w:val="vi-VN"/>
              </w:rPr>
            </w:pPr>
            <w:r w:rsidRPr="00E0109C">
              <w:rPr>
                <w:sz w:val="28"/>
                <w:szCs w:val="28"/>
                <w:lang w:val="vi-VN"/>
              </w:rPr>
              <w:t xml:space="preserve">        Khi thực hiên thí nghiệm, học sinh cần biết chức năng , độ chính </w:t>
            </w:r>
            <w:r w:rsidRPr="00E0109C">
              <w:rPr>
                <w:sz w:val="28"/>
                <w:szCs w:val="28"/>
                <w:lang w:val="vi-VN"/>
              </w:rPr>
              <w:lastRenderedPageBreak/>
              <w:t>xác, giới hạn đo, …của các dụng cụ và thiết bị khác nhau để lựa chọn và sử dụng chúng một cách thích hợp.</w:t>
            </w:r>
          </w:p>
          <w:p w:rsidR="00EE1F49" w:rsidRPr="00E0109C" w:rsidRDefault="007B01BD" w:rsidP="003E0188">
            <w:pPr>
              <w:rPr>
                <w:sz w:val="28"/>
                <w:szCs w:val="28"/>
                <w:lang w:val="vi-VN"/>
              </w:rPr>
            </w:pPr>
            <w:r w:rsidRPr="00E0109C">
              <w:rPr>
                <w:sz w:val="28"/>
                <w:szCs w:val="28"/>
                <w:lang w:val="vi-VN"/>
              </w:rPr>
              <w:t>Các bước thực hiện đo</w:t>
            </w:r>
            <w:r w:rsidR="00EE1F49" w:rsidRPr="00E0109C">
              <w:rPr>
                <w:sz w:val="28"/>
                <w:szCs w:val="28"/>
                <w:lang w:val="vi-VN"/>
              </w:rPr>
              <w:t xml:space="preserve">: </w:t>
            </w:r>
          </w:p>
          <w:p w:rsidR="00327865" w:rsidRPr="00E0109C" w:rsidRDefault="00870D4F" w:rsidP="003E0188">
            <w:pPr>
              <w:rPr>
                <w:sz w:val="28"/>
                <w:szCs w:val="28"/>
                <w:lang w:val="vi-VN"/>
              </w:rPr>
            </w:pPr>
            <w:r w:rsidRPr="00E0109C">
              <w:rPr>
                <w:sz w:val="28"/>
                <w:szCs w:val="28"/>
                <w:lang w:val="vi-VN"/>
              </w:rPr>
              <w:t>- Bước 1:  Ước lượng để lựa chọn dụng cụ/thiết bị đo phù hợp.</w:t>
            </w:r>
          </w:p>
          <w:p w:rsidR="00870D4F" w:rsidRPr="00E0109C" w:rsidRDefault="00870D4F" w:rsidP="003E0188">
            <w:pPr>
              <w:rPr>
                <w:sz w:val="28"/>
                <w:szCs w:val="28"/>
                <w:lang w:val="vi-VN"/>
              </w:rPr>
            </w:pPr>
            <w:r w:rsidRPr="00E0109C">
              <w:rPr>
                <w:sz w:val="28"/>
                <w:szCs w:val="28"/>
                <w:lang w:val="vi-VN"/>
              </w:rPr>
              <w:t>- Bước 2: Thực hiện phép đo, ghi kết quả đo và xử lí số liệu đo.</w:t>
            </w:r>
          </w:p>
          <w:p w:rsidR="00870D4F" w:rsidRPr="00E0109C" w:rsidRDefault="00870D4F" w:rsidP="003E0188">
            <w:pPr>
              <w:rPr>
                <w:sz w:val="28"/>
                <w:szCs w:val="28"/>
                <w:lang w:val="vi-VN"/>
              </w:rPr>
            </w:pPr>
            <w:r w:rsidRPr="00E0109C">
              <w:rPr>
                <w:sz w:val="28"/>
                <w:szCs w:val="28"/>
                <w:lang w:val="vi-VN"/>
              </w:rPr>
              <w:t>- Bước  3: Nhận xét độ chính xác của kết quả đo căn cứ vào loại dụng cụ đo và cách đo.</w:t>
            </w:r>
          </w:p>
          <w:p w:rsidR="00870D4F" w:rsidRPr="00E0109C" w:rsidRDefault="00870D4F" w:rsidP="003E0188">
            <w:pPr>
              <w:rPr>
                <w:sz w:val="28"/>
                <w:szCs w:val="28"/>
                <w:lang w:val="vi-VN"/>
              </w:rPr>
            </w:pPr>
            <w:r w:rsidRPr="00E0109C">
              <w:rPr>
                <w:sz w:val="28"/>
                <w:szCs w:val="28"/>
                <w:lang w:val="vi-VN"/>
              </w:rPr>
              <w:t xml:space="preserve">- Bước 4: </w:t>
            </w:r>
            <w:r w:rsidR="00435145" w:rsidRPr="00E0109C">
              <w:rPr>
                <w:sz w:val="28"/>
                <w:szCs w:val="28"/>
                <w:lang w:val="vi-VN"/>
              </w:rPr>
              <w:t>Phân tích kết quả và thảo luận về kết quả nghiên cứu thu được.</w:t>
            </w:r>
          </w:p>
          <w:p w:rsidR="004F3007" w:rsidRPr="00E0109C" w:rsidRDefault="004F3007" w:rsidP="003E0188">
            <w:pPr>
              <w:rPr>
                <w:sz w:val="28"/>
                <w:szCs w:val="28"/>
                <w:lang w:val="vi-VN"/>
              </w:rPr>
            </w:pPr>
          </w:p>
        </w:tc>
      </w:tr>
      <w:tr w:rsidR="006A7801" w:rsidRPr="00E0109C">
        <w:tc>
          <w:tcPr>
            <w:tcW w:w="9380" w:type="dxa"/>
            <w:gridSpan w:val="2"/>
          </w:tcPr>
          <w:tbl>
            <w:tblPr>
              <w:tblStyle w:val="TableGrid"/>
              <w:tblW w:w="0" w:type="auto"/>
              <w:tblInd w:w="0" w:type="dxa"/>
              <w:tblLook w:val="01E0" w:firstRow="1" w:lastRow="1" w:firstColumn="1" w:lastColumn="1" w:noHBand="0" w:noVBand="0"/>
            </w:tblPr>
            <w:tblGrid>
              <w:gridCol w:w="3387"/>
              <w:gridCol w:w="2520"/>
              <w:gridCol w:w="3242"/>
            </w:tblGrid>
            <w:tr w:rsidR="006A7801" w:rsidRPr="00E0109C">
              <w:tc>
                <w:tcPr>
                  <w:tcW w:w="3387" w:type="dxa"/>
                </w:tcPr>
                <w:p w:rsidR="006A7801" w:rsidRPr="00E0109C" w:rsidRDefault="0017224D" w:rsidP="0017224D">
                  <w:pPr>
                    <w:jc w:val="center"/>
                    <w:rPr>
                      <w:b/>
                      <w:sz w:val="28"/>
                      <w:szCs w:val="28"/>
                    </w:rPr>
                  </w:pPr>
                  <w:r w:rsidRPr="00E0109C">
                    <w:rPr>
                      <w:b/>
                      <w:sz w:val="28"/>
                      <w:szCs w:val="28"/>
                    </w:rPr>
                    <w:lastRenderedPageBreak/>
                    <w:t>Thứ tự phép cân</w:t>
                  </w:r>
                </w:p>
              </w:tc>
              <w:tc>
                <w:tcPr>
                  <w:tcW w:w="2520" w:type="dxa"/>
                </w:tcPr>
                <w:p w:rsidR="008C4486" w:rsidRPr="00E0109C" w:rsidRDefault="008C4486" w:rsidP="0017224D">
                  <w:pPr>
                    <w:jc w:val="center"/>
                    <w:rPr>
                      <w:b/>
                      <w:sz w:val="28"/>
                      <w:szCs w:val="28"/>
                    </w:rPr>
                  </w:pPr>
                  <w:r w:rsidRPr="00E0109C">
                    <w:rPr>
                      <w:b/>
                      <w:sz w:val="28"/>
                      <w:szCs w:val="28"/>
                    </w:rPr>
                    <w:t xml:space="preserve">Kết quả </w:t>
                  </w:r>
                </w:p>
                <w:p w:rsidR="006A7801" w:rsidRPr="00E0109C" w:rsidRDefault="008C4486" w:rsidP="0017224D">
                  <w:pPr>
                    <w:jc w:val="center"/>
                    <w:rPr>
                      <w:b/>
                      <w:sz w:val="28"/>
                      <w:szCs w:val="28"/>
                    </w:rPr>
                  </w:pPr>
                  <w:r w:rsidRPr="00E0109C">
                    <w:rPr>
                      <w:b/>
                      <w:sz w:val="28"/>
                      <w:szCs w:val="28"/>
                    </w:rPr>
                    <w:t>thu được (gam)</w:t>
                  </w:r>
                </w:p>
              </w:tc>
              <w:tc>
                <w:tcPr>
                  <w:tcW w:w="3242" w:type="dxa"/>
                </w:tcPr>
                <w:p w:rsidR="008C4486" w:rsidRPr="00E0109C" w:rsidRDefault="008C4486" w:rsidP="0017224D">
                  <w:pPr>
                    <w:jc w:val="center"/>
                    <w:rPr>
                      <w:b/>
                      <w:sz w:val="28"/>
                      <w:szCs w:val="28"/>
                    </w:rPr>
                  </w:pPr>
                  <w:r w:rsidRPr="00E0109C">
                    <w:rPr>
                      <w:b/>
                      <w:sz w:val="28"/>
                      <w:szCs w:val="28"/>
                    </w:rPr>
                    <w:t xml:space="preserve">Nhận xét/ đánh giá </w:t>
                  </w:r>
                </w:p>
                <w:p w:rsidR="006A7801" w:rsidRPr="00E0109C" w:rsidRDefault="008C4486" w:rsidP="0017224D">
                  <w:pPr>
                    <w:jc w:val="center"/>
                    <w:rPr>
                      <w:b/>
                      <w:sz w:val="28"/>
                      <w:szCs w:val="28"/>
                    </w:rPr>
                  </w:pPr>
                  <w:r w:rsidRPr="00E0109C">
                    <w:rPr>
                      <w:b/>
                      <w:sz w:val="28"/>
                      <w:szCs w:val="28"/>
                    </w:rPr>
                    <w:t>kết quả đo (nếu có)</w:t>
                  </w:r>
                </w:p>
              </w:tc>
            </w:tr>
            <w:tr w:rsidR="0006797B" w:rsidRPr="00E0109C">
              <w:tc>
                <w:tcPr>
                  <w:tcW w:w="3387" w:type="dxa"/>
                </w:tcPr>
                <w:p w:rsidR="0006797B" w:rsidRPr="00E0109C" w:rsidRDefault="0006797B" w:rsidP="007C4CF2">
                  <w:pPr>
                    <w:jc w:val="center"/>
                    <w:rPr>
                      <w:sz w:val="28"/>
                      <w:szCs w:val="28"/>
                    </w:rPr>
                  </w:pPr>
                  <w:r w:rsidRPr="00E0109C">
                    <w:rPr>
                      <w:sz w:val="28"/>
                      <w:szCs w:val="28"/>
                    </w:rPr>
                    <w:t>1</w:t>
                  </w:r>
                </w:p>
              </w:tc>
              <w:tc>
                <w:tcPr>
                  <w:tcW w:w="2520" w:type="dxa"/>
                </w:tcPr>
                <w:p w:rsidR="0006797B" w:rsidRPr="00E0109C" w:rsidRDefault="0006797B" w:rsidP="007C4CF2">
                  <w:pPr>
                    <w:jc w:val="center"/>
                    <w:rPr>
                      <w:sz w:val="28"/>
                      <w:szCs w:val="28"/>
                    </w:rPr>
                  </w:pPr>
                  <w:r w:rsidRPr="00E0109C">
                    <w:rPr>
                      <w:sz w:val="28"/>
                      <w:szCs w:val="28"/>
                    </w:rPr>
                    <w:t>1,210</w:t>
                  </w:r>
                </w:p>
              </w:tc>
              <w:tc>
                <w:tcPr>
                  <w:tcW w:w="3242" w:type="dxa"/>
                  <w:vMerge w:val="restart"/>
                </w:tcPr>
                <w:p w:rsidR="0006797B" w:rsidRPr="00E0109C" w:rsidRDefault="0006797B" w:rsidP="007C4CF2">
                  <w:pPr>
                    <w:jc w:val="center"/>
                    <w:rPr>
                      <w:sz w:val="28"/>
                      <w:szCs w:val="28"/>
                    </w:rPr>
                  </w:pPr>
                  <w:r w:rsidRPr="00E0109C">
                    <w:rPr>
                      <w:sz w:val="28"/>
                      <w:szCs w:val="28"/>
                    </w:rPr>
                    <w:t>3 lần đo có kết quả gần giống nhau</w:t>
                  </w:r>
                </w:p>
              </w:tc>
            </w:tr>
            <w:tr w:rsidR="0006797B" w:rsidRPr="00E0109C">
              <w:tc>
                <w:tcPr>
                  <w:tcW w:w="3387" w:type="dxa"/>
                </w:tcPr>
                <w:p w:rsidR="0006797B" w:rsidRPr="00E0109C" w:rsidRDefault="0006797B" w:rsidP="007C4CF2">
                  <w:pPr>
                    <w:jc w:val="center"/>
                    <w:rPr>
                      <w:sz w:val="28"/>
                      <w:szCs w:val="28"/>
                    </w:rPr>
                  </w:pPr>
                  <w:r w:rsidRPr="00E0109C">
                    <w:rPr>
                      <w:sz w:val="28"/>
                      <w:szCs w:val="28"/>
                    </w:rPr>
                    <w:t>2</w:t>
                  </w:r>
                </w:p>
              </w:tc>
              <w:tc>
                <w:tcPr>
                  <w:tcW w:w="2520" w:type="dxa"/>
                </w:tcPr>
                <w:p w:rsidR="0006797B" w:rsidRPr="00E0109C" w:rsidRDefault="0006797B" w:rsidP="007C4CF2">
                  <w:pPr>
                    <w:jc w:val="center"/>
                    <w:rPr>
                      <w:sz w:val="28"/>
                      <w:szCs w:val="28"/>
                    </w:rPr>
                  </w:pPr>
                  <w:r w:rsidRPr="00E0109C">
                    <w:rPr>
                      <w:sz w:val="28"/>
                      <w:szCs w:val="28"/>
                    </w:rPr>
                    <w:t>1,250</w:t>
                  </w:r>
                </w:p>
              </w:tc>
              <w:tc>
                <w:tcPr>
                  <w:tcW w:w="3242" w:type="dxa"/>
                  <w:vMerge/>
                </w:tcPr>
                <w:p w:rsidR="0006797B" w:rsidRPr="00E0109C" w:rsidRDefault="0006797B" w:rsidP="007C4CF2">
                  <w:pPr>
                    <w:jc w:val="center"/>
                    <w:rPr>
                      <w:sz w:val="28"/>
                      <w:szCs w:val="28"/>
                    </w:rPr>
                  </w:pPr>
                </w:p>
              </w:tc>
            </w:tr>
            <w:tr w:rsidR="0006797B" w:rsidRPr="00E0109C">
              <w:tc>
                <w:tcPr>
                  <w:tcW w:w="3387" w:type="dxa"/>
                </w:tcPr>
                <w:p w:rsidR="0006797B" w:rsidRPr="00E0109C" w:rsidRDefault="0006797B" w:rsidP="007C4CF2">
                  <w:pPr>
                    <w:jc w:val="center"/>
                    <w:rPr>
                      <w:sz w:val="28"/>
                      <w:szCs w:val="28"/>
                    </w:rPr>
                  </w:pPr>
                  <w:r w:rsidRPr="00E0109C">
                    <w:rPr>
                      <w:sz w:val="28"/>
                      <w:szCs w:val="28"/>
                    </w:rPr>
                    <w:t>3</w:t>
                  </w:r>
                </w:p>
              </w:tc>
              <w:tc>
                <w:tcPr>
                  <w:tcW w:w="2520" w:type="dxa"/>
                </w:tcPr>
                <w:p w:rsidR="0006797B" w:rsidRPr="00E0109C" w:rsidRDefault="0006797B" w:rsidP="007C4CF2">
                  <w:pPr>
                    <w:jc w:val="center"/>
                    <w:rPr>
                      <w:sz w:val="28"/>
                      <w:szCs w:val="28"/>
                    </w:rPr>
                  </w:pPr>
                  <w:r w:rsidRPr="00E0109C">
                    <w:rPr>
                      <w:sz w:val="28"/>
                      <w:szCs w:val="28"/>
                    </w:rPr>
                    <w:t>1,240</w:t>
                  </w:r>
                </w:p>
              </w:tc>
              <w:tc>
                <w:tcPr>
                  <w:tcW w:w="3242" w:type="dxa"/>
                  <w:vMerge/>
                </w:tcPr>
                <w:p w:rsidR="0006797B" w:rsidRPr="00E0109C" w:rsidRDefault="0006797B" w:rsidP="007C4CF2">
                  <w:pPr>
                    <w:jc w:val="center"/>
                    <w:rPr>
                      <w:sz w:val="28"/>
                      <w:szCs w:val="28"/>
                    </w:rPr>
                  </w:pPr>
                </w:p>
              </w:tc>
            </w:tr>
            <w:tr w:rsidR="007C4CF2" w:rsidRPr="00E0109C">
              <w:tc>
                <w:tcPr>
                  <w:tcW w:w="3387" w:type="dxa"/>
                </w:tcPr>
                <w:p w:rsidR="007C4CF2" w:rsidRPr="00E0109C" w:rsidRDefault="007C4CF2" w:rsidP="007C4CF2">
                  <w:pPr>
                    <w:jc w:val="center"/>
                    <w:rPr>
                      <w:sz w:val="28"/>
                      <w:szCs w:val="28"/>
                    </w:rPr>
                  </w:pPr>
                  <w:r w:rsidRPr="00E0109C">
                    <w:rPr>
                      <w:sz w:val="28"/>
                      <w:szCs w:val="28"/>
                    </w:rPr>
                    <w:t>Khối lượng của cuốn sách (kết quả trung bình)</w:t>
                  </w:r>
                </w:p>
              </w:tc>
              <w:tc>
                <w:tcPr>
                  <w:tcW w:w="2520" w:type="dxa"/>
                </w:tcPr>
                <w:p w:rsidR="007C4CF2" w:rsidRPr="00E0109C" w:rsidRDefault="0006797B" w:rsidP="007C4CF2">
                  <w:pPr>
                    <w:jc w:val="center"/>
                    <w:rPr>
                      <w:sz w:val="28"/>
                      <w:szCs w:val="28"/>
                    </w:rPr>
                  </w:pPr>
                  <w:r w:rsidRPr="00E0109C">
                    <w:rPr>
                      <w:sz w:val="28"/>
                      <w:szCs w:val="28"/>
                    </w:rPr>
                    <w:t>1,233</w:t>
                  </w:r>
                </w:p>
              </w:tc>
              <w:tc>
                <w:tcPr>
                  <w:tcW w:w="3242" w:type="dxa"/>
                </w:tcPr>
                <w:p w:rsidR="00362046" w:rsidRPr="00E0109C" w:rsidRDefault="0006797B" w:rsidP="007C4CF2">
                  <w:pPr>
                    <w:jc w:val="center"/>
                    <w:rPr>
                      <w:sz w:val="28"/>
                      <w:szCs w:val="28"/>
                    </w:rPr>
                  </w:pPr>
                  <w:r w:rsidRPr="00E0109C">
                    <w:rPr>
                      <w:sz w:val="28"/>
                      <w:szCs w:val="28"/>
                    </w:rPr>
                    <w:t xml:space="preserve">Kết quả trung bình </w:t>
                  </w:r>
                </w:p>
                <w:p w:rsidR="007C4CF2" w:rsidRPr="00E0109C" w:rsidRDefault="00362046" w:rsidP="007C4CF2">
                  <w:pPr>
                    <w:jc w:val="center"/>
                    <w:rPr>
                      <w:sz w:val="28"/>
                      <w:szCs w:val="28"/>
                    </w:rPr>
                  </w:pPr>
                  <w:r w:rsidRPr="00E0109C">
                    <w:rPr>
                      <w:sz w:val="28"/>
                      <w:szCs w:val="28"/>
                    </w:rPr>
                    <w:t>có độ chính xác cao hơn với các kết quả đo trong các lần đo</w:t>
                  </w:r>
                  <w:r w:rsidR="0006797B" w:rsidRPr="00E0109C">
                    <w:rPr>
                      <w:sz w:val="28"/>
                      <w:szCs w:val="28"/>
                    </w:rPr>
                    <w:t>.</w:t>
                  </w:r>
                </w:p>
              </w:tc>
            </w:tr>
          </w:tbl>
          <w:p w:rsidR="006A7801" w:rsidRPr="00E0109C" w:rsidRDefault="006A7801" w:rsidP="003E0188">
            <w:pPr>
              <w:rPr>
                <w:b/>
                <w:sz w:val="28"/>
                <w:szCs w:val="28"/>
              </w:rPr>
            </w:pPr>
          </w:p>
        </w:tc>
      </w:tr>
      <w:tr w:rsidR="006A7801" w:rsidRPr="00E0109C">
        <w:tc>
          <w:tcPr>
            <w:tcW w:w="5180" w:type="dxa"/>
          </w:tcPr>
          <w:p w:rsidR="00051A94" w:rsidRPr="00E0109C" w:rsidRDefault="00051A94" w:rsidP="00051A94">
            <w:pPr>
              <w:rPr>
                <w:b/>
                <w:bCs/>
                <w:i/>
                <w:iCs/>
                <w:sz w:val="28"/>
                <w:szCs w:val="28"/>
                <w:lang w:val="vi-VN"/>
              </w:rPr>
            </w:pPr>
            <w:r w:rsidRPr="00E0109C">
              <w:rPr>
                <w:b/>
                <w:bCs/>
                <w:i/>
                <w:iCs/>
                <w:sz w:val="28"/>
                <w:szCs w:val="28"/>
                <w:lang w:val="vi-VN"/>
              </w:rPr>
              <w:t>* Đánh giá kết quả thực hiện nhiệm vụ:</w:t>
            </w:r>
          </w:p>
          <w:p w:rsidR="00051A94" w:rsidRPr="00E0109C" w:rsidRDefault="00051A94" w:rsidP="00051A94">
            <w:pPr>
              <w:rPr>
                <w:bCs/>
                <w:iCs/>
                <w:sz w:val="28"/>
                <w:szCs w:val="28"/>
                <w:lang w:val="vi-VN"/>
              </w:rPr>
            </w:pPr>
            <w:r w:rsidRPr="00E0109C">
              <w:rPr>
                <w:bCs/>
                <w:iCs/>
                <w:sz w:val="28"/>
                <w:szCs w:val="28"/>
                <w:lang w:val="vi-VN"/>
              </w:rPr>
              <w:t>HS: Các nhóm khác nhận xét, bổ sung.</w:t>
            </w:r>
          </w:p>
          <w:p w:rsidR="00051A94" w:rsidRPr="00E0109C" w:rsidRDefault="00051A94" w:rsidP="00051A94">
            <w:pPr>
              <w:rPr>
                <w:sz w:val="28"/>
                <w:szCs w:val="28"/>
                <w:lang w:val="vi-VN"/>
              </w:rPr>
            </w:pPr>
            <w:r w:rsidRPr="00E0109C">
              <w:rPr>
                <w:sz w:val="28"/>
                <w:szCs w:val="28"/>
                <w:lang w:val="vi-VN"/>
              </w:rPr>
              <w:t>GV: Nhận xét, đánh giá câu trả lời của các nhóm, nhận xét hoạt động của các nhóm.</w:t>
            </w:r>
          </w:p>
          <w:p w:rsidR="00051A94" w:rsidRPr="00E0109C" w:rsidRDefault="00051A94" w:rsidP="00051A94">
            <w:pPr>
              <w:rPr>
                <w:sz w:val="28"/>
                <w:szCs w:val="28"/>
                <w:lang w:val="vi-VN"/>
              </w:rPr>
            </w:pPr>
            <w:r w:rsidRPr="00E0109C">
              <w:rPr>
                <w:sz w:val="28"/>
                <w:szCs w:val="28"/>
                <w:lang w:val="vi-VN"/>
              </w:rPr>
              <w:t>HS: Lắng nghe và hoàn thành nội dung bài học.</w:t>
            </w:r>
          </w:p>
          <w:p w:rsidR="007C5ABB" w:rsidRPr="00E0109C" w:rsidRDefault="007C5ABB" w:rsidP="007C5ABB">
            <w:pPr>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p>
          <w:p w:rsidR="007C5ABB" w:rsidRPr="00E0109C" w:rsidRDefault="007C5ABB" w:rsidP="007C5ABB">
            <w:pPr>
              <w:rPr>
                <w:bCs/>
                <w:iCs/>
                <w:color w:val="000000"/>
                <w:sz w:val="28"/>
                <w:szCs w:val="28"/>
                <w:lang w:val="vi-VN"/>
              </w:rPr>
            </w:pPr>
            <w:r w:rsidRPr="00E0109C">
              <w:rPr>
                <w:bCs/>
                <w:iCs/>
                <w:color w:val="000000"/>
                <w:sz w:val="28"/>
                <w:szCs w:val="28"/>
                <w:lang w:val="vi-VN"/>
              </w:rPr>
              <w:t>GV: Giaỉ thích vai trò của các số liệu trong việc làm cơ sở cho việc phân tích, tìm hiểu nguyên nhân các sự vật và hiện tượng nhằm đưa ra các dự đoán, dự báo khoa học khi vận dụng kiến thức vào cuộc sống.</w:t>
            </w:r>
          </w:p>
          <w:p w:rsidR="001B15F9" w:rsidRPr="00E0109C" w:rsidRDefault="001B15F9" w:rsidP="007C5ABB">
            <w:pPr>
              <w:rPr>
                <w:bCs/>
                <w:iCs/>
                <w:color w:val="000000"/>
                <w:sz w:val="28"/>
                <w:szCs w:val="28"/>
                <w:lang w:val="vi-VN"/>
              </w:rPr>
            </w:pPr>
            <w:r w:rsidRPr="00E0109C">
              <w:rPr>
                <w:bCs/>
                <w:iCs/>
                <w:color w:val="000000"/>
                <w:sz w:val="28"/>
                <w:szCs w:val="28"/>
                <w:lang w:val="vi-VN"/>
              </w:rPr>
              <w:lastRenderedPageBreak/>
              <w:t>HS: Lắng nghe.</w:t>
            </w:r>
          </w:p>
          <w:p w:rsidR="001B15F9" w:rsidRPr="00E0109C" w:rsidRDefault="001B15F9" w:rsidP="007C5ABB">
            <w:pPr>
              <w:rPr>
                <w:bCs/>
                <w:iCs/>
                <w:color w:val="000000"/>
                <w:sz w:val="28"/>
                <w:szCs w:val="28"/>
                <w:lang w:val="vi-VN"/>
              </w:rPr>
            </w:pPr>
            <w:r w:rsidRPr="00E0109C">
              <w:rPr>
                <w:bCs/>
                <w:iCs/>
                <w:color w:val="000000"/>
                <w:sz w:val="28"/>
                <w:szCs w:val="28"/>
                <w:lang w:val="vi-VN"/>
              </w:rPr>
              <w:t xml:space="preserve">GV: </w:t>
            </w:r>
            <w:r w:rsidR="00B27E9D" w:rsidRPr="00E0109C">
              <w:rPr>
                <w:bCs/>
                <w:iCs/>
                <w:color w:val="000000"/>
                <w:sz w:val="28"/>
                <w:szCs w:val="28"/>
                <w:lang w:val="vi-VN"/>
              </w:rPr>
              <w:t>Trình chiếu H</w:t>
            </w:r>
            <w:r w:rsidR="00D64FDC" w:rsidRPr="00E0109C">
              <w:rPr>
                <w:bCs/>
                <w:iCs/>
                <w:color w:val="000000"/>
                <w:sz w:val="28"/>
                <w:szCs w:val="28"/>
                <w:lang w:val="vi-VN"/>
              </w:rPr>
              <w:t xml:space="preserve">ình </w:t>
            </w:r>
            <w:r w:rsidR="00B27E9D" w:rsidRPr="00E0109C">
              <w:rPr>
                <w:bCs/>
                <w:iCs/>
                <w:color w:val="000000"/>
                <w:sz w:val="28"/>
                <w:szCs w:val="28"/>
                <w:lang w:val="vi-VN"/>
              </w:rPr>
              <w:t>1.3 và phân tích các số liệu, từ đó định hướng HS tìm hiểu n</w:t>
            </w:r>
            <w:r w:rsidR="00D64FDC" w:rsidRPr="00E0109C">
              <w:rPr>
                <w:bCs/>
                <w:iCs/>
                <w:color w:val="000000"/>
                <w:sz w:val="28"/>
                <w:szCs w:val="28"/>
                <w:lang w:val="vi-VN"/>
              </w:rPr>
              <w:t>guyên nhân của các số liệu về tỉ</w:t>
            </w:r>
            <w:r w:rsidR="00B27E9D" w:rsidRPr="00E0109C">
              <w:rPr>
                <w:bCs/>
                <w:iCs/>
                <w:color w:val="000000"/>
                <w:sz w:val="28"/>
                <w:szCs w:val="28"/>
                <w:lang w:val="vi-VN"/>
              </w:rPr>
              <w:t xml:space="preserve"> lệ phát thải khí nhà kính.</w:t>
            </w:r>
          </w:p>
          <w:p w:rsidR="00C437DB" w:rsidRPr="00E0109C" w:rsidRDefault="00C437DB" w:rsidP="007C5ABB">
            <w:pPr>
              <w:rPr>
                <w:bCs/>
                <w:iCs/>
                <w:color w:val="000000"/>
                <w:sz w:val="28"/>
                <w:szCs w:val="28"/>
                <w:lang w:val="vi-VN"/>
              </w:rPr>
            </w:pPr>
            <w:r w:rsidRPr="00E0109C">
              <w:rPr>
                <w:bCs/>
                <w:iCs/>
                <w:color w:val="000000"/>
                <w:sz w:val="28"/>
                <w:szCs w:val="28"/>
                <w:lang w:val="vi-VN"/>
              </w:rPr>
              <w:t>HS: Quan sát và lắng nghe.</w:t>
            </w:r>
          </w:p>
          <w:p w:rsidR="00693B19" w:rsidRPr="00E0109C" w:rsidRDefault="00693B19" w:rsidP="007C5ABB">
            <w:pPr>
              <w:rPr>
                <w:bCs/>
                <w:iCs/>
                <w:color w:val="000000"/>
                <w:sz w:val="28"/>
                <w:szCs w:val="28"/>
                <w:lang w:val="vi-VN"/>
              </w:rPr>
            </w:pPr>
            <w:r w:rsidRPr="00E0109C">
              <w:rPr>
                <w:bCs/>
                <w:iCs/>
                <w:color w:val="000000"/>
                <w:sz w:val="28"/>
                <w:szCs w:val="28"/>
                <w:lang w:val="vi-VN"/>
              </w:rPr>
              <w:t>GV: Yêu cầu HS thảo luận nhóm trả lời phần ? SGK trang 10.</w:t>
            </w:r>
          </w:p>
          <w:p w:rsidR="007C5ABB" w:rsidRPr="00E0109C" w:rsidRDefault="007C5ABB" w:rsidP="007C5ABB">
            <w:pPr>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p>
          <w:p w:rsidR="00693B19" w:rsidRPr="00E0109C" w:rsidRDefault="00693B19" w:rsidP="00693B19">
            <w:pPr>
              <w:rPr>
                <w:bCs/>
                <w:iCs/>
                <w:sz w:val="28"/>
                <w:szCs w:val="28"/>
                <w:lang w:val="vi-VN"/>
              </w:rPr>
            </w:pPr>
            <w:r w:rsidRPr="00E0109C">
              <w:rPr>
                <w:bCs/>
                <w:iCs/>
                <w:sz w:val="28"/>
                <w:szCs w:val="28"/>
                <w:lang w:val="vi-VN"/>
              </w:rPr>
              <w:t>HS: Các nhóm nghiên cứu thông tin, quan sát hình ảnh, thảo luận nhóm, hoàn thành câu trả lời.</w:t>
            </w:r>
          </w:p>
          <w:p w:rsidR="00693B19" w:rsidRPr="00E0109C" w:rsidRDefault="00693B19" w:rsidP="00693B19">
            <w:pPr>
              <w:rPr>
                <w:bCs/>
                <w:iCs/>
                <w:sz w:val="28"/>
                <w:szCs w:val="28"/>
                <w:lang w:val="vi-VN"/>
              </w:rPr>
            </w:pPr>
            <w:r w:rsidRPr="00E0109C">
              <w:rPr>
                <w:bCs/>
                <w:iCs/>
                <w:sz w:val="28"/>
                <w:szCs w:val="28"/>
                <w:lang w:val="vi-VN"/>
              </w:rPr>
              <w:t>GV: Quan sát, giúp đỡ các nhóm.</w:t>
            </w:r>
          </w:p>
          <w:p w:rsidR="00693B19" w:rsidRPr="00E0109C" w:rsidRDefault="00693B19" w:rsidP="00693B19">
            <w:pPr>
              <w:rPr>
                <w:b/>
                <w:bCs/>
                <w:i/>
                <w:iCs/>
                <w:sz w:val="28"/>
                <w:szCs w:val="28"/>
                <w:lang w:val="vi-VN"/>
              </w:rPr>
            </w:pPr>
            <w:r w:rsidRPr="00E0109C">
              <w:rPr>
                <w:b/>
                <w:bCs/>
                <w:i/>
                <w:iCs/>
                <w:sz w:val="28"/>
                <w:szCs w:val="28"/>
                <w:lang w:val="vi-VN"/>
              </w:rPr>
              <w:t>* Báo cáo kết quả và thảo luận:</w:t>
            </w:r>
          </w:p>
          <w:p w:rsidR="00693B19" w:rsidRPr="00E0109C" w:rsidRDefault="00693B19" w:rsidP="00693B19">
            <w:pPr>
              <w:rPr>
                <w:bCs/>
                <w:iCs/>
                <w:sz w:val="28"/>
                <w:szCs w:val="28"/>
                <w:lang w:val="vi-VN"/>
              </w:rPr>
            </w:pPr>
            <w:r w:rsidRPr="00E0109C">
              <w:rPr>
                <w:bCs/>
                <w:iCs/>
                <w:sz w:val="28"/>
                <w:szCs w:val="28"/>
                <w:lang w:val="vi-VN"/>
              </w:rPr>
              <w:t>GV: Gọi đại diện nhóm trình bày phần trả lời.</w:t>
            </w:r>
          </w:p>
          <w:p w:rsidR="00693B19" w:rsidRPr="00E0109C" w:rsidRDefault="00693B19" w:rsidP="00693B19">
            <w:pPr>
              <w:rPr>
                <w:bCs/>
                <w:iCs/>
                <w:sz w:val="28"/>
                <w:szCs w:val="28"/>
                <w:lang w:val="vi-VN"/>
              </w:rPr>
            </w:pPr>
            <w:r w:rsidRPr="00E0109C">
              <w:rPr>
                <w:bCs/>
                <w:iCs/>
                <w:sz w:val="28"/>
                <w:szCs w:val="28"/>
                <w:lang w:val="vi-VN"/>
              </w:rPr>
              <w:t>HS: Đại diện nhóm trình bày:</w:t>
            </w:r>
          </w:p>
          <w:p w:rsidR="007337D8" w:rsidRPr="007337D8" w:rsidRDefault="007337D8" w:rsidP="007337D8">
            <w:pPr>
              <w:rPr>
                <w:bCs/>
                <w:iCs/>
                <w:sz w:val="28"/>
                <w:szCs w:val="28"/>
                <w:lang w:val="vi-VN"/>
              </w:rPr>
            </w:pPr>
            <w:r w:rsidRPr="007337D8">
              <w:rPr>
                <w:bCs/>
                <w:iCs/>
                <w:sz w:val="28"/>
                <w:szCs w:val="28"/>
                <w:lang w:val="vi-VN"/>
              </w:rPr>
              <w:t>1. Nguyên nhân làm phát thải khí nhà kính nhiều nhất: Sản xuất điện và nhiệt (chiếm tới 25%).</w:t>
            </w:r>
          </w:p>
          <w:p w:rsidR="007337D8" w:rsidRPr="007337D8" w:rsidRDefault="007337D8" w:rsidP="007337D8">
            <w:pPr>
              <w:rPr>
                <w:bCs/>
                <w:iCs/>
                <w:sz w:val="28"/>
                <w:szCs w:val="28"/>
                <w:lang w:val="vi-VN"/>
              </w:rPr>
            </w:pPr>
            <w:r w:rsidRPr="007337D8">
              <w:rPr>
                <w:bCs/>
                <w:iCs/>
                <w:sz w:val="28"/>
                <w:szCs w:val="28"/>
                <w:lang w:val="vi-VN"/>
              </w:rPr>
              <w:t xml:space="preserve">* Biện pháp giảm sự phát thải khí nhà kính do quá trình sản </w:t>
            </w:r>
          </w:p>
          <w:p w:rsidR="007337D8" w:rsidRPr="007337D8" w:rsidRDefault="007337D8" w:rsidP="007337D8">
            <w:pPr>
              <w:rPr>
                <w:bCs/>
                <w:iCs/>
                <w:sz w:val="28"/>
                <w:szCs w:val="28"/>
                <w:lang w:val="vi-VN"/>
              </w:rPr>
            </w:pPr>
            <w:r w:rsidRPr="007337D8">
              <w:rPr>
                <w:bCs/>
                <w:iCs/>
                <w:sz w:val="28"/>
                <w:szCs w:val="28"/>
                <w:lang w:val="vi-VN"/>
              </w:rPr>
              <w:t>xuất điện và nhiệt là:</w:t>
            </w:r>
          </w:p>
          <w:p w:rsidR="007337D8" w:rsidRPr="007337D8" w:rsidRDefault="007337D8" w:rsidP="007337D8">
            <w:pPr>
              <w:rPr>
                <w:bCs/>
                <w:iCs/>
                <w:sz w:val="28"/>
                <w:szCs w:val="28"/>
                <w:lang w:val="vi-VN"/>
              </w:rPr>
            </w:pPr>
            <w:r w:rsidRPr="007337D8">
              <w:rPr>
                <w:bCs/>
                <w:iCs/>
                <w:sz w:val="28"/>
                <w:szCs w:val="28"/>
                <w:lang w:val="vi-VN"/>
              </w:rPr>
              <w:t xml:space="preserve">+ Tăng cường sử dụng các nguồn năng lượng xanh, thân thiện </w:t>
            </w:r>
          </w:p>
          <w:p w:rsidR="007337D8" w:rsidRPr="007337D8" w:rsidRDefault="007337D8" w:rsidP="007337D8">
            <w:pPr>
              <w:rPr>
                <w:bCs/>
                <w:iCs/>
                <w:sz w:val="28"/>
                <w:szCs w:val="28"/>
                <w:lang w:val="vi-VN"/>
              </w:rPr>
            </w:pPr>
            <w:r w:rsidRPr="007337D8">
              <w:rPr>
                <w:bCs/>
                <w:iCs/>
                <w:sz w:val="28"/>
                <w:szCs w:val="28"/>
                <w:lang w:val="vi-VN"/>
              </w:rPr>
              <w:t xml:space="preserve">với môi trường như năng lượng mặt trời, năng lượng gió, năng </w:t>
            </w:r>
          </w:p>
          <w:p w:rsidR="007337D8" w:rsidRPr="007337D8" w:rsidRDefault="007337D8" w:rsidP="007337D8">
            <w:pPr>
              <w:rPr>
                <w:bCs/>
                <w:iCs/>
                <w:sz w:val="28"/>
                <w:szCs w:val="28"/>
                <w:lang w:val="vi-VN"/>
              </w:rPr>
            </w:pPr>
            <w:r w:rsidRPr="007337D8">
              <w:rPr>
                <w:bCs/>
                <w:iCs/>
                <w:sz w:val="28"/>
                <w:szCs w:val="28"/>
                <w:lang w:val="vi-VN"/>
              </w:rPr>
              <w:t>lượng thủy triều.</w:t>
            </w:r>
          </w:p>
          <w:p w:rsidR="007337D8" w:rsidRPr="007337D8" w:rsidRDefault="007337D8" w:rsidP="007337D8">
            <w:pPr>
              <w:rPr>
                <w:bCs/>
                <w:iCs/>
                <w:sz w:val="28"/>
                <w:szCs w:val="28"/>
                <w:lang w:val="vi-VN"/>
              </w:rPr>
            </w:pPr>
            <w:r w:rsidRPr="007337D8">
              <w:rPr>
                <w:bCs/>
                <w:iCs/>
                <w:sz w:val="28"/>
                <w:szCs w:val="28"/>
                <w:lang w:val="vi-VN"/>
              </w:rPr>
              <w:t xml:space="preserve">+ Sử dụng tiết kiệm điện, tắt các thiết bị điện khi không cần </w:t>
            </w:r>
          </w:p>
          <w:p w:rsidR="007337D8" w:rsidRPr="007337D8" w:rsidRDefault="007337D8" w:rsidP="007337D8">
            <w:pPr>
              <w:rPr>
                <w:bCs/>
                <w:iCs/>
                <w:sz w:val="28"/>
                <w:szCs w:val="28"/>
                <w:lang w:val="vi-VN"/>
              </w:rPr>
            </w:pPr>
            <w:r w:rsidRPr="007337D8">
              <w:rPr>
                <w:bCs/>
                <w:iCs/>
                <w:sz w:val="28"/>
                <w:szCs w:val="28"/>
                <w:lang w:val="vi-VN"/>
              </w:rPr>
              <w:t>thiết.</w:t>
            </w:r>
          </w:p>
          <w:p w:rsidR="007337D8" w:rsidRPr="007337D8" w:rsidRDefault="007337D8" w:rsidP="007337D8">
            <w:pPr>
              <w:rPr>
                <w:bCs/>
                <w:iCs/>
                <w:sz w:val="28"/>
                <w:szCs w:val="28"/>
                <w:lang w:val="vi-VN"/>
              </w:rPr>
            </w:pPr>
            <w:r w:rsidRPr="007337D8">
              <w:rPr>
                <w:bCs/>
                <w:iCs/>
                <w:sz w:val="28"/>
                <w:szCs w:val="28"/>
                <w:lang w:val="vi-VN"/>
              </w:rPr>
              <w:t xml:space="preserve">+ Sử dụng các thiết bị điện có nhãn mác chứng nhận tiết kiệm </w:t>
            </w:r>
          </w:p>
          <w:p w:rsidR="007337D8" w:rsidRPr="007337D8" w:rsidRDefault="007337D8" w:rsidP="007337D8">
            <w:pPr>
              <w:rPr>
                <w:bCs/>
                <w:iCs/>
                <w:sz w:val="28"/>
                <w:szCs w:val="28"/>
                <w:lang w:val="vi-VN"/>
              </w:rPr>
            </w:pPr>
            <w:r w:rsidRPr="007337D8">
              <w:rPr>
                <w:bCs/>
                <w:iCs/>
                <w:sz w:val="28"/>
                <w:szCs w:val="28"/>
                <w:lang w:val="vi-VN"/>
              </w:rPr>
              <w:t>năng lượng của Bộ công thương.</w:t>
            </w:r>
          </w:p>
          <w:p w:rsidR="007337D8" w:rsidRPr="007337D8" w:rsidRDefault="007337D8" w:rsidP="007337D8">
            <w:pPr>
              <w:rPr>
                <w:bCs/>
                <w:iCs/>
                <w:sz w:val="28"/>
                <w:szCs w:val="28"/>
                <w:lang w:val="vi-VN"/>
              </w:rPr>
            </w:pPr>
            <w:r w:rsidRPr="007337D8">
              <w:rPr>
                <w:b/>
                <w:bCs/>
                <w:iCs/>
                <w:sz w:val="28"/>
                <w:szCs w:val="28"/>
                <w:lang w:val="vi-VN"/>
              </w:rPr>
              <w:t xml:space="preserve">2. </w:t>
            </w:r>
            <w:r w:rsidRPr="007337D8">
              <w:rPr>
                <w:bCs/>
                <w:iCs/>
                <w:sz w:val="28"/>
                <w:szCs w:val="28"/>
                <w:lang w:val="vi-VN"/>
              </w:rPr>
              <w:t xml:space="preserve">Nhiệt độ trung bình toàn cầu của Trái Đất trong khoảng 100 </w:t>
            </w:r>
          </w:p>
          <w:p w:rsidR="007337D8" w:rsidRPr="007337D8" w:rsidRDefault="007337D8" w:rsidP="007337D8">
            <w:pPr>
              <w:rPr>
                <w:bCs/>
                <w:iCs/>
                <w:sz w:val="28"/>
                <w:szCs w:val="28"/>
                <w:lang w:val="vi-VN"/>
              </w:rPr>
            </w:pPr>
            <w:r w:rsidRPr="007337D8">
              <w:rPr>
                <w:bCs/>
                <w:iCs/>
                <w:sz w:val="28"/>
                <w:szCs w:val="28"/>
                <w:lang w:val="vi-VN"/>
              </w:rPr>
              <w:t>năm qua có xu hướng tăng, tính từ 1920 – 2020 thì nhiệt độ trung bình của Trái Đất tăng khoảng 1,6</w:t>
            </w:r>
            <w:r w:rsidRPr="007337D8">
              <w:rPr>
                <w:bCs/>
                <w:iCs/>
                <w:sz w:val="28"/>
                <w:szCs w:val="28"/>
                <w:vertAlign w:val="superscript"/>
                <w:lang w:val="vi-VN"/>
              </w:rPr>
              <w:t>0</w:t>
            </w:r>
            <w:r w:rsidRPr="007337D8">
              <w:rPr>
                <w:bCs/>
                <w:iCs/>
                <w:sz w:val="28"/>
                <w:szCs w:val="28"/>
                <w:lang w:val="vi-VN"/>
              </w:rPr>
              <w:t xml:space="preserve">C. </w:t>
            </w:r>
          </w:p>
          <w:p w:rsidR="007C5ABB" w:rsidRPr="00915D4D" w:rsidRDefault="007337D8" w:rsidP="007C5ABB">
            <w:pPr>
              <w:rPr>
                <w:bCs/>
                <w:iCs/>
                <w:sz w:val="28"/>
                <w:szCs w:val="28"/>
                <w:lang w:val="vi-VN"/>
              </w:rPr>
            </w:pPr>
            <w:r w:rsidRPr="004C0F32">
              <w:rPr>
                <w:bCs/>
                <w:iCs/>
                <w:sz w:val="28"/>
                <w:szCs w:val="28"/>
                <w:lang w:val="vi-VN"/>
              </w:rPr>
              <w:t xml:space="preserve">=&gt; </w:t>
            </w:r>
            <w:r w:rsidR="004C0F32" w:rsidRPr="004C0F32">
              <w:rPr>
                <w:bCs/>
                <w:iCs/>
                <w:sz w:val="28"/>
                <w:szCs w:val="28"/>
                <w:lang w:val="vi-VN"/>
              </w:rPr>
              <w:t>Theo các chuyên gia dự đoán thì nhiệt độ của Trái Đất sẽ tăng</w:t>
            </w:r>
            <w:r w:rsidR="004C0F32" w:rsidRPr="00915D4D">
              <w:rPr>
                <w:bCs/>
                <w:iCs/>
                <w:sz w:val="28"/>
                <w:szCs w:val="28"/>
                <w:lang w:val="vi-VN"/>
              </w:rPr>
              <w:t xml:space="preserve"> trong vòng 10 năm tới.</w:t>
            </w:r>
          </w:p>
          <w:p w:rsidR="007C5ABB" w:rsidRPr="00E0109C" w:rsidRDefault="007C5ABB" w:rsidP="007C5ABB">
            <w:pPr>
              <w:rPr>
                <w:b/>
                <w:bCs/>
                <w:i/>
                <w:iCs/>
                <w:sz w:val="28"/>
                <w:szCs w:val="28"/>
                <w:lang w:val="vi-VN"/>
              </w:rPr>
            </w:pPr>
            <w:r w:rsidRPr="00E0109C">
              <w:rPr>
                <w:b/>
                <w:bCs/>
                <w:i/>
                <w:iCs/>
                <w:sz w:val="28"/>
                <w:szCs w:val="28"/>
                <w:lang w:val="vi-VN"/>
              </w:rPr>
              <w:t>* Đánh giá kết quả thực hiện nhiệm vụ:</w:t>
            </w:r>
          </w:p>
          <w:p w:rsidR="00A86029" w:rsidRPr="00E0109C" w:rsidRDefault="00A86029" w:rsidP="00A86029">
            <w:pPr>
              <w:rPr>
                <w:bCs/>
                <w:iCs/>
                <w:sz w:val="28"/>
                <w:szCs w:val="28"/>
                <w:lang w:val="vi-VN"/>
              </w:rPr>
            </w:pPr>
            <w:r w:rsidRPr="00E0109C">
              <w:rPr>
                <w:bCs/>
                <w:iCs/>
                <w:sz w:val="28"/>
                <w:szCs w:val="28"/>
                <w:lang w:val="vi-VN"/>
              </w:rPr>
              <w:t>HS: Các nhóm khác nhận xét, bổ sung.</w:t>
            </w:r>
          </w:p>
          <w:p w:rsidR="00A86029" w:rsidRPr="00E0109C" w:rsidRDefault="00A86029" w:rsidP="00A86029">
            <w:pPr>
              <w:rPr>
                <w:sz w:val="28"/>
                <w:szCs w:val="28"/>
                <w:lang w:val="vi-VN"/>
              </w:rPr>
            </w:pPr>
            <w:r w:rsidRPr="00E0109C">
              <w:rPr>
                <w:sz w:val="28"/>
                <w:szCs w:val="28"/>
                <w:lang w:val="vi-VN"/>
              </w:rPr>
              <w:lastRenderedPageBreak/>
              <w:t>GV: Nhận xét, đánh giá câu trả lời của các nhóm, nhận xét hoạt động của các nhóm.</w:t>
            </w:r>
          </w:p>
          <w:p w:rsidR="007C5ABB" w:rsidRPr="00E0109C" w:rsidRDefault="00A86029" w:rsidP="00051A94">
            <w:pPr>
              <w:rPr>
                <w:sz w:val="28"/>
                <w:szCs w:val="28"/>
                <w:lang w:val="vi-VN"/>
              </w:rPr>
            </w:pPr>
            <w:r w:rsidRPr="00E0109C">
              <w:rPr>
                <w:sz w:val="28"/>
                <w:szCs w:val="28"/>
                <w:lang w:val="vi-VN"/>
              </w:rPr>
              <w:t>HS: Lắng nghe và hoàn thành nội dung bài học.</w:t>
            </w:r>
          </w:p>
          <w:p w:rsidR="006A7801" w:rsidRPr="00E0109C" w:rsidRDefault="006A7801" w:rsidP="003E0188">
            <w:pPr>
              <w:rPr>
                <w:sz w:val="28"/>
                <w:szCs w:val="28"/>
                <w:lang w:val="vi-VN"/>
              </w:rPr>
            </w:pPr>
          </w:p>
        </w:tc>
        <w:tc>
          <w:tcPr>
            <w:tcW w:w="4200" w:type="dxa"/>
          </w:tcPr>
          <w:p w:rsidR="006A7801" w:rsidRPr="00E0109C" w:rsidRDefault="006A7801" w:rsidP="003E0188">
            <w:pPr>
              <w:rPr>
                <w:b/>
                <w:sz w:val="28"/>
                <w:szCs w:val="28"/>
                <w:lang w:val="vi-VN"/>
              </w:rPr>
            </w:pPr>
          </w:p>
          <w:p w:rsidR="00B459A1" w:rsidRPr="00E0109C" w:rsidRDefault="00B459A1" w:rsidP="003E0188">
            <w:pPr>
              <w:rPr>
                <w:b/>
                <w:sz w:val="28"/>
                <w:szCs w:val="28"/>
                <w:lang w:val="vi-VN"/>
              </w:rPr>
            </w:pPr>
          </w:p>
          <w:p w:rsidR="00B459A1" w:rsidRPr="00E0109C" w:rsidRDefault="00B459A1" w:rsidP="003E0188">
            <w:pPr>
              <w:rPr>
                <w:b/>
                <w:sz w:val="28"/>
                <w:szCs w:val="28"/>
                <w:lang w:val="vi-VN"/>
              </w:rPr>
            </w:pPr>
          </w:p>
          <w:p w:rsidR="00B459A1" w:rsidRPr="00E0109C" w:rsidRDefault="00B459A1" w:rsidP="003E0188">
            <w:pPr>
              <w:rPr>
                <w:b/>
                <w:sz w:val="28"/>
                <w:szCs w:val="28"/>
              </w:rPr>
            </w:pPr>
          </w:p>
          <w:p w:rsidR="00D64FDC" w:rsidRPr="00E0109C" w:rsidRDefault="00D64FDC" w:rsidP="003E0188">
            <w:pPr>
              <w:rPr>
                <w:b/>
                <w:sz w:val="28"/>
                <w:szCs w:val="28"/>
              </w:rPr>
            </w:pPr>
          </w:p>
          <w:p w:rsidR="00B459A1" w:rsidRPr="00E0109C" w:rsidRDefault="00B459A1" w:rsidP="003E0188">
            <w:pPr>
              <w:rPr>
                <w:b/>
                <w:sz w:val="28"/>
                <w:szCs w:val="28"/>
                <w:lang w:val="vi-VN"/>
              </w:rPr>
            </w:pPr>
          </w:p>
          <w:p w:rsidR="00B459A1" w:rsidRPr="00E0109C" w:rsidRDefault="00B459A1" w:rsidP="00B459A1">
            <w:pPr>
              <w:rPr>
                <w:b/>
                <w:sz w:val="28"/>
                <w:szCs w:val="28"/>
                <w:lang w:val="vi-VN"/>
              </w:rPr>
            </w:pPr>
            <w:r w:rsidRPr="00E0109C">
              <w:rPr>
                <w:b/>
                <w:sz w:val="28"/>
                <w:szCs w:val="28"/>
                <w:lang w:val="vi-VN"/>
              </w:rPr>
              <w:t xml:space="preserve">4. </w:t>
            </w:r>
            <w:r w:rsidRPr="00E0109C">
              <w:rPr>
                <w:b/>
                <w:sz w:val="28"/>
                <w:szCs w:val="28"/>
                <w:u w:val="single"/>
                <w:lang w:val="vi-VN"/>
              </w:rPr>
              <w:t>Kĩ năng dự báo</w:t>
            </w:r>
          </w:p>
          <w:p w:rsidR="00B459A1" w:rsidRPr="00E0109C" w:rsidRDefault="00B459A1" w:rsidP="00B459A1">
            <w:pPr>
              <w:rPr>
                <w:b/>
                <w:sz w:val="28"/>
                <w:szCs w:val="28"/>
                <w:lang w:val="vi-VN"/>
              </w:rPr>
            </w:pPr>
            <w:r w:rsidRPr="00E0109C">
              <w:rPr>
                <w:sz w:val="28"/>
                <w:szCs w:val="28"/>
                <w:lang w:val="vi-VN"/>
              </w:rPr>
              <w:t xml:space="preserve">        Kĩ năng dự báo là kĩ năng đề xuất điều gì sẽ xảy ra dựa trên các quan sát, kiến thức, sự hiểu biết và suy luận của con người về sự vật và hiện tượng trong tự nhiên.</w:t>
            </w:r>
          </w:p>
        </w:tc>
      </w:tr>
    </w:tbl>
    <w:p w:rsidR="00B459A1" w:rsidRPr="00E0109C" w:rsidRDefault="003E0188" w:rsidP="003E0188">
      <w:pPr>
        <w:rPr>
          <w:b/>
          <w:sz w:val="28"/>
          <w:szCs w:val="28"/>
          <w:lang w:val="vi-VN"/>
        </w:rPr>
      </w:pPr>
      <w:r w:rsidRPr="00E0109C">
        <w:rPr>
          <w:b/>
          <w:sz w:val="28"/>
          <w:szCs w:val="28"/>
          <w:lang w:val="vi-VN"/>
        </w:rPr>
        <w:lastRenderedPageBreak/>
        <w:t xml:space="preserve">Hoạt động </w:t>
      </w:r>
      <w:r w:rsidR="007E38DF" w:rsidRPr="00E0109C">
        <w:rPr>
          <w:b/>
          <w:sz w:val="28"/>
          <w:szCs w:val="28"/>
          <w:lang w:val="vi-VN"/>
        </w:rPr>
        <w:t>2.3</w:t>
      </w:r>
      <w:r w:rsidRPr="00E0109C">
        <w:rPr>
          <w:b/>
          <w:sz w:val="28"/>
          <w:szCs w:val="28"/>
          <w:lang w:val="vi-VN"/>
        </w:rPr>
        <w:t xml:space="preserve">: </w:t>
      </w:r>
      <w:r w:rsidR="007E38DF" w:rsidRPr="00E0109C">
        <w:rPr>
          <w:b/>
          <w:sz w:val="28"/>
          <w:szCs w:val="28"/>
          <w:lang w:val="vi-VN"/>
        </w:rPr>
        <w:t xml:space="preserve">Sử dụng các dụng cụ đo trong nội dung môn Khoa học tự </w:t>
      </w:r>
    </w:p>
    <w:p w:rsidR="003E0188" w:rsidRPr="00E0109C" w:rsidRDefault="007E38DF" w:rsidP="003E0188">
      <w:pPr>
        <w:rPr>
          <w:b/>
          <w:sz w:val="28"/>
          <w:szCs w:val="28"/>
          <w:lang w:val="vi-VN"/>
        </w:rPr>
      </w:pPr>
      <w:r w:rsidRPr="00E0109C">
        <w:rPr>
          <w:b/>
          <w:sz w:val="28"/>
          <w:szCs w:val="28"/>
          <w:lang w:val="vi-VN"/>
        </w:rPr>
        <w:t>nhiên.</w:t>
      </w:r>
    </w:p>
    <w:p w:rsidR="003E0188" w:rsidRPr="00915D4D" w:rsidRDefault="003E0188" w:rsidP="003E0188">
      <w:pPr>
        <w:rPr>
          <w:sz w:val="28"/>
          <w:szCs w:val="28"/>
          <w:lang w:val="vi-VN"/>
        </w:rPr>
      </w:pPr>
      <w:r w:rsidRPr="00E0109C">
        <w:rPr>
          <w:b/>
          <w:sz w:val="28"/>
          <w:szCs w:val="28"/>
          <w:lang w:val="vi-VN"/>
        </w:rPr>
        <w:t>a. Mục tiêu:</w:t>
      </w:r>
      <w:r w:rsidRPr="00E0109C">
        <w:rPr>
          <w:sz w:val="28"/>
          <w:szCs w:val="28"/>
          <w:lang w:val="vi-VN"/>
        </w:rPr>
        <w:t xml:space="preserve"> </w:t>
      </w:r>
      <w:r w:rsidR="00915D4D" w:rsidRPr="00915D4D">
        <w:rPr>
          <w:sz w:val="28"/>
          <w:szCs w:val="28"/>
          <w:lang w:val="vi-VN"/>
        </w:rPr>
        <w:t>HS biết được cách sử dụng các dụng cụ đo trong môn Khoa học tự nhiên 7.</w:t>
      </w:r>
    </w:p>
    <w:p w:rsidR="006478C7" w:rsidRPr="00E0109C" w:rsidRDefault="003E0188" w:rsidP="00D31C2B">
      <w:pPr>
        <w:jc w:val="both"/>
        <w:rPr>
          <w:sz w:val="28"/>
          <w:szCs w:val="28"/>
          <w:lang w:val="vi-VN"/>
        </w:rPr>
      </w:pPr>
      <w:r w:rsidRPr="00E0109C">
        <w:rPr>
          <w:b/>
          <w:sz w:val="28"/>
          <w:szCs w:val="28"/>
          <w:lang w:val="vi-VN"/>
        </w:rPr>
        <w:t>b. Nội dung</w:t>
      </w:r>
      <w:r w:rsidRPr="00E0109C">
        <w:rPr>
          <w:sz w:val="28"/>
          <w:szCs w:val="28"/>
          <w:lang w:val="vi-VN"/>
        </w:rPr>
        <w:t>:</w:t>
      </w:r>
      <w:r w:rsidR="006478C7" w:rsidRPr="00E0109C">
        <w:rPr>
          <w:sz w:val="28"/>
          <w:szCs w:val="28"/>
          <w:lang w:val="vi-VN"/>
        </w:rPr>
        <w:t xml:space="preserve"> GV hướng dẫn chung trên lớp về cấu tạo và cách sử dụng của cổng quang điện và đồng hồ đo thời gian hiện số.</w:t>
      </w:r>
    </w:p>
    <w:p w:rsidR="003E0188" w:rsidRPr="00915D4D" w:rsidRDefault="006478C7" w:rsidP="00D31C2B">
      <w:pPr>
        <w:jc w:val="both"/>
        <w:rPr>
          <w:sz w:val="28"/>
          <w:szCs w:val="28"/>
          <w:lang w:val="vi-VN"/>
        </w:rPr>
      </w:pPr>
      <w:r w:rsidRPr="00E0109C">
        <w:rPr>
          <w:sz w:val="28"/>
          <w:szCs w:val="28"/>
          <w:lang w:val="vi-VN"/>
        </w:rPr>
        <w:tab/>
        <w:t>GV làm một thí nghiệm minh họa trên lớp cho HS quan sát cách lắp dụng cụ</w:t>
      </w:r>
      <w:r w:rsidR="00D31C2B">
        <w:rPr>
          <w:sz w:val="28"/>
          <w:szCs w:val="28"/>
          <w:lang w:val="vi-VN"/>
        </w:rPr>
        <w:t xml:space="preserve"> và cách thực hiện thí nghiệm (</w:t>
      </w:r>
      <w:r w:rsidRPr="00E0109C">
        <w:rPr>
          <w:sz w:val="28"/>
          <w:szCs w:val="28"/>
          <w:lang w:val="vi-VN"/>
        </w:rPr>
        <w:t xml:space="preserve">chưa yêu cầu HS phải tiến hành </w:t>
      </w:r>
      <w:r w:rsidR="00915D4D">
        <w:rPr>
          <w:sz w:val="28"/>
          <w:szCs w:val="28"/>
          <w:lang w:val="vi-VN"/>
        </w:rPr>
        <w:t>thí nghiệm có các dụng cụ này).</w:t>
      </w:r>
    </w:p>
    <w:p w:rsidR="003E0188" w:rsidRPr="0040289F" w:rsidRDefault="003E0188" w:rsidP="00D31C2B">
      <w:pPr>
        <w:jc w:val="both"/>
        <w:rPr>
          <w:sz w:val="28"/>
          <w:szCs w:val="28"/>
          <w:lang w:val="vi-VN"/>
        </w:rPr>
      </w:pPr>
      <w:r w:rsidRPr="00E0109C">
        <w:rPr>
          <w:b/>
          <w:sz w:val="28"/>
          <w:szCs w:val="28"/>
          <w:lang w:val="vi-VN"/>
        </w:rPr>
        <w:t>c. Sản phẩm</w:t>
      </w:r>
      <w:r w:rsidRPr="00E0109C">
        <w:rPr>
          <w:sz w:val="28"/>
          <w:szCs w:val="28"/>
          <w:lang w:val="vi-VN"/>
        </w:rPr>
        <w:t>:</w:t>
      </w:r>
      <w:r w:rsidR="00915D4D" w:rsidRPr="0040289F">
        <w:rPr>
          <w:sz w:val="28"/>
          <w:szCs w:val="28"/>
          <w:lang w:val="vi-VN"/>
        </w:rPr>
        <w:t xml:space="preserve"> </w:t>
      </w:r>
      <w:r w:rsidR="0040289F" w:rsidRPr="0040289F">
        <w:rPr>
          <w:sz w:val="28"/>
          <w:szCs w:val="28"/>
          <w:lang w:val="vi-VN"/>
        </w:rPr>
        <w:t xml:space="preserve">HS hiểu được cấu tạo và cách hoạt </w:t>
      </w:r>
      <w:r w:rsidR="0040289F">
        <w:rPr>
          <w:sz w:val="28"/>
          <w:szCs w:val="28"/>
          <w:lang w:val="vi-VN"/>
        </w:rPr>
        <w:t>đ</w:t>
      </w:r>
      <w:r w:rsidR="0040289F" w:rsidRPr="0040289F">
        <w:rPr>
          <w:sz w:val="28"/>
          <w:szCs w:val="28"/>
          <w:lang w:val="vi-VN"/>
        </w:rPr>
        <w:t>ộng của các dụng cụ đo.</w:t>
      </w:r>
    </w:p>
    <w:p w:rsidR="003E0188" w:rsidRPr="00E0109C" w:rsidRDefault="003E0188" w:rsidP="00D31C2B">
      <w:pPr>
        <w:jc w:val="both"/>
        <w:rPr>
          <w:b/>
          <w:sz w:val="28"/>
          <w:szCs w:val="28"/>
          <w:lang w:val="vi-VN"/>
        </w:rPr>
      </w:pPr>
      <w:r w:rsidRPr="00E0109C">
        <w:rPr>
          <w:b/>
          <w:sz w:val="28"/>
          <w:szCs w:val="28"/>
          <w:lang w:val="vi-VN"/>
        </w:rPr>
        <w:t>d. Tổ chức thực hiện:</w:t>
      </w:r>
    </w:p>
    <w:p w:rsidR="003E0188" w:rsidRPr="00E0109C" w:rsidRDefault="003E0188" w:rsidP="003E0188">
      <w:pPr>
        <w:rPr>
          <w:b/>
          <w:sz w:val="28"/>
          <w:szCs w:val="28"/>
          <w:lang w:val="vi-VN"/>
        </w:rPr>
      </w:pPr>
    </w:p>
    <w:tbl>
      <w:tblPr>
        <w:tblStyle w:val="TableGrid"/>
        <w:tblW w:w="0" w:type="auto"/>
        <w:tblInd w:w="108" w:type="dxa"/>
        <w:tblLook w:val="01E0" w:firstRow="1" w:lastRow="1" w:firstColumn="1" w:lastColumn="1" w:noHBand="0" w:noVBand="0"/>
      </w:tblPr>
      <w:tblGrid>
        <w:gridCol w:w="5180"/>
        <w:gridCol w:w="4200"/>
      </w:tblGrid>
      <w:tr w:rsidR="003E0188" w:rsidRPr="00E0109C">
        <w:tc>
          <w:tcPr>
            <w:tcW w:w="5180" w:type="dxa"/>
          </w:tcPr>
          <w:p w:rsidR="003E0188" w:rsidRPr="00E0109C" w:rsidRDefault="003E0188" w:rsidP="003E0188">
            <w:pPr>
              <w:jc w:val="center"/>
              <w:rPr>
                <w:sz w:val="28"/>
                <w:szCs w:val="28"/>
                <w:lang w:val="vi-VN"/>
              </w:rPr>
            </w:pPr>
            <w:r w:rsidRPr="00E0109C">
              <w:rPr>
                <w:b/>
                <w:bCs/>
                <w:color w:val="000000"/>
                <w:sz w:val="28"/>
                <w:szCs w:val="28"/>
                <w:lang w:val="vi-VN"/>
              </w:rPr>
              <w:t>Hoạt động của giáo viên và học sinh</w:t>
            </w:r>
          </w:p>
        </w:tc>
        <w:tc>
          <w:tcPr>
            <w:tcW w:w="4200" w:type="dxa"/>
          </w:tcPr>
          <w:p w:rsidR="003E0188" w:rsidRPr="00E0109C" w:rsidRDefault="003E0188" w:rsidP="003E0188">
            <w:pPr>
              <w:jc w:val="center"/>
              <w:rPr>
                <w:sz w:val="28"/>
                <w:szCs w:val="28"/>
                <w:lang w:val="vi-VN"/>
              </w:rPr>
            </w:pPr>
            <w:r w:rsidRPr="00E0109C">
              <w:rPr>
                <w:b/>
                <w:bCs/>
                <w:color w:val="000000"/>
                <w:sz w:val="28"/>
                <w:szCs w:val="28"/>
                <w:lang w:val="en"/>
              </w:rPr>
              <w:t>Nội dung</w:t>
            </w:r>
          </w:p>
        </w:tc>
      </w:tr>
      <w:tr w:rsidR="003E0188" w:rsidRPr="00E0109C">
        <w:tc>
          <w:tcPr>
            <w:tcW w:w="5180" w:type="dxa"/>
          </w:tcPr>
          <w:p w:rsidR="003E0188" w:rsidRPr="00E0109C" w:rsidRDefault="003E0188" w:rsidP="003E0188">
            <w:pPr>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r w:rsidR="00FB0A5F" w:rsidRPr="00E0109C">
              <w:rPr>
                <w:b/>
                <w:bCs/>
                <w:i/>
                <w:iCs/>
                <w:color w:val="000000"/>
                <w:sz w:val="28"/>
                <w:szCs w:val="28"/>
                <w:lang w:val="vi-VN"/>
              </w:rPr>
              <w:t>:</w:t>
            </w:r>
          </w:p>
          <w:p w:rsidR="00FB0A5F" w:rsidRPr="00915D4D" w:rsidRDefault="00915D4D" w:rsidP="003E0188">
            <w:pPr>
              <w:rPr>
                <w:bCs/>
                <w:iCs/>
                <w:color w:val="000000"/>
                <w:sz w:val="28"/>
                <w:szCs w:val="28"/>
                <w:lang w:val="vi-VN"/>
              </w:rPr>
            </w:pPr>
            <w:r w:rsidRPr="00915D4D">
              <w:rPr>
                <w:bCs/>
                <w:iCs/>
                <w:color w:val="000000"/>
                <w:sz w:val="28"/>
                <w:szCs w:val="28"/>
                <w:lang w:val="vi-VN"/>
              </w:rPr>
              <w:t>GV trình chiếu Hình 1.4 và Hình 1.5 và phân tích cấu tạo, cách sử dụng Cổng quang điện và đồng hồ đo thời gian hiện số.</w:t>
            </w:r>
          </w:p>
          <w:p w:rsidR="00915D4D" w:rsidRPr="00915D4D" w:rsidRDefault="00915D4D" w:rsidP="003E0188">
            <w:pPr>
              <w:rPr>
                <w:bCs/>
                <w:iCs/>
                <w:color w:val="000000"/>
                <w:sz w:val="28"/>
                <w:szCs w:val="28"/>
                <w:lang w:val="vi-VN"/>
              </w:rPr>
            </w:pPr>
            <w:r w:rsidRPr="00915D4D">
              <w:rPr>
                <w:bCs/>
                <w:iCs/>
                <w:color w:val="000000"/>
                <w:sz w:val="28"/>
                <w:szCs w:val="28"/>
                <w:lang w:val="vi-VN"/>
              </w:rPr>
              <w:t>HS: Quan sát và lắng nghe.</w:t>
            </w:r>
          </w:p>
          <w:p w:rsidR="00915D4D" w:rsidRPr="00915D4D" w:rsidRDefault="00915D4D" w:rsidP="003E0188">
            <w:pPr>
              <w:rPr>
                <w:bCs/>
                <w:iCs/>
                <w:color w:val="000000"/>
                <w:sz w:val="28"/>
                <w:szCs w:val="28"/>
                <w:lang w:val="vi-VN"/>
              </w:rPr>
            </w:pPr>
            <w:r w:rsidRPr="00915D4D">
              <w:rPr>
                <w:bCs/>
                <w:iCs/>
                <w:color w:val="000000"/>
                <w:sz w:val="28"/>
                <w:szCs w:val="28"/>
                <w:lang w:val="vi-VN"/>
              </w:rPr>
              <w:t>GV: Yêu cầu HS thảo luận nhóm trả lời câu hỏi ? ở trang 12.</w:t>
            </w:r>
          </w:p>
          <w:p w:rsidR="003E0188" w:rsidRPr="00E0109C" w:rsidRDefault="003E0188" w:rsidP="003E0188">
            <w:pPr>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r w:rsidR="00FB0A5F" w:rsidRPr="00E0109C">
              <w:rPr>
                <w:b/>
                <w:bCs/>
                <w:i/>
                <w:iCs/>
                <w:sz w:val="28"/>
                <w:szCs w:val="28"/>
                <w:lang w:val="vi-VN"/>
              </w:rPr>
              <w:t>:</w:t>
            </w:r>
          </w:p>
          <w:p w:rsidR="00915D4D" w:rsidRPr="00E0109C" w:rsidRDefault="00915D4D" w:rsidP="00915D4D">
            <w:pPr>
              <w:rPr>
                <w:bCs/>
                <w:iCs/>
                <w:sz w:val="28"/>
                <w:szCs w:val="28"/>
                <w:lang w:val="vi-VN"/>
              </w:rPr>
            </w:pPr>
            <w:r w:rsidRPr="00E0109C">
              <w:rPr>
                <w:bCs/>
                <w:iCs/>
                <w:sz w:val="28"/>
                <w:szCs w:val="28"/>
                <w:lang w:val="vi-VN"/>
              </w:rPr>
              <w:t>HS: Các nhóm nghiên cứu thông tin, quan sát hình ảnh, thảo luận nhóm, hoàn thành câu trả lời.</w:t>
            </w:r>
          </w:p>
          <w:p w:rsidR="00915D4D" w:rsidRPr="00E0109C" w:rsidRDefault="00915D4D" w:rsidP="00915D4D">
            <w:pPr>
              <w:rPr>
                <w:bCs/>
                <w:iCs/>
                <w:sz w:val="28"/>
                <w:szCs w:val="28"/>
                <w:lang w:val="vi-VN"/>
              </w:rPr>
            </w:pPr>
            <w:r w:rsidRPr="00E0109C">
              <w:rPr>
                <w:bCs/>
                <w:iCs/>
                <w:sz w:val="28"/>
                <w:szCs w:val="28"/>
                <w:lang w:val="vi-VN"/>
              </w:rPr>
              <w:t>GV: Quan sát, giúp đỡ các nhóm.</w:t>
            </w:r>
          </w:p>
          <w:p w:rsidR="00915D4D" w:rsidRPr="00E0109C" w:rsidRDefault="00915D4D" w:rsidP="00915D4D">
            <w:pPr>
              <w:rPr>
                <w:b/>
                <w:bCs/>
                <w:i/>
                <w:iCs/>
                <w:sz w:val="28"/>
                <w:szCs w:val="28"/>
                <w:lang w:val="vi-VN"/>
              </w:rPr>
            </w:pPr>
            <w:r w:rsidRPr="00E0109C">
              <w:rPr>
                <w:b/>
                <w:bCs/>
                <w:i/>
                <w:iCs/>
                <w:sz w:val="28"/>
                <w:szCs w:val="28"/>
                <w:lang w:val="vi-VN"/>
              </w:rPr>
              <w:t>* Báo cáo kết quả và thảo luận:</w:t>
            </w:r>
          </w:p>
          <w:p w:rsidR="00915D4D" w:rsidRPr="00E0109C" w:rsidRDefault="00915D4D" w:rsidP="00915D4D">
            <w:pPr>
              <w:rPr>
                <w:bCs/>
                <w:iCs/>
                <w:sz w:val="28"/>
                <w:szCs w:val="28"/>
                <w:lang w:val="vi-VN"/>
              </w:rPr>
            </w:pPr>
            <w:r w:rsidRPr="00E0109C">
              <w:rPr>
                <w:bCs/>
                <w:iCs/>
                <w:sz w:val="28"/>
                <w:szCs w:val="28"/>
                <w:lang w:val="vi-VN"/>
              </w:rPr>
              <w:t>GV: Gọi đại diện nhóm trình bày phần trả lời.</w:t>
            </w:r>
          </w:p>
          <w:p w:rsidR="00915D4D" w:rsidRPr="00E0109C" w:rsidRDefault="00915D4D" w:rsidP="00915D4D">
            <w:pPr>
              <w:rPr>
                <w:bCs/>
                <w:iCs/>
                <w:sz w:val="28"/>
                <w:szCs w:val="28"/>
                <w:lang w:val="vi-VN"/>
              </w:rPr>
            </w:pPr>
            <w:r w:rsidRPr="00E0109C">
              <w:rPr>
                <w:bCs/>
                <w:iCs/>
                <w:sz w:val="28"/>
                <w:szCs w:val="28"/>
                <w:lang w:val="vi-VN"/>
              </w:rPr>
              <w:t>HS: Đại diện nhóm trình bày:</w:t>
            </w:r>
          </w:p>
          <w:p w:rsidR="00FB0A5F" w:rsidRDefault="003468C3" w:rsidP="003E0188">
            <w:pPr>
              <w:rPr>
                <w:bCs/>
                <w:iCs/>
                <w:sz w:val="28"/>
                <w:szCs w:val="28"/>
              </w:rPr>
            </w:pPr>
            <w:r w:rsidRPr="003468C3">
              <w:rPr>
                <w:bCs/>
                <w:iCs/>
                <w:sz w:val="28"/>
                <w:szCs w:val="28"/>
                <w:lang w:val="vi-VN"/>
              </w:rPr>
              <w:t xml:space="preserve">1. </w:t>
            </w:r>
            <w:r w:rsidR="000B1794" w:rsidRPr="000B1794">
              <w:rPr>
                <w:bCs/>
                <w:iCs/>
                <w:sz w:val="28"/>
                <w:szCs w:val="28"/>
                <w:lang w:val="vi-VN"/>
              </w:rPr>
              <w:t xml:space="preserve">- </w:t>
            </w:r>
            <w:r w:rsidRPr="003468C3">
              <w:rPr>
                <w:bCs/>
                <w:iCs/>
                <w:sz w:val="28"/>
                <w:szCs w:val="28"/>
                <w:lang w:val="vi-VN"/>
              </w:rPr>
              <w:t>Đồng hồ đo thời gian hiện số đ</w:t>
            </w:r>
            <w:r>
              <w:rPr>
                <w:bCs/>
                <w:iCs/>
                <w:sz w:val="28"/>
                <w:szCs w:val="28"/>
                <w:lang w:val="vi-VN"/>
              </w:rPr>
              <w:t>ư</w:t>
            </w:r>
            <w:r w:rsidRPr="003468C3">
              <w:rPr>
                <w:bCs/>
                <w:iCs/>
                <w:sz w:val="28"/>
                <w:szCs w:val="28"/>
                <w:lang w:val="vi-VN"/>
              </w:rPr>
              <w:t xml:space="preserve">ợc điều khiển bởi cổng quang thông qua dây cáp nối. Dây nối này vừa có ctác dụng cung cấp điện cho cổng quang, vừa có tác dụng gửi tín hiệu từ cổng quang tới </w:t>
            </w:r>
            <w:r>
              <w:rPr>
                <w:bCs/>
                <w:iCs/>
                <w:sz w:val="28"/>
                <w:szCs w:val="28"/>
                <w:lang w:val="vi-VN"/>
              </w:rPr>
              <w:t>đ</w:t>
            </w:r>
            <w:r w:rsidRPr="003468C3">
              <w:rPr>
                <w:bCs/>
                <w:iCs/>
                <w:sz w:val="28"/>
                <w:szCs w:val="28"/>
                <w:lang w:val="vi-VN"/>
              </w:rPr>
              <w:t>ồng hồ.</w:t>
            </w:r>
          </w:p>
          <w:p w:rsidR="000B1794" w:rsidRDefault="000B1794" w:rsidP="003E0188">
            <w:pPr>
              <w:rPr>
                <w:bCs/>
                <w:iCs/>
                <w:sz w:val="28"/>
                <w:szCs w:val="28"/>
              </w:rPr>
            </w:pPr>
            <w:r>
              <w:rPr>
                <w:bCs/>
                <w:iCs/>
                <w:sz w:val="28"/>
                <w:szCs w:val="28"/>
              </w:rPr>
              <w:t>- Cổng quang được dùng để bật và tắt đồng hồ thời gian bằng cách:</w:t>
            </w:r>
          </w:p>
          <w:p w:rsidR="000B1794" w:rsidRDefault="000B1794" w:rsidP="003E0188">
            <w:pPr>
              <w:rPr>
                <w:bCs/>
                <w:iCs/>
                <w:sz w:val="28"/>
                <w:szCs w:val="28"/>
              </w:rPr>
            </w:pPr>
            <w:r w:rsidRPr="000B1794">
              <w:rPr>
                <w:bCs/>
                <w:iCs/>
                <w:sz w:val="28"/>
                <w:szCs w:val="28"/>
              </w:rPr>
              <w:t>+ Xoay núm MODE chọn chế độ l</w:t>
            </w:r>
            <w:r>
              <w:rPr>
                <w:bCs/>
                <w:iCs/>
                <w:sz w:val="28"/>
                <w:szCs w:val="28"/>
              </w:rPr>
              <w:t xml:space="preserve">àm việc </w:t>
            </w:r>
          </w:p>
          <w:p w:rsidR="000B1794" w:rsidRDefault="000B1794" w:rsidP="003E0188">
            <w:pPr>
              <w:rPr>
                <w:bCs/>
                <w:iCs/>
                <w:sz w:val="28"/>
                <w:szCs w:val="28"/>
              </w:rPr>
            </w:pPr>
            <w:r>
              <w:rPr>
                <w:bCs/>
                <w:iCs/>
                <w:sz w:val="28"/>
                <w:szCs w:val="28"/>
              </w:rPr>
              <w:t xml:space="preserve">A </w:t>
            </w:r>
            <w:r w:rsidRPr="000B1794">
              <w:rPr>
                <w:bCs/>
                <w:iCs/>
                <w:position w:val="-6"/>
                <w:sz w:val="28"/>
                <w:szCs w:val="28"/>
              </w:rPr>
              <w:object w:dxaOrig="6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3pt;height:16.3pt" o:ole="">
                  <v:imagedata r:id="rId8" o:title=""/>
                </v:shape>
                <o:OLEObject Type="Embed" ProgID="Equation.DSMT4" ShapeID="_x0000_i1025" DrawAspect="Content" ObjectID="_1720186153" r:id="rId9"/>
              </w:object>
            </w:r>
            <w:r>
              <w:rPr>
                <w:bCs/>
                <w:iCs/>
                <w:sz w:val="28"/>
                <w:szCs w:val="28"/>
              </w:rPr>
              <w:t>B.</w:t>
            </w:r>
          </w:p>
          <w:p w:rsidR="000B1794" w:rsidRDefault="000B1794" w:rsidP="003E0188">
            <w:pPr>
              <w:rPr>
                <w:bCs/>
                <w:iCs/>
                <w:sz w:val="28"/>
                <w:szCs w:val="28"/>
              </w:rPr>
            </w:pPr>
            <w:r>
              <w:rPr>
                <w:bCs/>
                <w:iCs/>
                <w:sz w:val="28"/>
                <w:szCs w:val="28"/>
              </w:rPr>
              <w:t xml:space="preserve">+ Chọn thang đo 9,999s – 0,001s để đo thời </w:t>
            </w:r>
            <w:r>
              <w:rPr>
                <w:bCs/>
                <w:iCs/>
                <w:sz w:val="28"/>
                <w:szCs w:val="28"/>
              </w:rPr>
              <w:lastRenderedPageBreak/>
              <w:t>gian giữa hai điểm A và B.</w:t>
            </w:r>
          </w:p>
          <w:p w:rsidR="000B1794" w:rsidRDefault="000B1794" w:rsidP="003E0188">
            <w:pPr>
              <w:rPr>
                <w:bCs/>
                <w:iCs/>
                <w:sz w:val="28"/>
                <w:szCs w:val="28"/>
              </w:rPr>
            </w:pPr>
            <w:r w:rsidRPr="000B1794">
              <w:rPr>
                <w:bCs/>
                <w:iCs/>
                <w:sz w:val="28"/>
                <w:szCs w:val="28"/>
              </w:rPr>
              <w:t>+ Tại thời điểm A, đồng h</w:t>
            </w:r>
            <w:r>
              <w:rPr>
                <w:bCs/>
                <w:iCs/>
                <w:sz w:val="28"/>
                <w:szCs w:val="28"/>
              </w:rPr>
              <w:t>ồ cổng quang bật, tại thời điểm B, đồng hồ được cổng quang tắt.</w:t>
            </w:r>
          </w:p>
          <w:p w:rsidR="00F06448" w:rsidRDefault="00F06448" w:rsidP="003E0188">
            <w:pPr>
              <w:rPr>
                <w:bCs/>
                <w:iCs/>
                <w:sz w:val="28"/>
                <w:szCs w:val="28"/>
              </w:rPr>
            </w:pPr>
            <w:r>
              <w:rPr>
                <w:bCs/>
                <w:iCs/>
                <w:sz w:val="28"/>
                <w:szCs w:val="28"/>
              </w:rPr>
              <w:t xml:space="preserve">+ Trên mặt đồng hồ xuất hiện số đo thời gian </w:t>
            </w:r>
            <w:r w:rsidR="00BE770E" w:rsidRPr="00BE770E">
              <w:rPr>
                <w:bCs/>
                <w:iCs/>
                <w:position w:val="-4"/>
                <w:sz w:val="28"/>
                <w:szCs w:val="28"/>
              </w:rPr>
              <w:object w:dxaOrig="220" w:dyaOrig="260">
                <v:shape id="_x0000_i1026" type="#_x0000_t75" style="width:11.25pt;height:13.15pt" o:ole="">
                  <v:imagedata r:id="rId10" o:title=""/>
                </v:shape>
                <o:OLEObject Type="Embed" ProgID="Equation.DSMT4" ShapeID="_x0000_i1026" DrawAspect="Content" ObjectID="_1720186154" r:id="rId11"/>
              </w:object>
            </w:r>
            <w:r w:rsidR="004359FA">
              <w:rPr>
                <w:bCs/>
                <w:iCs/>
                <w:sz w:val="28"/>
                <w:szCs w:val="28"/>
              </w:rPr>
              <w:t>t giữa hai thời điểm trên.</w:t>
            </w:r>
          </w:p>
          <w:p w:rsidR="004359FA" w:rsidRPr="000B1794" w:rsidRDefault="004359FA" w:rsidP="003E0188">
            <w:pPr>
              <w:rPr>
                <w:bCs/>
                <w:iCs/>
                <w:sz w:val="28"/>
                <w:szCs w:val="28"/>
              </w:rPr>
            </w:pPr>
            <w:r>
              <w:rPr>
                <w:bCs/>
                <w:iCs/>
                <w:sz w:val="28"/>
                <w:szCs w:val="28"/>
              </w:rPr>
              <w:t>2. Khi ước lượng thời gian chuyển động của vật lớn hơn 10 s, cần lựa chọn thang đo 99,99s – 0,01s để đo.Vì ở thang đo 99,99s – 0,01s</w:t>
            </w:r>
            <w:r w:rsidR="000B52D0">
              <w:rPr>
                <w:bCs/>
                <w:iCs/>
                <w:sz w:val="28"/>
                <w:szCs w:val="28"/>
              </w:rPr>
              <w:t xml:space="preserve"> có GHĐ và ĐCNN phù hợp với thời gian vật chuyển động.</w:t>
            </w:r>
          </w:p>
          <w:p w:rsidR="003E0188" w:rsidRPr="00E0109C" w:rsidRDefault="003E0188" w:rsidP="003E0188">
            <w:pPr>
              <w:rPr>
                <w:b/>
                <w:bCs/>
                <w:i/>
                <w:iCs/>
                <w:sz w:val="28"/>
                <w:szCs w:val="28"/>
                <w:lang w:val="vi-VN"/>
              </w:rPr>
            </w:pPr>
            <w:r w:rsidRPr="00E0109C">
              <w:rPr>
                <w:b/>
                <w:bCs/>
                <w:i/>
                <w:iCs/>
                <w:sz w:val="28"/>
                <w:szCs w:val="28"/>
                <w:lang w:val="vi-VN"/>
              </w:rPr>
              <w:t>* Đánh giá kết quả thực hiện nhiệm vụ</w:t>
            </w:r>
            <w:r w:rsidR="00FB0A5F" w:rsidRPr="00E0109C">
              <w:rPr>
                <w:b/>
                <w:bCs/>
                <w:i/>
                <w:iCs/>
                <w:sz w:val="28"/>
                <w:szCs w:val="28"/>
                <w:lang w:val="vi-VN"/>
              </w:rPr>
              <w:t>:</w:t>
            </w:r>
          </w:p>
          <w:p w:rsidR="00B70165" w:rsidRPr="00E0109C" w:rsidRDefault="00B70165" w:rsidP="00B70165">
            <w:pPr>
              <w:rPr>
                <w:bCs/>
                <w:iCs/>
                <w:sz w:val="28"/>
                <w:szCs w:val="28"/>
                <w:lang w:val="vi-VN"/>
              </w:rPr>
            </w:pPr>
            <w:r w:rsidRPr="00E0109C">
              <w:rPr>
                <w:bCs/>
                <w:iCs/>
                <w:sz w:val="28"/>
                <w:szCs w:val="28"/>
                <w:lang w:val="vi-VN"/>
              </w:rPr>
              <w:t>HS: Các nhóm khác nhận xét, bổ sung.</w:t>
            </w:r>
          </w:p>
          <w:p w:rsidR="00B70165" w:rsidRPr="00E0109C" w:rsidRDefault="00B70165" w:rsidP="00B70165">
            <w:pPr>
              <w:rPr>
                <w:sz w:val="28"/>
                <w:szCs w:val="28"/>
                <w:lang w:val="vi-VN"/>
              </w:rPr>
            </w:pPr>
            <w:r w:rsidRPr="00E0109C">
              <w:rPr>
                <w:sz w:val="28"/>
                <w:szCs w:val="28"/>
                <w:lang w:val="vi-VN"/>
              </w:rPr>
              <w:t>GV: Nhận xét, đánh giá câu trả lời của các nhóm, nhận xét hoạt động của các nhóm.</w:t>
            </w:r>
          </w:p>
          <w:p w:rsidR="00FB0A5F" w:rsidRPr="001F5033" w:rsidRDefault="00B70165" w:rsidP="003E0188">
            <w:pPr>
              <w:rPr>
                <w:sz w:val="28"/>
                <w:szCs w:val="28"/>
                <w:lang w:val="vi-VN"/>
              </w:rPr>
            </w:pPr>
            <w:r w:rsidRPr="00E0109C">
              <w:rPr>
                <w:sz w:val="28"/>
                <w:szCs w:val="28"/>
                <w:lang w:val="vi-VN"/>
              </w:rPr>
              <w:t>HS: Lắng nghe và hoàn thành nội dung bài học.</w:t>
            </w:r>
          </w:p>
          <w:p w:rsidR="003E0188" w:rsidRPr="00E0109C" w:rsidRDefault="003E0188" w:rsidP="003E0188">
            <w:pPr>
              <w:rPr>
                <w:sz w:val="28"/>
                <w:szCs w:val="28"/>
                <w:lang w:val="vi-VN"/>
              </w:rPr>
            </w:pPr>
          </w:p>
        </w:tc>
        <w:tc>
          <w:tcPr>
            <w:tcW w:w="4200" w:type="dxa"/>
          </w:tcPr>
          <w:p w:rsidR="004C57EF" w:rsidRPr="00E0109C" w:rsidRDefault="00357B54" w:rsidP="00357B54">
            <w:pPr>
              <w:rPr>
                <w:b/>
                <w:sz w:val="28"/>
                <w:szCs w:val="28"/>
                <w:lang w:val="vi-VN"/>
              </w:rPr>
            </w:pPr>
            <w:r w:rsidRPr="00E0109C">
              <w:rPr>
                <w:b/>
                <w:sz w:val="28"/>
                <w:szCs w:val="28"/>
                <w:lang w:val="vi-VN"/>
              </w:rPr>
              <w:lastRenderedPageBreak/>
              <w:t xml:space="preserve">III. </w:t>
            </w:r>
            <w:r w:rsidRPr="00E0109C">
              <w:rPr>
                <w:b/>
                <w:sz w:val="28"/>
                <w:szCs w:val="28"/>
                <w:u w:val="single"/>
                <w:lang w:val="vi-VN"/>
              </w:rPr>
              <w:t>Sử dụng các dụng cụ đo trong nội dung môn Khoa học tự nhiên</w:t>
            </w:r>
          </w:p>
          <w:p w:rsidR="00357B54" w:rsidRPr="00E0109C" w:rsidRDefault="00357B54" w:rsidP="00357B54">
            <w:pPr>
              <w:rPr>
                <w:b/>
                <w:sz w:val="28"/>
                <w:szCs w:val="28"/>
                <w:u w:val="single"/>
                <w:lang w:val="vi-VN"/>
              </w:rPr>
            </w:pPr>
            <w:r w:rsidRPr="00E0109C">
              <w:rPr>
                <w:b/>
                <w:sz w:val="28"/>
                <w:szCs w:val="28"/>
                <w:lang w:val="vi-VN"/>
              </w:rPr>
              <w:t xml:space="preserve">1. </w:t>
            </w:r>
            <w:r w:rsidR="0089026A">
              <w:rPr>
                <w:b/>
                <w:sz w:val="28"/>
                <w:szCs w:val="28"/>
                <w:u w:val="single"/>
                <w:lang w:val="vi-VN"/>
              </w:rPr>
              <w:t>Cổng quang điện (</w:t>
            </w:r>
            <w:r w:rsidRPr="00E0109C">
              <w:rPr>
                <w:b/>
                <w:sz w:val="28"/>
                <w:szCs w:val="28"/>
                <w:u w:val="single"/>
                <w:lang w:val="vi-VN"/>
              </w:rPr>
              <w:t>gọi tắt là cổng quang)</w:t>
            </w:r>
          </w:p>
          <w:p w:rsidR="00CE60CB" w:rsidRPr="00E0109C" w:rsidRDefault="007B6432" w:rsidP="00357B54">
            <w:pPr>
              <w:rPr>
                <w:sz w:val="28"/>
                <w:szCs w:val="28"/>
                <w:lang w:val="vi-VN"/>
              </w:rPr>
            </w:pPr>
            <w:r w:rsidRPr="00E0109C">
              <w:rPr>
                <w:sz w:val="28"/>
                <w:szCs w:val="28"/>
                <w:lang w:val="vi-VN"/>
              </w:rPr>
              <w:t>- Cổng quang là thiết bị dùng để bật  và tắt đồng hồ đo thời gian hiện số.</w:t>
            </w:r>
          </w:p>
          <w:p w:rsidR="007B6432" w:rsidRPr="00E0109C" w:rsidRDefault="007B6432" w:rsidP="00357B54">
            <w:pPr>
              <w:rPr>
                <w:sz w:val="28"/>
                <w:szCs w:val="28"/>
                <w:lang w:val="vi-VN"/>
              </w:rPr>
            </w:pPr>
            <w:r w:rsidRPr="00E0109C">
              <w:rPr>
                <w:sz w:val="28"/>
                <w:szCs w:val="28"/>
                <w:lang w:val="vi-VN"/>
              </w:rPr>
              <w:t>- Cấu tạo:</w:t>
            </w:r>
          </w:p>
          <w:p w:rsidR="007B6432" w:rsidRPr="00E0109C" w:rsidRDefault="007B6432" w:rsidP="00357B54">
            <w:pPr>
              <w:rPr>
                <w:sz w:val="28"/>
                <w:szCs w:val="28"/>
                <w:lang w:val="vi-VN"/>
              </w:rPr>
            </w:pPr>
            <w:r w:rsidRPr="00E0109C">
              <w:rPr>
                <w:sz w:val="28"/>
                <w:szCs w:val="28"/>
                <w:lang w:val="vi-VN"/>
              </w:rPr>
              <w:t>+ Bộ phận phát tia hồng ngoại D</w:t>
            </w:r>
            <w:r w:rsidRPr="00E0109C">
              <w:rPr>
                <w:sz w:val="28"/>
                <w:szCs w:val="28"/>
                <w:vertAlign w:val="subscript"/>
                <w:lang w:val="vi-VN"/>
              </w:rPr>
              <w:t>1</w:t>
            </w:r>
            <w:r w:rsidRPr="00E0109C">
              <w:rPr>
                <w:sz w:val="28"/>
                <w:szCs w:val="28"/>
                <w:lang w:val="vi-VN"/>
              </w:rPr>
              <w:t>.</w:t>
            </w:r>
          </w:p>
          <w:p w:rsidR="007B6432" w:rsidRPr="00E0109C" w:rsidRDefault="007B6432" w:rsidP="00357B54">
            <w:pPr>
              <w:rPr>
                <w:sz w:val="28"/>
                <w:szCs w:val="28"/>
                <w:lang w:val="vi-VN"/>
              </w:rPr>
            </w:pPr>
            <w:r w:rsidRPr="00E0109C">
              <w:rPr>
                <w:sz w:val="28"/>
                <w:szCs w:val="28"/>
                <w:lang w:val="vi-VN"/>
              </w:rPr>
              <w:t>+ Bộ phận thu tia hồng ngoại D</w:t>
            </w:r>
            <w:r w:rsidRPr="00E0109C">
              <w:rPr>
                <w:sz w:val="28"/>
                <w:szCs w:val="28"/>
                <w:vertAlign w:val="subscript"/>
                <w:lang w:val="vi-VN"/>
              </w:rPr>
              <w:t>2</w:t>
            </w:r>
            <w:r w:rsidRPr="00E0109C">
              <w:rPr>
                <w:sz w:val="28"/>
                <w:szCs w:val="28"/>
                <w:lang w:val="vi-VN"/>
              </w:rPr>
              <w:t>.</w:t>
            </w:r>
          </w:p>
          <w:p w:rsidR="00720366" w:rsidRDefault="007B6432" w:rsidP="00357B54">
            <w:pPr>
              <w:rPr>
                <w:sz w:val="28"/>
                <w:szCs w:val="28"/>
              </w:rPr>
            </w:pPr>
            <w:r w:rsidRPr="00E0109C">
              <w:rPr>
                <w:sz w:val="28"/>
                <w:szCs w:val="28"/>
                <w:lang w:val="vi-VN"/>
              </w:rPr>
              <w:t xml:space="preserve">+ Dây cáp nối với đồng hồ đo thời gian hiện số. </w:t>
            </w:r>
          </w:p>
          <w:p w:rsidR="00720366" w:rsidRPr="00720366" w:rsidRDefault="00720366" w:rsidP="00357B54">
            <w:pPr>
              <w:rPr>
                <w:sz w:val="28"/>
                <w:szCs w:val="28"/>
              </w:rPr>
            </w:pPr>
          </w:p>
          <w:p w:rsidR="00357B54" w:rsidRPr="00E0109C" w:rsidRDefault="00357B54" w:rsidP="00357B54">
            <w:pPr>
              <w:rPr>
                <w:sz w:val="28"/>
                <w:szCs w:val="28"/>
                <w:lang w:val="vi-VN"/>
              </w:rPr>
            </w:pPr>
            <w:r w:rsidRPr="00E0109C">
              <w:rPr>
                <w:b/>
                <w:sz w:val="28"/>
                <w:szCs w:val="28"/>
                <w:lang w:val="vi-VN"/>
              </w:rPr>
              <w:t xml:space="preserve">2. </w:t>
            </w:r>
            <w:r w:rsidRPr="00E0109C">
              <w:rPr>
                <w:b/>
                <w:sz w:val="28"/>
                <w:szCs w:val="28"/>
                <w:u w:val="single"/>
                <w:lang w:val="vi-VN"/>
              </w:rPr>
              <w:t>Đồng hồ đo thời gian hiện số</w:t>
            </w:r>
            <w:r w:rsidRPr="00E0109C">
              <w:rPr>
                <w:sz w:val="28"/>
                <w:szCs w:val="28"/>
                <w:lang w:val="vi-VN"/>
              </w:rPr>
              <w:t>.</w:t>
            </w:r>
          </w:p>
          <w:p w:rsidR="00357B54" w:rsidRPr="00E0109C" w:rsidRDefault="00D10FD9" w:rsidP="00357B54">
            <w:pPr>
              <w:rPr>
                <w:sz w:val="28"/>
                <w:szCs w:val="28"/>
                <w:lang w:val="vi-VN"/>
              </w:rPr>
            </w:pPr>
            <w:r w:rsidRPr="00D10FD9">
              <w:rPr>
                <w:sz w:val="28"/>
                <w:szCs w:val="28"/>
                <w:lang w:val="vi-VN"/>
              </w:rPr>
              <w:t xml:space="preserve">       </w:t>
            </w:r>
            <w:r w:rsidR="00DE56F9" w:rsidRPr="00E0109C">
              <w:rPr>
                <w:sz w:val="28"/>
                <w:szCs w:val="28"/>
                <w:lang w:val="vi-VN"/>
              </w:rPr>
              <w:t>Đồng hồ đo thời gian hiện số hoạt động như một đồng hồ bấm giây nhưng được điều khiển bằng cổng quang.</w:t>
            </w:r>
          </w:p>
          <w:p w:rsidR="009514F9" w:rsidRDefault="009514F9" w:rsidP="00357B54">
            <w:pPr>
              <w:rPr>
                <w:sz w:val="28"/>
                <w:szCs w:val="28"/>
              </w:rPr>
            </w:pPr>
            <w:r w:rsidRPr="00E0109C">
              <w:rPr>
                <w:sz w:val="28"/>
                <w:szCs w:val="28"/>
                <w:lang w:val="vi-VN"/>
              </w:rPr>
              <w:t>- Mặt trước của đồng hồ:</w:t>
            </w:r>
          </w:p>
          <w:p w:rsidR="00C21344" w:rsidRPr="00C21344" w:rsidRDefault="00C21344" w:rsidP="00C21344">
            <w:pPr>
              <w:rPr>
                <w:sz w:val="28"/>
                <w:szCs w:val="28"/>
              </w:rPr>
            </w:pPr>
            <w:r>
              <w:rPr>
                <w:sz w:val="28"/>
                <w:szCs w:val="28"/>
              </w:rPr>
              <w:t xml:space="preserve">+ </w:t>
            </w:r>
            <w:r w:rsidRPr="00C21344">
              <w:rPr>
                <w:sz w:val="28"/>
                <w:szCs w:val="28"/>
              </w:rPr>
              <w:t>(1) THANG ĐO: Có ghi GHĐ và ĐCNN</w:t>
            </w:r>
            <w:r>
              <w:rPr>
                <w:sz w:val="28"/>
                <w:szCs w:val="28"/>
              </w:rPr>
              <w:t xml:space="preserve"> </w:t>
            </w:r>
            <w:r w:rsidRPr="00C21344">
              <w:rPr>
                <w:sz w:val="28"/>
                <w:szCs w:val="28"/>
              </w:rPr>
              <w:t>(9,999s – 0,001s; 99,99s – 0,01s)</w:t>
            </w:r>
          </w:p>
          <w:p w:rsidR="00C21344" w:rsidRPr="00C21344" w:rsidRDefault="00C21344" w:rsidP="00C21344">
            <w:pPr>
              <w:rPr>
                <w:sz w:val="28"/>
                <w:szCs w:val="28"/>
              </w:rPr>
            </w:pPr>
            <w:r>
              <w:rPr>
                <w:sz w:val="28"/>
                <w:szCs w:val="28"/>
              </w:rPr>
              <w:t xml:space="preserve">+ </w:t>
            </w:r>
            <w:r w:rsidRPr="00C21344">
              <w:rPr>
                <w:sz w:val="28"/>
                <w:szCs w:val="28"/>
              </w:rPr>
              <w:t>(2) MODE: Nút này dùng để chọn chế</w:t>
            </w:r>
            <w:r>
              <w:rPr>
                <w:sz w:val="28"/>
                <w:szCs w:val="28"/>
              </w:rPr>
              <w:t xml:space="preserve"> </w:t>
            </w:r>
            <w:r w:rsidRPr="00C21344">
              <w:rPr>
                <w:sz w:val="28"/>
                <w:szCs w:val="28"/>
              </w:rPr>
              <w:t>độ làm việc của đồng hồ.</w:t>
            </w:r>
          </w:p>
          <w:p w:rsidR="00C21344" w:rsidRPr="00C21344" w:rsidRDefault="00C21344" w:rsidP="00357B54">
            <w:pPr>
              <w:rPr>
                <w:sz w:val="28"/>
                <w:szCs w:val="28"/>
              </w:rPr>
            </w:pPr>
            <w:r>
              <w:rPr>
                <w:sz w:val="28"/>
                <w:szCs w:val="28"/>
              </w:rPr>
              <w:t xml:space="preserve">+ </w:t>
            </w:r>
            <w:r w:rsidRPr="00C21344">
              <w:rPr>
                <w:sz w:val="28"/>
                <w:szCs w:val="28"/>
              </w:rPr>
              <w:t xml:space="preserve">(3) RESET: Cho đồng hồ quay </w:t>
            </w:r>
            <w:r w:rsidRPr="00C21344">
              <w:rPr>
                <w:sz w:val="28"/>
                <w:szCs w:val="28"/>
              </w:rPr>
              <w:lastRenderedPageBreak/>
              <w:t>về trạng thái ban đầu, mặt đồng hồ hiển thị số 0,000.</w:t>
            </w:r>
          </w:p>
          <w:p w:rsidR="009514F9" w:rsidRPr="00E0109C" w:rsidRDefault="009514F9" w:rsidP="00357B54">
            <w:pPr>
              <w:rPr>
                <w:sz w:val="28"/>
                <w:szCs w:val="28"/>
                <w:lang w:val="vi-VN"/>
              </w:rPr>
            </w:pPr>
            <w:r w:rsidRPr="00E0109C">
              <w:rPr>
                <w:sz w:val="28"/>
                <w:szCs w:val="28"/>
                <w:lang w:val="vi-VN"/>
              </w:rPr>
              <w:t>- Mặt sau của đồng hồ có các nút:</w:t>
            </w:r>
          </w:p>
          <w:p w:rsidR="009514F9" w:rsidRPr="00E0109C" w:rsidRDefault="009514F9" w:rsidP="00357B54">
            <w:pPr>
              <w:rPr>
                <w:sz w:val="28"/>
                <w:szCs w:val="28"/>
                <w:lang w:val="vi-VN"/>
              </w:rPr>
            </w:pPr>
            <w:r w:rsidRPr="00E0109C">
              <w:rPr>
                <w:sz w:val="28"/>
                <w:szCs w:val="28"/>
                <w:lang w:val="vi-VN"/>
              </w:rPr>
              <w:t>+ (4) Công tắc điện.</w:t>
            </w:r>
          </w:p>
          <w:p w:rsidR="009514F9" w:rsidRPr="00E0109C" w:rsidRDefault="009514F9" w:rsidP="00357B54">
            <w:pPr>
              <w:rPr>
                <w:sz w:val="28"/>
                <w:szCs w:val="28"/>
                <w:lang w:val="vi-VN"/>
              </w:rPr>
            </w:pPr>
            <w:r w:rsidRPr="00E0109C">
              <w:rPr>
                <w:sz w:val="28"/>
                <w:szCs w:val="28"/>
                <w:lang w:val="vi-VN"/>
              </w:rPr>
              <w:t>+ (5) Ba ổ cắm cổng quang A, B, C.</w:t>
            </w:r>
          </w:p>
          <w:p w:rsidR="009514F9" w:rsidRPr="00E0109C" w:rsidRDefault="009514F9" w:rsidP="00357B54">
            <w:pPr>
              <w:rPr>
                <w:sz w:val="28"/>
                <w:szCs w:val="28"/>
              </w:rPr>
            </w:pPr>
            <w:r w:rsidRPr="00E0109C">
              <w:rPr>
                <w:sz w:val="28"/>
                <w:szCs w:val="28"/>
              </w:rPr>
              <w:t>+ (6) Ổ cắm điện.</w:t>
            </w:r>
          </w:p>
        </w:tc>
      </w:tr>
    </w:tbl>
    <w:p w:rsidR="00316CD1" w:rsidRPr="00E0109C" w:rsidRDefault="00316CD1" w:rsidP="00316CD1">
      <w:pPr>
        <w:rPr>
          <w:sz w:val="28"/>
          <w:szCs w:val="28"/>
          <w:lang w:val="vi-VN"/>
        </w:rPr>
      </w:pPr>
    </w:p>
    <w:p w:rsidR="00061BC9" w:rsidRPr="00E0109C" w:rsidRDefault="00775FB5" w:rsidP="00061BC9">
      <w:pPr>
        <w:rPr>
          <w:b/>
          <w:sz w:val="28"/>
          <w:szCs w:val="28"/>
          <w:lang w:val="vi-VN"/>
        </w:rPr>
      </w:pPr>
      <w:r>
        <w:rPr>
          <w:b/>
          <w:sz w:val="28"/>
          <w:szCs w:val="28"/>
          <w:lang w:val="vi-VN"/>
        </w:rPr>
        <w:t xml:space="preserve">Hoạt động </w:t>
      </w:r>
      <w:r w:rsidRPr="00775FB5">
        <w:rPr>
          <w:b/>
          <w:sz w:val="28"/>
          <w:szCs w:val="28"/>
          <w:lang w:val="vi-VN"/>
        </w:rPr>
        <w:t xml:space="preserve">2.4 </w:t>
      </w:r>
      <w:r w:rsidR="00061BC9" w:rsidRPr="00E0109C">
        <w:rPr>
          <w:b/>
          <w:sz w:val="28"/>
          <w:szCs w:val="28"/>
          <w:lang w:val="vi-VN"/>
        </w:rPr>
        <w:t>: Báo cáo thực hành</w:t>
      </w:r>
    </w:p>
    <w:p w:rsidR="00775FB5" w:rsidRPr="00775FB5" w:rsidRDefault="00061BC9" w:rsidP="00061BC9">
      <w:pPr>
        <w:rPr>
          <w:sz w:val="28"/>
          <w:szCs w:val="28"/>
          <w:lang w:val="vi-VN"/>
        </w:rPr>
      </w:pPr>
      <w:r w:rsidRPr="00E0109C">
        <w:rPr>
          <w:b/>
          <w:sz w:val="28"/>
          <w:szCs w:val="28"/>
          <w:lang w:val="vi-VN"/>
        </w:rPr>
        <w:t>a. Mục tiêu:</w:t>
      </w:r>
      <w:r w:rsidRPr="00E0109C">
        <w:rPr>
          <w:sz w:val="28"/>
          <w:szCs w:val="28"/>
          <w:lang w:val="vi-VN"/>
        </w:rPr>
        <w:t xml:space="preserve"> </w:t>
      </w:r>
      <w:r w:rsidR="00775FB5" w:rsidRPr="00775FB5">
        <w:rPr>
          <w:sz w:val="28"/>
          <w:szCs w:val="28"/>
          <w:lang w:val="vi-VN"/>
        </w:rPr>
        <w:t>HS làm báo cáo và thuyết trình</w:t>
      </w:r>
    </w:p>
    <w:p w:rsidR="00061BC9" w:rsidRPr="00775FB5" w:rsidRDefault="00061BC9" w:rsidP="00061BC9">
      <w:pPr>
        <w:rPr>
          <w:sz w:val="28"/>
          <w:szCs w:val="28"/>
          <w:lang w:val="vi-VN"/>
        </w:rPr>
      </w:pPr>
      <w:r w:rsidRPr="00E0109C">
        <w:rPr>
          <w:b/>
          <w:sz w:val="28"/>
          <w:szCs w:val="28"/>
          <w:lang w:val="vi-VN"/>
        </w:rPr>
        <w:t>b. Nội dung</w:t>
      </w:r>
      <w:r w:rsidRPr="00E0109C">
        <w:rPr>
          <w:sz w:val="28"/>
          <w:szCs w:val="28"/>
          <w:lang w:val="vi-VN"/>
        </w:rPr>
        <w:t>:</w:t>
      </w:r>
      <w:r w:rsidR="00775FB5" w:rsidRPr="00775FB5">
        <w:rPr>
          <w:sz w:val="28"/>
          <w:szCs w:val="28"/>
          <w:lang w:val="vi-VN"/>
        </w:rPr>
        <w:t xml:space="preserve"> </w:t>
      </w:r>
      <w:r w:rsidR="00503A54">
        <w:rPr>
          <w:sz w:val="28"/>
          <w:szCs w:val="28"/>
          <w:lang w:val="vi-VN"/>
        </w:rPr>
        <w:t>Hãy viết báo cáo thực hành</w:t>
      </w:r>
      <w:r w:rsidR="00775FB5">
        <w:rPr>
          <w:sz w:val="28"/>
          <w:szCs w:val="28"/>
          <w:lang w:val="vi-VN"/>
        </w:rPr>
        <w:t>: Q</w:t>
      </w:r>
      <w:r w:rsidR="007B5C4F">
        <w:rPr>
          <w:sz w:val="28"/>
          <w:szCs w:val="28"/>
          <w:lang w:val="vi-VN"/>
        </w:rPr>
        <w:t>uan sát</w:t>
      </w:r>
      <w:r w:rsidR="00775FB5" w:rsidRPr="00775FB5">
        <w:rPr>
          <w:sz w:val="28"/>
          <w:szCs w:val="28"/>
          <w:lang w:val="vi-VN"/>
        </w:rPr>
        <w:t xml:space="preserve"> và phân biệt</w:t>
      </w:r>
      <w:r w:rsidR="00ED66AB">
        <w:rPr>
          <w:sz w:val="28"/>
          <w:szCs w:val="28"/>
          <w:lang w:val="vi-VN"/>
        </w:rPr>
        <w:t xml:space="preserve"> một số loại tế bào</w:t>
      </w:r>
      <w:r w:rsidR="00775FB5" w:rsidRPr="00775FB5">
        <w:rPr>
          <w:sz w:val="28"/>
          <w:szCs w:val="28"/>
          <w:lang w:val="vi-VN"/>
        </w:rPr>
        <w:t xml:space="preserve"> đã học trong môn Khoa học tự nhiên 6 theo mẫu trên</w:t>
      </w:r>
      <w:r w:rsidR="00A01CB9">
        <w:rPr>
          <w:sz w:val="28"/>
          <w:szCs w:val="28"/>
          <w:lang w:val="vi-VN"/>
        </w:rPr>
        <w:t xml:space="preserve"> (</w:t>
      </w:r>
      <w:r w:rsidR="00ED66AB" w:rsidRPr="00ED66AB">
        <w:rPr>
          <w:sz w:val="28"/>
          <w:szCs w:val="28"/>
          <w:lang w:val="vi-VN"/>
        </w:rPr>
        <w:t>tế bào biểu bì ở hành tây)</w:t>
      </w:r>
      <w:r w:rsidR="00775FB5" w:rsidRPr="00775FB5">
        <w:rPr>
          <w:sz w:val="28"/>
          <w:szCs w:val="28"/>
          <w:lang w:val="vi-VN"/>
        </w:rPr>
        <w:t>.</w:t>
      </w:r>
    </w:p>
    <w:p w:rsidR="00061BC9" w:rsidRPr="00432D43" w:rsidRDefault="00061BC9" w:rsidP="00061BC9">
      <w:pPr>
        <w:rPr>
          <w:sz w:val="28"/>
          <w:szCs w:val="28"/>
        </w:rPr>
      </w:pPr>
      <w:r w:rsidRPr="00E0109C">
        <w:rPr>
          <w:b/>
          <w:sz w:val="28"/>
          <w:szCs w:val="28"/>
          <w:lang w:val="vi-VN"/>
        </w:rPr>
        <w:t>c. Sản phẩm</w:t>
      </w:r>
      <w:r w:rsidRPr="00E0109C">
        <w:rPr>
          <w:sz w:val="28"/>
          <w:szCs w:val="28"/>
          <w:lang w:val="vi-VN"/>
        </w:rPr>
        <w:t>:</w:t>
      </w:r>
      <w:r w:rsidR="007B5C4F" w:rsidRPr="00D4371D">
        <w:rPr>
          <w:sz w:val="28"/>
          <w:szCs w:val="28"/>
          <w:lang w:val="vi-VN"/>
        </w:rPr>
        <w:t xml:space="preserve"> HS làm thí nghiệm và viết được báo cáo thực hành</w:t>
      </w:r>
      <w:r w:rsidR="00D4371D" w:rsidRPr="00A377D0">
        <w:rPr>
          <w:sz w:val="28"/>
          <w:szCs w:val="28"/>
          <w:lang w:val="vi-VN"/>
        </w:rPr>
        <w:t xml:space="preserve"> theo mẫu.</w:t>
      </w:r>
      <w:r w:rsidR="00432D43" w:rsidRPr="00432D43">
        <w:rPr>
          <w:sz w:val="28"/>
          <w:szCs w:val="28"/>
          <w:lang w:val="vi-VN"/>
        </w:rPr>
        <w:t xml:space="preserve"> </w:t>
      </w:r>
      <w:r w:rsidR="000D66C4">
        <w:rPr>
          <w:sz w:val="28"/>
          <w:szCs w:val="28"/>
        </w:rPr>
        <w:t>Viết và t</w:t>
      </w:r>
      <w:r w:rsidR="00432D43">
        <w:rPr>
          <w:sz w:val="28"/>
          <w:szCs w:val="28"/>
        </w:rPr>
        <w:t>rình bày báo cáo, thuyết trình.</w:t>
      </w:r>
    </w:p>
    <w:p w:rsidR="00061BC9" w:rsidRPr="00E0109C" w:rsidRDefault="00061BC9" w:rsidP="00061BC9">
      <w:pPr>
        <w:rPr>
          <w:b/>
          <w:sz w:val="28"/>
          <w:szCs w:val="28"/>
          <w:lang w:val="vi-VN"/>
        </w:rPr>
      </w:pPr>
      <w:r w:rsidRPr="00E0109C">
        <w:rPr>
          <w:b/>
          <w:sz w:val="28"/>
          <w:szCs w:val="28"/>
          <w:lang w:val="vi-VN"/>
        </w:rPr>
        <w:t>d. Tổ chức thực hiện:</w:t>
      </w:r>
    </w:p>
    <w:p w:rsidR="00061BC9" w:rsidRPr="00E0109C" w:rsidRDefault="00061BC9" w:rsidP="00061BC9">
      <w:pPr>
        <w:rPr>
          <w:b/>
          <w:sz w:val="28"/>
          <w:szCs w:val="28"/>
          <w:lang w:val="vi-VN"/>
        </w:rPr>
      </w:pPr>
    </w:p>
    <w:tbl>
      <w:tblPr>
        <w:tblStyle w:val="TableGrid"/>
        <w:tblW w:w="0" w:type="auto"/>
        <w:tblInd w:w="108" w:type="dxa"/>
        <w:tblLook w:val="01E0" w:firstRow="1" w:lastRow="1" w:firstColumn="1" w:lastColumn="1" w:noHBand="0" w:noVBand="0"/>
      </w:tblPr>
      <w:tblGrid>
        <w:gridCol w:w="5180"/>
        <w:gridCol w:w="4200"/>
      </w:tblGrid>
      <w:tr w:rsidR="00D25CF7" w:rsidRPr="00E0109C">
        <w:tc>
          <w:tcPr>
            <w:tcW w:w="5180" w:type="dxa"/>
          </w:tcPr>
          <w:p w:rsidR="00D25CF7" w:rsidRPr="00E0109C" w:rsidRDefault="00D25CF7" w:rsidP="00D25CF7">
            <w:pPr>
              <w:jc w:val="center"/>
              <w:rPr>
                <w:sz w:val="28"/>
                <w:szCs w:val="28"/>
                <w:lang w:val="vi-VN"/>
              </w:rPr>
            </w:pPr>
            <w:r w:rsidRPr="00E0109C">
              <w:rPr>
                <w:b/>
                <w:bCs/>
                <w:color w:val="000000"/>
                <w:sz w:val="28"/>
                <w:szCs w:val="28"/>
                <w:lang w:val="vi-VN"/>
              </w:rPr>
              <w:t>Hoạt động của giáo viên và học sinh</w:t>
            </w:r>
          </w:p>
        </w:tc>
        <w:tc>
          <w:tcPr>
            <w:tcW w:w="4200" w:type="dxa"/>
          </w:tcPr>
          <w:p w:rsidR="00D25CF7" w:rsidRPr="00E0109C" w:rsidRDefault="00D25CF7" w:rsidP="00D25CF7">
            <w:pPr>
              <w:jc w:val="center"/>
              <w:rPr>
                <w:sz w:val="28"/>
                <w:szCs w:val="28"/>
                <w:lang w:val="vi-VN"/>
              </w:rPr>
            </w:pPr>
            <w:r w:rsidRPr="00E0109C">
              <w:rPr>
                <w:b/>
                <w:bCs/>
                <w:color w:val="000000"/>
                <w:sz w:val="28"/>
                <w:szCs w:val="28"/>
                <w:lang w:val="en"/>
              </w:rPr>
              <w:t>Nội dung</w:t>
            </w:r>
          </w:p>
        </w:tc>
      </w:tr>
      <w:tr w:rsidR="00D25CF7" w:rsidRPr="00E0109C">
        <w:tc>
          <w:tcPr>
            <w:tcW w:w="5180" w:type="dxa"/>
          </w:tcPr>
          <w:p w:rsidR="00D25CF7" w:rsidRPr="00E0109C" w:rsidRDefault="00D25CF7" w:rsidP="00D25CF7">
            <w:pPr>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p>
          <w:p w:rsidR="00A377D0" w:rsidRPr="00A51145" w:rsidRDefault="00A377D0" w:rsidP="00A377D0">
            <w:pPr>
              <w:rPr>
                <w:sz w:val="28"/>
                <w:szCs w:val="28"/>
                <w:lang w:val="vi-VN"/>
              </w:rPr>
            </w:pPr>
            <w:r w:rsidRPr="00A51145">
              <w:rPr>
                <w:sz w:val="28"/>
                <w:szCs w:val="28"/>
                <w:lang w:val="vi-VN"/>
              </w:rPr>
              <w:t>GV</w:t>
            </w:r>
            <w:r w:rsidRPr="00A377D0">
              <w:rPr>
                <w:sz w:val="28"/>
                <w:szCs w:val="28"/>
                <w:lang w:val="vi-VN"/>
              </w:rPr>
              <w:t xml:space="preserve">: </w:t>
            </w:r>
            <w:r>
              <w:rPr>
                <w:sz w:val="28"/>
                <w:szCs w:val="28"/>
                <w:lang w:val="vi-VN"/>
              </w:rPr>
              <w:t xml:space="preserve"> </w:t>
            </w:r>
            <w:r w:rsidRPr="00A377D0">
              <w:rPr>
                <w:sz w:val="28"/>
                <w:szCs w:val="28"/>
                <w:lang w:val="vi-VN"/>
              </w:rPr>
              <w:t>H</w:t>
            </w:r>
            <w:r w:rsidRPr="00A51145">
              <w:rPr>
                <w:sz w:val="28"/>
                <w:szCs w:val="28"/>
                <w:lang w:val="vi-VN"/>
              </w:rPr>
              <w:t>ướng dẫn HS làm báo cáo kết quả thí nghiệm  theo các bước như trong SGK.</w:t>
            </w:r>
          </w:p>
          <w:p w:rsidR="00A377D0" w:rsidRPr="00A51145" w:rsidRDefault="00A377D0" w:rsidP="00A377D0">
            <w:pPr>
              <w:rPr>
                <w:sz w:val="28"/>
                <w:szCs w:val="28"/>
                <w:lang w:val="vi-VN"/>
              </w:rPr>
            </w:pPr>
            <w:r w:rsidRPr="00A377D0">
              <w:rPr>
                <w:sz w:val="28"/>
                <w:szCs w:val="28"/>
                <w:lang w:val="vi-VN"/>
              </w:rPr>
              <w:t xml:space="preserve">GV: </w:t>
            </w:r>
            <w:r w:rsidRPr="00A51145">
              <w:rPr>
                <w:sz w:val="28"/>
                <w:szCs w:val="28"/>
                <w:lang w:val="vi-VN"/>
              </w:rPr>
              <w:t>Thông qua việc hướng dẫn viết báo cáo, nhắc lại và kiểm tra hiểu biết của HS về cách ghi kết quả đo  và tính giá trị của đại lượng cần xác định.</w:t>
            </w:r>
          </w:p>
          <w:p w:rsidR="00D25CF7" w:rsidRPr="00760113" w:rsidRDefault="00A377D0" w:rsidP="00D25CF7">
            <w:pPr>
              <w:rPr>
                <w:sz w:val="28"/>
                <w:szCs w:val="28"/>
                <w:lang w:val="vi-VN"/>
              </w:rPr>
            </w:pPr>
            <w:r w:rsidRPr="00A377D0">
              <w:rPr>
                <w:bCs/>
                <w:iCs/>
                <w:color w:val="000000"/>
                <w:sz w:val="28"/>
                <w:szCs w:val="28"/>
                <w:lang w:val="vi-VN"/>
              </w:rPr>
              <w:t>GV: Yêu cầu HS các nhóm</w:t>
            </w:r>
            <w:r w:rsidR="00760113" w:rsidRPr="00760113">
              <w:rPr>
                <w:bCs/>
                <w:iCs/>
                <w:color w:val="000000"/>
                <w:sz w:val="28"/>
                <w:szCs w:val="28"/>
                <w:lang w:val="vi-VN"/>
              </w:rPr>
              <w:t>: Hãy viết báo cáo thực hành:</w:t>
            </w:r>
            <w:r w:rsidRPr="00A377D0">
              <w:rPr>
                <w:bCs/>
                <w:iCs/>
                <w:color w:val="000000"/>
                <w:sz w:val="28"/>
                <w:szCs w:val="28"/>
                <w:lang w:val="vi-VN"/>
              </w:rPr>
              <w:t xml:space="preserve"> </w:t>
            </w:r>
            <w:r>
              <w:rPr>
                <w:sz w:val="28"/>
                <w:szCs w:val="28"/>
                <w:lang w:val="vi-VN"/>
              </w:rPr>
              <w:t>Quan sát</w:t>
            </w:r>
            <w:r w:rsidRPr="00775FB5">
              <w:rPr>
                <w:sz w:val="28"/>
                <w:szCs w:val="28"/>
                <w:lang w:val="vi-VN"/>
              </w:rPr>
              <w:t xml:space="preserve"> và phân biệt</w:t>
            </w:r>
            <w:r>
              <w:rPr>
                <w:sz w:val="28"/>
                <w:szCs w:val="28"/>
                <w:lang w:val="vi-VN"/>
              </w:rPr>
              <w:t xml:space="preserve"> một số loại tế bào</w:t>
            </w:r>
            <w:r w:rsidRPr="00775FB5">
              <w:rPr>
                <w:sz w:val="28"/>
                <w:szCs w:val="28"/>
                <w:lang w:val="vi-VN"/>
              </w:rPr>
              <w:t xml:space="preserve"> đã học trong môn Khoa học tự nhiên 6 theo mẫu trên</w:t>
            </w:r>
            <w:r w:rsidR="00D642BB">
              <w:rPr>
                <w:sz w:val="28"/>
                <w:szCs w:val="28"/>
                <w:lang w:val="vi-VN"/>
              </w:rPr>
              <w:t xml:space="preserve"> (</w:t>
            </w:r>
            <w:r w:rsidRPr="00ED66AB">
              <w:rPr>
                <w:sz w:val="28"/>
                <w:szCs w:val="28"/>
                <w:lang w:val="vi-VN"/>
              </w:rPr>
              <w:t>tế bào biểu bì ở hành tây)</w:t>
            </w:r>
            <w:r w:rsidRPr="00775FB5">
              <w:rPr>
                <w:sz w:val="28"/>
                <w:szCs w:val="28"/>
                <w:lang w:val="vi-VN"/>
              </w:rPr>
              <w:t>.</w:t>
            </w:r>
          </w:p>
          <w:p w:rsidR="00D25CF7" w:rsidRPr="00A377D0" w:rsidRDefault="00D25CF7" w:rsidP="00D25CF7">
            <w:pPr>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p>
          <w:p w:rsidR="00A377D0" w:rsidRDefault="00760113" w:rsidP="00D25CF7">
            <w:pPr>
              <w:rPr>
                <w:bCs/>
                <w:iCs/>
                <w:sz w:val="28"/>
                <w:szCs w:val="28"/>
              </w:rPr>
            </w:pPr>
            <w:r w:rsidRPr="00760113">
              <w:rPr>
                <w:bCs/>
                <w:iCs/>
                <w:sz w:val="28"/>
                <w:szCs w:val="28"/>
                <w:lang w:val="vi-VN"/>
              </w:rPr>
              <w:t>HS: Nhận dụng cụ, hóa chất, mẫu vật.</w:t>
            </w:r>
          </w:p>
          <w:p w:rsidR="00760113" w:rsidRDefault="00760113" w:rsidP="00D25CF7">
            <w:pPr>
              <w:rPr>
                <w:bCs/>
                <w:iCs/>
                <w:sz w:val="28"/>
                <w:szCs w:val="28"/>
              </w:rPr>
            </w:pPr>
            <w:r>
              <w:rPr>
                <w:bCs/>
                <w:iCs/>
                <w:sz w:val="28"/>
                <w:szCs w:val="28"/>
              </w:rPr>
              <w:t>HS: Thực hiện quan sát tế bào biểu bì ở hành tây theo nhóm.</w:t>
            </w:r>
          </w:p>
          <w:p w:rsidR="00760113" w:rsidRPr="00760113" w:rsidRDefault="00760113" w:rsidP="00D25CF7">
            <w:pPr>
              <w:rPr>
                <w:bCs/>
                <w:iCs/>
                <w:sz w:val="28"/>
                <w:szCs w:val="28"/>
              </w:rPr>
            </w:pPr>
            <w:r>
              <w:rPr>
                <w:bCs/>
                <w:iCs/>
                <w:sz w:val="28"/>
                <w:szCs w:val="28"/>
              </w:rPr>
              <w:lastRenderedPageBreak/>
              <w:t>GV: Quan sát, hướng dẫn các nhóm làm thí nghiệm.</w:t>
            </w:r>
          </w:p>
          <w:p w:rsidR="00D25CF7" w:rsidRPr="00760113" w:rsidRDefault="00A377D0" w:rsidP="00D25CF7">
            <w:pPr>
              <w:rPr>
                <w:sz w:val="28"/>
                <w:szCs w:val="28"/>
              </w:rPr>
            </w:pPr>
            <w:r w:rsidRPr="00A377D0">
              <w:rPr>
                <w:sz w:val="28"/>
                <w:szCs w:val="28"/>
                <w:lang w:val="vi-VN"/>
              </w:rPr>
              <w:t xml:space="preserve">GV: </w:t>
            </w:r>
            <w:r w:rsidRPr="00A51145">
              <w:rPr>
                <w:sz w:val="28"/>
                <w:szCs w:val="28"/>
                <w:lang w:val="vi-VN"/>
              </w:rPr>
              <w:t>Dựa vào mẫu bá</w:t>
            </w:r>
            <w:r>
              <w:rPr>
                <w:sz w:val="28"/>
                <w:szCs w:val="28"/>
                <w:lang w:val="vi-VN"/>
              </w:rPr>
              <w:t>o cáo hướng dẫn HS cách vẽ bảng</w:t>
            </w:r>
            <w:r w:rsidRPr="00A51145">
              <w:rPr>
                <w:sz w:val="28"/>
                <w:szCs w:val="28"/>
                <w:lang w:val="vi-VN"/>
              </w:rPr>
              <w:t>, cách ghi kết quả</w:t>
            </w:r>
            <w:r w:rsidRPr="00BF11C1">
              <w:rPr>
                <w:sz w:val="28"/>
                <w:szCs w:val="28"/>
                <w:lang w:val="vi-VN"/>
              </w:rPr>
              <w:t>, cách tính và đánh gi</w:t>
            </w:r>
            <w:r w:rsidR="00760113">
              <w:rPr>
                <w:sz w:val="28"/>
                <w:szCs w:val="28"/>
                <w:lang w:val="vi-VN"/>
              </w:rPr>
              <w:t>á kết quả thực hành thí nghiệm.</w:t>
            </w:r>
          </w:p>
          <w:p w:rsidR="00D25CF7" w:rsidRPr="00E0109C" w:rsidRDefault="00D25CF7" w:rsidP="00D25CF7">
            <w:pPr>
              <w:rPr>
                <w:b/>
                <w:bCs/>
                <w:i/>
                <w:iCs/>
                <w:sz w:val="28"/>
                <w:szCs w:val="28"/>
                <w:lang w:val="vi-VN"/>
              </w:rPr>
            </w:pPr>
            <w:r w:rsidRPr="00E0109C">
              <w:rPr>
                <w:b/>
                <w:bCs/>
                <w:i/>
                <w:iCs/>
                <w:sz w:val="28"/>
                <w:szCs w:val="28"/>
                <w:lang w:val="vi-VN"/>
              </w:rPr>
              <w:t>* Báo cáo kết quả và thảo luận:</w:t>
            </w:r>
          </w:p>
          <w:p w:rsidR="00D25CF7" w:rsidRPr="00760113" w:rsidRDefault="00760113" w:rsidP="00D25CF7">
            <w:pPr>
              <w:rPr>
                <w:bCs/>
                <w:iCs/>
                <w:sz w:val="28"/>
                <w:szCs w:val="28"/>
                <w:lang w:val="vi-VN"/>
              </w:rPr>
            </w:pPr>
            <w:r w:rsidRPr="00760113">
              <w:rPr>
                <w:bCs/>
                <w:iCs/>
                <w:sz w:val="28"/>
                <w:szCs w:val="28"/>
                <w:lang w:val="vi-VN"/>
              </w:rPr>
              <w:t>HS: Đại diện các nhóm báo cáo kết quả thí nghiệm.</w:t>
            </w:r>
          </w:p>
          <w:p w:rsidR="00D25CF7" w:rsidRPr="00E0109C" w:rsidRDefault="00D25CF7" w:rsidP="00D25CF7">
            <w:pPr>
              <w:rPr>
                <w:b/>
                <w:bCs/>
                <w:i/>
                <w:iCs/>
                <w:sz w:val="28"/>
                <w:szCs w:val="28"/>
                <w:lang w:val="vi-VN"/>
              </w:rPr>
            </w:pPr>
            <w:r w:rsidRPr="00E0109C">
              <w:rPr>
                <w:b/>
                <w:bCs/>
                <w:i/>
                <w:iCs/>
                <w:sz w:val="28"/>
                <w:szCs w:val="28"/>
                <w:lang w:val="vi-VN"/>
              </w:rPr>
              <w:t>* Đánh giá kết quả thực hiện nhiệm vụ:</w:t>
            </w:r>
          </w:p>
          <w:p w:rsidR="00760113" w:rsidRPr="00E0109C" w:rsidRDefault="00760113" w:rsidP="00760113">
            <w:pPr>
              <w:rPr>
                <w:bCs/>
                <w:iCs/>
                <w:sz w:val="28"/>
                <w:szCs w:val="28"/>
                <w:lang w:val="vi-VN"/>
              </w:rPr>
            </w:pPr>
            <w:r w:rsidRPr="00E0109C">
              <w:rPr>
                <w:bCs/>
                <w:iCs/>
                <w:sz w:val="28"/>
                <w:szCs w:val="28"/>
                <w:lang w:val="vi-VN"/>
              </w:rPr>
              <w:t>HS: Các nhóm khác nhận xét, bổ sung.</w:t>
            </w:r>
          </w:p>
          <w:p w:rsidR="00760113" w:rsidRPr="00E0109C" w:rsidRDefault="00760113" w:rsidP="00760113">
            <w:pPr>
              <w:rPr>
                <w:sz w:val="28"/>
                <w:szCs w:val="28"/>
                <w:lang w:val="vi-VN"/>
              </w:rPr>
            </w:pPr>
            <w:r w:rsidRPr="00E0109C">
              <w:rPr>
                <w:sz w:val="28"/>
                <w:szCs w:val="28"/>
                <w:lang w:val="vi-VN"/>
              </w:rPr>
              <w:t>GV: Nhận xét, đánh giá câu trả lời của các nhóm, nhận xét hoạt động của các nhóm.</w:t>
            </w:r>
          </w:p>
          <w:p w:rsidR="00D25CF7" w:rsidRPr="00760113" w:rsidRDefault="00760113" w:rsidP="00D25CF7">
            <w:pPr>
              <w:rPr>
                <w:sz w:val="28"/>
                <w:szCs w:val="28"/>
                <w:lang w:val="vi-VN"/>
              </w:rPr>
            </w:pPr>
            <w:r w:rsidRPr="00E0109C">
              <w:rPr>
                <w:sz w:val="28"/>
                <w:szCs w:val="28"/>
                <w:lang w:val="vi-VN"/>
              </w:rPr>
              <w:t>HS: Lắng nghe và hoàn thành nội dung bài học.</w:t>
            </w:r>
          </w:p>
          <w:p w:rsidR="00065AE1" w:rsidRPr="00065AE1" w:rsidRDefault="00065AE1" w:rsidP="00065AE1">
            <w:pPr>
              <w:rPr>
                <w:b/>
                <w:bCs/>
                <w:i/>
                <w:iCs/>
                <w:color w:val="000000"/>
                <w:sz w:val="28"/>
                <w:szCs w:val="28"/>
                <w:lang w:val="vi-VN"/>
              </w:rPr>
            </w:pPr>
            <w:r w:rsidRPr="00E0109C">
              <w:rPr>
                <w:sz w:val="28"/>
                <w:szCs w:val="28"/>
                <w:lang w:val="vi-VN"/>
              </w:rPr>
              <w:t xml:space="preserve">* </w:t>
            </w:r>
            <w:r w:rsidRPr="00E0109C">
              <w:rPr>
                <w:b/>
                <w:bCs/>
                <w:i/>
                <w:iCs/>
                <w:color w:val="000000"/>
                <w:sz w:val="28"/>
                <w:szCs w:val="28"/>
                <w:lang w:val="vi-VN"/>
              </w:rPr>
              <w:t>Chuyển giao nhiệm vụ học tập:</w:t>
            </w:r>
          </w:p>
          <w:p w:rsidR="00065AE1" w:rsidRPr="00065AE1" w:rsidRDefault="00065AE1" w:rsidP="00065AE1">
            <w:pPr>
              <w:rPr>
                <w:bCs/>
                <w:iCs/>
                <w:color w:val="000000"/>
                <w:sz w:val="28"/>
                <w:szCs w:val="28"/>
                <w:lang w:val="vi-VN"/>
              </w:rPr>
            </w:pPr>
            <w:r w:rsidRPr="00065AE1">
              <w:rPr>
                <w:bCs/>
                <w:iCs/>
                <w:color w:val="000000"/>
                <w:sz w:val="28"/>
                <w:szCs w:val="28"/>
                <w:lang w:val="vi-VN"/>
              </w:rPr>
              <w:t>GV: Yêu cầu các nhóm HS lập dàn ý chi tiết cho báo cáo thuyết trình về vai trò của đa dạng sinh học đã h</w:t>
            </w:r>
            <w:r>
              <w:rPr>
                <w:bCs/>
                <w:iCs/>
                <w:color w:val="000000"/>
                <w:sz w:val="28"/>
                <w:szCs w:val="28"/>
                <w:lang w:val="vi-VN"/>
              </w:rPr>
              <w:t xml:space="preserve">ọc trong môn Khoa học tự nhiên </w:t>
            </w:r>
            <w:r w:rsidRPr="00065AE1">
              <w:rPr>
                <w:bCs/>
                <w:iCs/>
                <w:color w:val="000000"/>
                <w:sz w:val="28"/>
                <w:szCs w:val="28"/>
                <w:lang w:val="vi-VN"/>
              </w:rPr>
              <w:t>ở lớp 6.</w:t>
            </w:r>
          </w:p>
          <w:p w:rsidR="00065AE1" w:rsidRPr="00A377D0" w:rsidRDefault="00065AE1" w:rsidP="00065AE1">
            <w:pPr>
              <w:rPr>
                <w:b/>
                <w:bCs/>
                <w:i/>
                <w:iCs/>
                <w:sz w:val="28"/>
                <w:szCs w:val="28"/>
                <w:lang w:val="vi-VN"/>
              </w:rPr>
            </w:pPr>
            <w:r w:rsidRPr="00E0109C">
              <w:rPr>
                <w:sz w:val="28"/>
                <w:szCs w:val="28"/>
                <w:lang w:val="vi-VN"/>
              </w:rPr>
              <w:t xml:space="preserve">* </w:t>
            </w:r>
            <w:r w:rsidRPr="00E0109C">
              <w:rPr>
                <w:b/>
                <w:bCs/>
                <w:i/>
                <w:iCs/>
                <w:sz w:val="28"/>
                <w:szCs w:val="28"/>
                <w:lang w:val="vi-VN"/>
              </w:rPr>
              <w:t>Thực hiện nhiệm vụ học tập:</w:t>
            </w:r>
          </w:p>
          <w:p w:rsidR="00D25CF7" w:rsidRDefault="00065AE1" w:rsidP="00D25CF7">
            <w:pPr>
              <w:rPr>
                <w:sz w:val="28"/>
                <w:szCs w:val="28"/>
              </w:rPr>
            </w:pPr>
            <w:r w:rsidRPr="00065AE1">
              <w:rPr>
                <w:sz w:val="28"/>
                <w:szCs w:val="28"/>
                <w:lang w:val="vi-VN"/>
              </w:rPr>
              <w:t>HS: Các nhóm thảo luận viết báo cáo thuyết trình.</w:t>
            </w:r>
          </w:p>
          <w:p w:rsidR="008B7A1C" w:rsidRPr="008B7A1C" w:rsidRDefault="008B7A1C" w:rsidP="00D25CF7">
            <w:pPr>
              <w:rPr>
                <w:sz w:val="28"/>
                <w:szCs w:val="28"/>
              </w:rPr>
            </w:pPr>
            <w:r>
              <w:rPr>
                <w:sz w:val="28"/>
                <w:szCs w:val="28"/>
              </w:rPr>
              <w:t>GV: Quan sát, hướng dẫn các nhóm.</w:t>
            </w:r>
          </w:p>
          <w:p w:rsidR="00065AE1" w:rsidRDefault="00065AE1" w:rsidP="00065AE1">
            <w:pPr>
              <w:rPr>
                <w:b/>
                <w:bCs/>
                <w:i/>
                <w:iCs/>
                <w:sz w:val="28"/>
                <w:szCs w:val="28"/>
              </w:rPr>
            </w:pPr>
            <w:r w:rsidRPr="00E0109C">
              <w:rPr>
                <w:b/>
                <w:bCs/>
                <w:i/>
                <w:iCs/>
                <w:sz w:val="28"/>
                <w:szCs w:val="28"/>
                <w:lang w:val="vi-VN"/>
              </w:rPr>
              <w:t>* Báo cáo kết quả và thảo luận:</w:t>
            </w:r>
          </w:p>
          <w:p w:rsidR="00065AE1" w:rsidRPr="008B7A1C" w:rsidRDefault="008B7A1C" w:rsidP="00065AE1">
            <w:pPr>
              <w:rPr>
                <w:bCs/>
                <w:iCs/>
                <w:sz w:val="28"/>
                <w:szCs w:val="28"/>
              </w:rPr>
            </w:pPr>
            <w:r>
              <w:rPr>
                <w:bCs/>
                <w:iCs/>
                <w:sz w:val="28"/>
                <w:szCs w:val="28"/>
              </w:rPr>
              <w:t>HS: Đại diện các nhóm trình bày bài báo cáo, thuyết trình.</w:t>
            </w:r>
          </w:p>
          <w:p w:rsidR="00065AE1" w:rsidRPr="00E0109C" w:rsidRDefault="00065AE1" w:rsidP="00065AE1">
            <w:pPr>
              <w:rPr>
                <w:b/>
                <w:bCs/>
                <w:i/>
                <w:iCs/>
                <w:sz w:val="28"/>
                <w:szCs w:val="28"/>
                <w:lang w:val="vi-VN"/>
              </w:rPr>
            </w:pPr>
            <w:r w:rsidRPr="00E0109C">
              <w:rPr>
                <w:b/>
                <w:bCs/>
                <w:i/>
                <w:iCs/>
                <w:sz w:val="28"/>
                <w:szCs w:val="28"/>
                <w:lang w:val="vi-VN"/>
              </w:rPr>
              <w:t>* Đánh giá kết quả thực hiện nhiệm vụ:</w:t>
            </w:r>
          </w:p>
          <w:p w:rsidR="008B7A1C" w:rsidRPr="00E0109C" w:rsidRDefault="008B7A1C" w:rsidP="008B7A1C">
            <w:pPr>
              <w:rPr>
                <w:bCs/>
                <w:iCs/>
                <w:sz w:val="28"/>
                <w:szCs w:val="28"/>
                <w:lang w:val="vi-VN"/>
              </w:rPr>
            </w:pPr>
            <w:r w:rsidRPr="00E0109C">
              <w:rPr>
                <w:bCs/>
                <w:iCs/>
                <w:sz w:val="28"/>
                <w:szCs w:val="28"/>
                <w:lang w:val="vi-VN"/>
              </w:rPr>
              <w:t>HS: Các nhóm khác nhận xét, bổ sung.</w:t>
            </w:r>
          </w:p>
          <w:p w:rsidR="008B7A1C" w:rsidRPr="00E0109C" w:rsidRDefault="008B7A1C" w:rsidP="008B7A1C">
            <w:pPr>
              <w:rPr>
                <w:sz w:val="28"/>
                <w:szCs w:val="28"/>
                <w:lang w:val="vi-VN"/>
              </w:rPr>
            </w:pPr>
            <w:r w:rsidRPr="00E0109C">
              <w:rPr>
                <w:sz w:val="28"/>
                <w:szCs w:val="28"/>
                <w:lang w:val="vi-VN"/>
              </w:rPr>
              <w:t>GV: Nhận xét, đánh giá câu trả lời của các nhóm, nhận xét hoạt động của các nhóm.</w:t>
            </w:r>
          </w:p>
          <w:p w:rsidR="008B7A1C" w:rsidRPr="00760113" w:rsidRDefault="008B7A1C" w:rsidP="008B7A1C">
            <w:pPr>
              <w:rPr>
                <w:sz w:val="28"/>
                <w:szCs w:val="28"/>
                <w:lang w:val="vi-VN"/>
              </w:rPr>
            </w:pPr>
            <w:r w:rsidRPr="00E0109C">
              <w:rPr>
                <w:sz w:val="28"/>
                <w:szCs w:val="28"/>
                <w:lang w:val="vi-VN"/>
              </w:rPr>
              <w:t>HS: Lắng nghe và hoàn thành nội dung bài học.</w:t>
            </w:r>
          </w:p>
          <w:p w:rsidR="00065AE1" w:rsidRPr="00065AE1" w:rsidRDefault="00065AE1" w:rsidP="00D25CF7">
            <w:pPr>
              <w:rPr>
                <w:sz w:val="28"/>
                <w:szCs w:val="28"/>
                <w:lang w:val="vi-VN"/>
              </w:rPr>
            </w:pPr>
          </w:p>
        </w:tc>
        <w:tc>
          <w:tcPr>
            <w:tcW w:w="4200" w:type="dxa"/>
          </w:tcPr>
          <w:p w:rsidR="00D25CF7" w:rsidRPr="00BF11C1" w:rsidRDefault="00BF11C1" w:rsidP="00D25CF7">
            <w:pPr>
              <w:rPr>
                <w:b/>
                <w:sz w:val="28"/>
                <w:szCs w:val="28"/>
                <w:lang w:val="vi-VN"/>
              </w:rPr>
            </w:pPr>
            <w:r w:rsidRPr="00BF11C1">
              <w:rPr>
                <w:b/>
                <w:sz w:val="28"/>
                <w:szCs w:val="28"/>
                <w:lang w:val="vi-VN"/>
              </w:rPr>
              <w:lastRenderedPageBreak/>
              <w:t xml:space="preserve">IV. </w:t>
            </w:r>
            <w:r w:rsidRPr="00BF11C1">
              <w:rPr>
                <w:b/>
                <w:sz w:val="28"/>
                <w:szCs w:val="28"/>
                <w:u w:val="single"/>
                <w:lang w:val="vi-VN"/>
              </w:rPr>
              <w:t>Báo cáo thực hành</w:t>
            </w:r>
            <w:r w:rsidRPr="00BF11C1">
              <w:rPr>
                <w:b/>
                <w:sz w:val="28"/>
                <w:szCs w:val="28"/>
                <w:lang w:val="vi-VN"/>
              </w:rPr>
              <w:t>.</w:t>
            </w:r>
          </w:p>
          <w:p w:rsidR="00BF11C1" w:rsidRPr="00760113" w:rsidRDefault="00BF11C1" w:rsidP="00D25CF7">
            <w:pPr>
              <w:rPr>
                <w:sz w:val="28"/>
                <w:szCs w:val="28"/>
              </w:rPr>
            </w:pPr>
            <w:r w:rsidRPr="00760113">
              <w:rPr>
                <w:sz w:val="28"/>
                <w:szCs w:val="28"/>
                <w:lang w:val="vi-VN"/>
              </w:rPr>
              <w:t>1. Viết báo cáo thực hành.</w:t>
            </w:r>
          </w:p>
          <w:p w:rsidR="00760113" w:rsidRDefault="00760113"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Default="00065AE1" w:rsidP="00D25CF7">
            <w:pPr>
              <w:rPr>
                <w:sz w:val="28"/>
                <w:szCs w:val="28"/>
              </w:rPr>
            </w:pPr>
          </w:p>
          <w:p w:rsidR="00065AE1" w:rsidRPr="00760113" w:rsidRDefault="00065AE1" w:rsidP="00D25CF7">
            <w:pPr>
              <w:rPr>
                <w:sz w:val="28"/>
                <w:szCs w:val="28"/>
              </w:rPr>
            </w:pPr>
          </w:p>
          <w:p w:rsidR="00BF11C1" w:rsidRPr="00BF11C1" w:rsidRDefault="00BF11C1" w:rsidP="00D25CF7">
            <w:pPr>
              <w:rPr>
                <w:sz w:val="28"/>
                <w:szCs w:val="28"/>
                <w:lang w:val="vi-VN"/>
              </w:rPr>
            </w:pPr>
            <w:r w:rsidRPr="00760113">
              <w:rPr>
                <w:sz w:val="28"/>
                <w:szCs w:val="28"/>
                <w:lang w:val="vi-VN"/>
              </w:rPr>
              <w:t>2. Viết và trình bày báo cáo, thuyết trình.</w:t>
            </w:r>
          </w:p>
        </w:tc>
      </w:tr>
    </w:tbl>
    <w:p w:rsidR="002E47EA" w:rsidRPr="004A50DE" w:rsidRDefault="00054AD8" w:rsidP="00D16D48">
      <w:pPr>
        <w:rPr>
          <w:b/>
          <w:sz w:val="28"/>
          <w:szCs w:val="28"/>
          <w:lang w:val="vi-VN"/>
        </w:rPr>
      </w:pPr>
      <w:r w:rsidRPr="004A50DE">
        <w:rPr>
          <w:b/>
          <w:sz w:val="28"/>
          <w:szCs w:val="28"/>
          <w:lang w:val="vi-VN"/>
        </w:rPr>
        <w:lastRenderedPageBreak/>
        <w:t xml:space="preserve">Hoạt động 3: </w:t>
      </w:r>
      <w:r w:rsidR="004A50DE" w:rsidRPr="004A50DE">
        <w:rPr>
          <w:b/>
          <w:sz w:val="28"/>
          <w:szCs w:val="28"/>
          <w:lang w:val="vi-VN"/>
        </w:rPr>
        <w:t>Luyện tập</w:t>
      </w:r>
    </w:p>
    <w:p w:rsidR="004A50DE" w:rsidRPr="004A50DE" w:rsidRDefault="00054AD8" w:rsidP="00054AD8">
      <w:pPr>
        <w:rPr>
          <w:sz w:val="28"/>
          <w:szCs w:val="28"/>
          <w:lang w:val="vi-VN"/>
        </w:rPr>
      </w:pPr>
      <w:r w:rsidRPr="00E0109C">
        <w:rPr>
          <w:b/>
          <w:sz w:val="28"/>
          <w:szCs w:val="28"/>
          <w:lang w:val="vi-VN"/>
        </w:rPr>
        <w:t>a. Mục tiêu:</w:t>
      </w:r>
      <w:r w:rsidRPr="00E0109C">
        <w:rPr>
          <w:sz w:val="28"/>
          <w:szCs w:val="28"/>
          <w:lang w:val="vi-VN"/>
        </w:rPr>
        <w:t xml:space="preserve"> </w:t>
      </w:r>
      <w:r w:rsidRPr="00775FB5">
        <w:rPr>
          <w:sz w:val="28"/>
          <w:szCs w:val="28"/>
          <w:lang w:val="vi-VN"/>
        </w:rPr>
        <w:t xml:space="preserve">HS </w:t>
      </w:r>
      <w:r w:rsidR="004A50DE" w:rsidRPr="004A50DE">
        <w:rPr>
          <w:sz w:val="28"/>
          <w:szCs w:val="28"/>
          <w:lang w:val="vi-VN"/>
        </w:rPr>
        <w:t>hệ thống được một số kiến thức đã học.</w:t>
      </w:r>
    </w:p>
    <w:p w:rsidR="004A50DE" w:rsidRDefault="00054AD8" w:rsidP="00054AD8">
      <w:pPr>
        <w:rPr>
          <w:sz w:val="28"/>
          <w:szCs w:val="28"/>
        </w:rPr>
      </w:pPr>
      <w:r w:rsidRPr="00E0109C">
        <w:rPr>
          <w:b/>
          <w:sz w:val="28"/>
          <w:szCs w:val="28"/>
          <w:lang w:val="vi-VN"/>
        </w:rPr>
        <w:t>b. Nội dung</w:t>
      </w:r>
      <w:r w:rsidRPr="00E0109C">
        <w:rPr>
          <w:sz w:val="28"/>
          <w:szCs w:val="28"/>
          <w:lang w:val="vi-VN"/>
        </w:rPr>
        <w:t>:</w:t>
      </w:r>
      <w:r w:rsidRPr="00775FB5">
        <w:rPr>
          <w:sz w:val="28"/>
          <w:szCs w:val="28"/>
          <w:lang w:val="vi-VN"/>
        </w:rPr>
        <w:t xml:space="preserve"> </w:t>
      </w:r>
    </w:p>
    <w:p w:rsidR="00054AD8" w:rsidRDefault="004A50DE" w:rsidP="004A50DE">
      <w:pPr>
        <w:ind w:firstLine="720"/>
        <w:rPr>
          <w:sz w:val="28"/>
          <w:szCs w:val="28"/>
        </w:rPr>
      </w:pPr>
      <w:r w:rsidRPr="004A50DE">
        <w:rPr>
          <w:sz w:val="28"/>
          <w:szCs w:val="28"/>
          <w:lang w:val="vi-VN"/>
        </w:rPr>
        <w:t>HS thực hiện cá nhân phần “Con đã học được trong giờ học” trên phiếu học tập KWL.</w:t>
      </w:r>
    </w:p>
    <w:p w:rsidR="004A50DE" w:rsidRPr="004A50DE" w:rsidRDefault="004A50DE" w:rsidP="004A50DE">
      <w:pPr>
        <w:ind w:firstLine="720"/>
        <w:rPr>
          <w:sz w:val="28"/>
          <w:szCs w:val="28"/>
        </w:rPr>
      </w:pPr>
      <w:r>
        <w:rPr>
          <w:sz w:val="28"/>
          <w:szCs w:val="28"/>
          <w:lang w:val="en"/>
        </w:rPr>
        <w:t>HS tóm tắt nội dung bài học bằng s</w:t>
      </w:r>
      <w:r>
        <w:rPr>
          <w:sz w:val="28"/>
          <w:szCs w:val="28"/>
          <w:lang w:val="vi-VN"/>
        </w:rPr>
        <w:t>ơ đồ tư duy.</w:t>
      </w:r>
    </w:p>
    <w:p w:rsidR="004A50DE" w:rsidRDefault="00054AD8" w:rsidP="00054AD8">
      <w:pPr>
        <w:rPr>
          <w:sz w:val="28"/>
          <w:szCs w:val="28"/>
        </w:rPr>
      </w:pPr>
      <w:r w:rsidRPr="00E0109C">
        <w:rPr>
          <w:b/>
          <w:sz w:val="28"/>
          <w:szCs w:val="28"/>
          <w:lang w:val="vi-VN"/>
        </w:rPr>
        <w:t>c. Sản phẩm</w:t>
      </w:r>
      <w:r w:rsidRPr="00E0109C">
        <w:rPr>
          <w:sz w:val="28"/>
          <w:szCs w:val="28"/>
          <w:lang w:val="vi-VN"/>
        </w:rPr>
        <w:t>:</w:t>
      </w:r>
      <w:r w:rsidRPr="00D4371D">
        <w:rPr>
          <w:sz w:val="28"/>
          <w:szCs w:val="28"/>
          <w:lang w:val="vi-VN"/>
        </w:rPr>
        <w:t xml:space="preserve"> </w:t>
      </w:r>
    </w:p>
    <w:p w:rsidR="00054AD8" w:rsidRPr="00A377D0" w:rsidRDefault="004A50DE" w:rsidP="004A50DE">
      <w:pPr>
        <w:ind w:firstLine="720"/>
        <w:rPr>
          <w:sz w:val="28"/>
          <w:szCs w:val="28"/>
          <w:lang w:val="vi-VN"/>
        </w:rPr>
      </w:pPr>
      <w:r>
        <w:rPr>
          <w:sz w:val="28"/>
          <w:szCs w:val="28"/>
          <w:lang w:val="en"/>
        </w:rPr>
        <w:t>HS trình bày quan điểm cá nhân về đáp án trên phiếu học tập KWL</w:t>
      </w:r>
    </w:p>
    <w:p w:rsidR="00054AD8" w:rsidRDefault="00054AD8" w:rsidP="00054AD8">
      <w:pPr>
        <w:rPr>
          <w:b/>
          <w:sz w:val="28"/>
          <w:szCs w:val="28"/>
        </w:rPr>
      </w:pPr>
      <w:r w:rsidRPr="00E0109C">
        <w:rPr>
          <w:b/>
          <w:sz w:val="28"/>
          <w:szCs w:val="28"/>
          <w:lang w:val="vi-VN"/>
        </w:rPr>
        <w:t>d. Tổ chức thực hiện:</w:t>
      </w:r>
    </w:p>
    <w:p w:rsidR="004A50DE" w:rsidRPr="004A50DE" w:rsidRDefault="004A50DE" w:rsidP="00054AD8">
      <w:pPr>
        <w:rPr>
          <w:b/>
          <w:sz w:val="28"/>
          <w:szCs w:val="28"/>
        </w:rPr>
      </w:pPr>
    </w:p>
    <w:tbl>
      <w:tblPr>
        <w:tblStyle w:val="TableGrid"/>
        <w:tblW w:w="0" w:type="auto"/>
        <w:tblInd w:w="108" w:type="dxa"/>
        <w:tblLook w:val="01E0" w:firstRow="1" w:lastRow="1" w:firstColumn="1" w:lastColumn="1" w:noHBand="0" w:noVBand="0"/>
      </w:tblPr>
      <w:tblGrid>
        <w:gridCol w:w="4677"/>
        <w:gridCol w:w="4703"/>
      </w:tblGrid>
      <w:tr w:rsidR="004A50DE">
        <w:tc>
          <w:tcPr>
            <w:tcW w:w="4677" w:type="dxa"/>
          </w:tcPr>
          <w:p w:rsidR="004A50DE" w:rsidRPr="00E0109C" w:rsidRDefault="004A50DE" w:rsidP="004A50DE">
            <w:pPr>
              <w:jc w:val="center"/>
              <w:rPr>
                <w:sz w:val="28"/>
                <w:szCs w:val="28"/>
                <w:lang w:val="vi-VN"/>
              </w:rPr>
            </w:pPr>
            <w:r w:rsidRPr="00E0109C">
              <w:rPr>
                <w:b/>
                <w:bCs/>
                <w:color w:val="000000"/>
                <w:sz w:val="28"/>
                <w:szCs w:val="28"/>
                <w:lang w:val="vi-VN"/>
              </w:rPr>
              <w:t>Hoạt động của giáo viên và học sinh</w:t>
            </w:r>
          </w:p>
        </w:tc>
        <w:tc>
          <w:tcPr>
            <w:tcW w:w="4703" w:type="dxa"/>
          </w:tcPr>
          <w:p w:rsidR="004A50DE" w:rsidRPr="00E0109C" w:rsidRDefault="004A50DE" w:rsidP="004A50DE">
            <w:pPr>
              <w:jc w:val="center"/>
              <w:rPr>
                <w:sz w:val="28"/>
                <w:szCs w:val="28"/>
                <w:lang w:val="vi-VN"/>
              </w:rPr>
            </w:pPr>
            <w:r w:rsidRPr="00E0109C">
              <w:rPr>
                <w:b/>
                <w:bCs/>
                <w:color w:val="000000"/>
                <w:sz w:val="28"/>
                <w:szCs w:val="28"/>
                <w:lang w:val="en"/>
              </w:rPr>
              <w:t>Nội dung</w:t>
            </w:r>
          </w:p>
        </w:tc>
      </w:tr>
      <w:tr w:rsidR="004A50DE">
        <w:tc>
          <w:tcPr>
            <w:tcW w:w="4677" w:type="dxa"/>
          </w:tcPr>
          <w:p w:rsidR="004A50DE" w:rsidRPr="00531371" w:rsidRDefault="004A50DE" w:rsidP="00D16D48">
            <w:pPr>
              <w:rPr>
                <w:b/>
                <w:bCs/>
                <w:i/>
                <w:iCs/>
                <w:color w:val="000000"/>
                <w:sz w:val="28"/>
                <w:szCs w:val="28"/>
                <w:lang w:val="vi-VN"/>
              </w:rPr>
            </w:pPr>
            <w:r w:rsidRPr="00E0109C">
              <w:rPr>
                <w:sz w:val="28"/>
                <w:szCs w:val="28"/>
                <w:lang w:val="vi-VN"/>
              </w:rPr>
              <w:lastRenderedPageBreak/>
              <w:t xml:space="preserve">* </w:t>
            </w:r>
            <w:r w:rsidRPr="00E0109C">
              <w:rPr>
                <w:b/>
                <w:bCs/>
                <w:i/>
                <w:iCs/>
                <w:color w:val="000000"/>
                <w:sz w:val="28"/>
                <w:szCs w:val="28"/>
                <w:lang w:val="vi-VN"/>
              </w:rPr>
              <w:t>Chuyển giao nhiệm vụ học tập:</w:t>
            </w:r>
          </w:p>
          <w:p w:rsidR="004A50DE" w:rsidRPr="00531371" w:rsidRDefault="004A50DE" w:rsidP="00D16D48">
            <w:pPr>
              <w:rPr>
                <w:sz w:val="28"/>
                <w:szCs w:val="28"/>
                <w:lang w:val="vi-VN"/>
              </w:rPr>
            </w:pPr>
            <w:r w:rsidRPr="004A50DE">
              <w:rPr>
                <w:sz w:val="28"/>
                <w:szCs w:val="28"/>
                <w:lang w:val="vi-VN"/>
              </w:rPr>
              <w:t>GV</w:t>
            </w:r>
            <w:r w:rsidR="00531371" w:rsidRPr="00531371">
              <w:rPr>
                <w:sz w:val="28"/>
                <w:szCs w:val="28"/>
                <w:lang w:val="vi-VN"/>
              </w:rPr>
              <w:t>:</w:t>
            </w:r>
            <w:r w:rsidR="00531371">
              <w:rPr>
                <w:sz w:val="28"/>
                <w:szCs w:val="28"/>
                <w:lang w:val="vi-VN"/>
              </w:rPr>
              <w:t xml:space="preserve"> </w:t>
            </w:r>
            <w:r w:rsidR="00531371" w:rsidRPr="00531371">
              <w:rPr>
                <w:sz w:val="28"/>
                <w:szCs w:val="28"/>
                <w:lang w:val="vi-VN"/>
              </w:rPr>
              <w:t>Y</w:t>
            </w:r>
            <w:r w:rsidRPr="004A50DE">
              <w:rPr>
                <w:sz w:val="28"/>
                <w:szCs w:val="28"/>
                <w:lang w:val="vi-VN"/>
              </w:rPr>
              <w:t>êu cầu HS thực hiện cá nhân phần “Con đã học được trong giờ học” trên phiếu học tập KWL và tóm tắt nội dung bài học d</w:t>
            </w:r>
            <w:r>
              <w:rPr>
                <w:sz w:val="28"/>
                <w:szCs w:val="28"/>
                <w:lang w:val="vi-VN"/>
              </w:rPr>
              <w:t>ưới dạng sơ đồ tư duy vào vở ghi.</w:t>
            </w:r>
          </w:p>
          <w:p w:rsidR="004A50DE" w:rsidRDefault="004A50DE" w:rsidP="004A50DE">
            <w:pPr>
              <w:rPr>
                <w:b/>
                <w:bCs/>
                <w:i/>
                <w:iCs/>
                <w:sz w:val="28"/>
                <w:szCs w:val="28"/>
              </w:rPr>
            </w:pPr>
            <w:r w:rsidRPr="00E0109C">
              <w:rPr>
                <w:sz w:val="28"/>
                <w:szCs w:val="28"/>
                <w:lang w:val="vi-VN"/>
              </w:rPr>
              <w:t xml:space="preserve">* </w:t>
            </w:r>
            <w:r w:rsidRPr="00E0109C">
              <w:rPr>
                <w:b/>
                <w:bCs/>
                <w:i/>
                <w:iCs/>
                <w:sz w:val="28"/>
                <w:szCs w:val="28"/>
                <w:lang w:val="vi-VN"/>
              </w:rPr>
              <w:t>Thực hiện nhiệm vụ học tập:</w:t>
            </w:r>
          </w:p>
          <w:p w:rsidR="00531371" w:rsidRPr="00531371" w:rsidRDefault="00531371" w:rsidP="004A50DE">
            <w:pPr>
              <w:rPr>
                <w:b/>
                <w:bCs/>
                <w:i/>
                <w:iCs/>
                <w:sz w:val="28"/>
                <w:szCs w:val="28"/>
              </w:rPr>
            </w:pPr>
            <w:r>
              <w:rPr>
                <w:sz w:val="28"/>
                <w:szCs w:val="28"/>
                <w:lang w:val="en"/>
              </w:rPr>
              <w:t>HS: Thực hiện theo yêu cầu của giáo viên</w:t>
            </w:r>
          </w:p>
          <w:p w:rsidR="004A50DE" w:rsidRDefault="004A50DE" w:rsidP="004A50DE">
            <w:pPr>
              <w:rPr>
                <w:b/>
                <w:bCs/>
                <w:i/>
                <w:iCs/>
                <w:sz w:val="28"/>
                <w:szCs w:val="28"/>
              </w:rPr>
            </w:pPr>
            <w:r w:rsidRPr="00E0109C">
              <w:rPr>
                <w:b/>
                <w:bCs/>
                <w:i/>
                <w:iCs/>
                <w:sz w:val="28"/>
                <w:szCs w:val="28"/>
                <w:lang w:val="vi-VN"/>
              </w:rPr>
              <w:t>* Báo cáo kết quả và thảo luận:</w:t>
            </w:r>
          </w:p>
          <w:p w:rsidR="00531371" w:rsidRPr="00531371" w:rsidRDefault="00531371" w:rsidP="004A50DE">
            <w:pPr>
              <w:rPr>
                <w:b/>
                <w:bCs/>
                <w:i/>
                <w:iCs/>
                <w:sz w:val="28"/>
                <w:szCs w:val="28"/>
              </w:rPr>
            </w:pPr>
            <w:r>
              <w:rPr>
                <w:sz w:val="28"/>
                <w:szCs w:val="28"/>
                <w:lang w:val="en"/>
              </w:rPr>
              <w:t>GV: Gọi ngẫu nhiên 2 HS lần l</w:t>
            </w:r>
            <w:r>
              <w:rPr>
                <w:sz w:val="28"/>
                <w:szCs w:val="28"/>
                <w:lang w:val="vi-VN"/>
              </w:rPr>
              <w:t>ượt tr</w:t>
            </w:r>
            <w:r>
              <w:rPr>
                <w:sz w:val="28"/>
                <w:szCs w:val="28"/>
              </w:rPr>
              <w:t>ình bày ý kiến cá nhân.</w:t>
            </w:r>
          </w:p>
          <w:p w:rsidR="004A50DE" w:rsidRPr="00E0109C" w:rsidRDefault="004A50DE" w:rsidP="004A50DE">
            <w:pPr>
              <w:rPr>
                <w:b/>
                <w:bCs/>
                <w:i/>
                <w:iCs/>
                <w:sz w:val="28"/>
                <w:szCs w:val="28"/>
                <w:lang w:val="vi-VN"/>
              </w:rPr>
            </w:pPr>
            <w:r w:rsidRPr="00E0109C">
              <w:rPr>
                <w:b/>
                <w:bCs/>
                <w:i/>
                <w:iCs/>
                <w:sz w:val="28"/>
                <w:szCs w:val="28"/>
                <w:lang w:val="vi-VN"/>
              </w:rPr>
              <w:t>* Đánh giá kết quả thực hiện nhiệm vụ:</w:t>
            </w:r>
          </w:p>
          <w:p w:rsidR="004A50DE" w:rsidRDefault="00531371" w:rsidP="00D16D48">
            <w:pPr>
              <w:rPr>
                <w:sz w:val="28"/>
                <w:szCs w:val="28"/>
              </w:rPr>
            </w:pPr>
            <w:r w:rsidRPr="00531371">
              <w:rPr>
                <w:sz w:val="28"/>
                <w:szCs w:val="28"/>
                <w:lang w:val="vi-VN"/>
              </w:rPr>
              <w:t>GV: Tóm tắt kiến thức bài học bằng s</w:t>
            </w:r>
            <w:r>
              <w:rPr>
                <w:sz w:val="28"/>
                <w:szCs w:val="28"/>
                <w:lang w:val="vi-VN"/>
              </w:rPr>
              <w:t>ơ đồ tư duy trên bảng.</w:t>
            </w:r>
          </w:p>
          <w:p w:rsidR="00B83089" w:rsidRPr="00B83089" w:rsidRDefault="00B83089" w:rsidP="00D16D48">
            <w:pPr>
              <w:rPr>
                <w:sz w:val="28"/>
                <w:szCs w:val="28"/>
              </w:rPr>
            </w:pPr>
            <w:r>
              <w:rPr>
                <w:sz w:val="28"/>
                <w:szCs w:val="28"/>
              </w:rPr>
              <w:t>HS: Quang sát và lắng nghe.</w:t>
            </w:r>
          </w:p>
        </w:tc>
        <w:tc>
          <w:tcPr>
            <w:tcW w:w="4703" w:type="dxa"/>
          </w:tcPr>
          <w:p w:rsidR="004A50DE" w:rsidRDefault="004A50DE" w:rsidP="00D16D48">
            <w:pPr>
              <w:rPr>
                <w:sz w:val="28"/>
                <w:szCs w:val="28"/>
                <w:lang w:val="vi-VN"/>
              </w:rPr>
            </w:pPr>
          </w:p>
        </w:tc>
      </w:tr>
    </w:tbl>
    <w:p w:rsidR="00054AD8" w:rsidRPr="00054AD8" w:rsidRDefault="00054AD8" w:rsidP="00D16D48">
      <w:pPr>
        <w:rPr>
          <w:sz w:val="28"/>
          <w:szCs w:val="28"/>
          <w:lang w:val="vi-VN"/>
        </w:rPr>
      </w:pPr>
    </w:p>
    <w:p w:rsidR="004A50DE" w:rsidRPr="000763F2" w:rsidRDefault="004A50DE" w:rsidP="004A50DE">
      <w:pPr>
        <w:rPr>
          <w:b/>
          <w:sz w:val="28"/>
          <w:szCs w:val="28"/>
          <w:lang w:val="vi-VN"/>
        </w:rPr>
      </w:pPr>
      <w:r w:rsidRPr="004A50DE">
        <w:rPr>
          <w:b/>
          <w:sz w:val="28"/>
          <w:szCs w:val="28"/>
          <w:lang w:val="vi-VN"/>
        </w:rPr>
        <w:t xml:space="preserve">Hoạt động 3: </w:t>
      </w:r>
      <w:r w:rsidRPr="000763F2">
        <w:rPr>
          <w:b/>
          <w:sz w:val="28"/>
          <w:szCs w:val="28"/>
          <w:lang w:val="vi-VN"/>
        </w:rPr>
        <w:t>Vận dụng</w:t>
      </w:r>
    </w:p>
    <w:p w:rsidR="000763F2" w:rsidRPr="000763F2" w:rsidRDefault="004A50DE" w:rsidP="004A50DE">
      <w:pPr>
        <w:rPr>
          <w:sz w:val="28"/>
          <w:szCs w:val="28"/>
          <w:lang w:val="vi-VN"/>
        </w:rPr>
      </w:pPr>
      <w:r w:rsidRPr="00E0109C">
        <w:rPr>
          <w:b/>
          <w:sz w:val="28"/>
          <w:szCs w:val="28"/>
          <w:lang w:val="vi-VN"/>
        </w:rPr>
        <w:t>a. Mục tiêu:</w:t>
      </w:r>
      <w:r w:rsidRPr="00E0109C">
        <w:rPr>
          <w:sz w:val="28"/>
          <w:szCs w:val="28"/>
          <w:lang w:val="vi-VN"/>
        </w:rPr>
        <w:t xml:space="preserve"> </w:t>
      </w:r>
      <w:r w:rsidR="000763F2" w:rsidRPr="000763F2">
        <w:rPr>
          <w:sz w:val="28"/>
          <w:szCs w:val="28"/>
          <w:lang w:val="vi-VN"/>
        </w:rPr>
        <w:t>Phát triển năng lực tự học và năng lực tìm hiểu đời sống</w:t>
      </w:r>
    </w:p>
    <w:p w:rsidR="004A50DE" w:rsidRPr="00E3701C" w:rsidRDefault="004A50DE" w:rsidP="004A50DE">
      <w:pPr>
        <w:rPr>
          <w:sz w:val="28"/>
          <w:szCs w:val="28"/>
          <w:lang w:val="vi-VN"/>
        </w:rPr>
      </w:pPr>
      <w:r w:rsidRPr="00E0109C">
        <w:rPr>
          <w:b/>
          <w:sz w:val="28"/>
          <w:szCs w:val="28"/>
          <w:lang w:val="vi-VN"/>
        </w:rPr>
        <w:t>b. Nội dung</w:t>
      </w:r>
      <w:r w:rsidRPr="00E0109C">
        <w:rPr>
          <w:sz w:val="28"/>
          <w:szCs w:val="28"/>
          <w:lang w:val="vi-VN"/>
        </w:rPr>
        <w:t>:</w:t>
      </w:r>
      <w:r w:rsidRPr="00775FB5">
        <w:rPr>
          <w:sz w:val="28"/>
          <w:szCs w:val="28"/>
          <w:lang w:val="vi-VN"/>
        </w:rPr>
        <w:t xml:space="preserve"> </w:t>
      </w:r>
      <w:r w:rsidR="00E3701C" w:rsidRPr="00E3701C">
        <w:rPr>
          <w:sz w:val="28"/>
          <w:szCs w:val="28"/>
          <w:lang w:val="vi-VN"/>
        </w:rPr>
        <w:t>Tìm hiểu một số sự vật hoặc hiện tượng tự nhiên theo phương pháp nghiên cứu khoa học.</w:t>
      </w:r>
    </w:p>
    <w:p w:rsidR="00E3701C" w:rsidRPr="00F57F75" w:rsidRDefault="004A50DE" w:rsidP="004A50DE">
      <w:pPr>
        <w:rPr>
          <w:sz w:val="28"/>
          <w:szCs w:val="28"/>
          <w:lang w:val="vi-VN"/>
        </w:rPr>
      </w:pPr>
      <w:r w:rsidRPr="00E0109C">
        <w:rPr>
          <w:b/>
          <w:sz w:val="28"/>
          <w:szCs w:val="28"/>
          <w:lang w:val="vi-VN"/>
        </w:rPr>
        <w:t>c. Sản phẩm</w:t>
      </w:r>
      <w:r w:rsidRPr="00E0109C">
        <w:rPr>
          <w:sz w:val="28"/>
          <w:szCs w:val="28"/>
          <w:lang w:val="vi-VN"/>
        </w:rPr>
        <w:t>:</w:t>
      </w:r>
      <w:r w:rsidR="008561E7" w:rsidRPr="00F57F75">
        <w:rPr>
          <w:sz w:val="28"/>
          <w:szCs w:val="28"/>
          <w:lang w:val="vi-VN"/>
        </w:rPr>
        <w:t xml:space="preserve"> </w:t>
      </w:r>
      <w:r w:rsidR="00F57F75" w:rsidRPr="00F57F75">
        <w:rPr>
          <w:sz w:val="28"/>
          <w:szCs w:val="28"/>
          <w:lang w:val="vi-VN"/>
        </w:rPr>
        <w:t>Sản phẩm của HS.</w:t>
      </w:r>
    </w:p>
    <w:p w:rsidR="004A50DE" w:rsidRPr="00E0109C" w:rsidRDefault="004A50DE" w:rsidP="004A50DE">
      <w:pPr>
        <w:rPr>
          <w:b/>
          <w:sz w:val="28"/>
          <w:szCs w:val="28"/>
          <w:lang w:val="vi-VN"/>
        </w:rPr>
      </w:pPr>
      <w:r w:rsidRPr="00D4371D">
        <w:rPr>
          <w:sz w:val="28"/>
          <w:szCs w:val="28"/>
          <w:lang w:val="vi-VN"/>
        </w:rPr>
        <w:t xml:space="preserve"> </w:t>
      </w:r>
      <w:r w:rsidRPr="00E0109C">
        <w:rPr>
          <w:b/>
          <w:sz w:val="28"/>
          <w:szCs w:val="28"/>
          <w:lang w:val="vi-VN"/>
        </w:rPr>
        <w:t>d. Tổ chức thực hiện:</w:t>
      </w:r>
    </w:p>
    <w:tbl>
      <w:tblPr>
        <w:tblStyle w:val="TableGrid"/>
        <w:tblW w:w="0" w:type="auto"/>
        <w:tblInd w:w="108" w:type="dxa"/>
        <w:tblLook w:val="01E0" w:firstRow="1" w:lastRow="1" w:firstColumn="1" w:lastColumn="1" w:noHBand="0" w:noVBand="0"/>
      </w:tblPr>
      <w:tblGrid>
        <w:gridCol w:w="4677"/>
        <w:gridCol w:w="4703"/>
      </w:tblGrid>
      <w:tr w:rsidR="004A50DE">
        <w:tc>
          <w:tcPr>
            <w:tcW w:w="4677" w:type="dxa"/>
          </w:tcPr>
          <w:p w:rsidR="004A50DE" w:rsidRPr="00E0109C" w:rsidRDefault="004A50DE" w:rsidP="004A50DE">
            <w:pPr>
              <w:jc w:val="center"/>
              <w:rPr>
                <w:sz w:val="28"/>
                <w:szCs w:val="28"/>
                <w:lang w:val="vi-VN"/>
              </w:rPr>
            </w:pPr>
            <w:r w:rsidRPr="00E0109C">
              <w:rPr>
                <w:b/>
                <w:bCs/>
                <w:color w:val="000000"/>
                <w:sz w:val="28"/>
                <w:szCs w:val="28"/>
                <w:lang w:val="vi-VN"/>
              </w:rPr>
              <w:t>Hoạt động của giáo viên và học sinh</w:t>
            </w:r>
          </w:p>
        </w:tc>
        <w:tc>
          <w:tcPr>
            <w:tcW w:w="4703" w:type="dxa"/>
          </w:tcPr>
          <w:p w:rsidR="004A50DE" w:rsidRPr="00E0109C" w:rsidRDefault="004A50DE" w:rsidP="004A50DE">
            <w:pPr>
              <w:jc w:val="center"/>
              <w:rPr>
                <w:sz w:val="28"/>
                <w:szCs w:val="28"/>
                <w:lang w:val="vi-VN"/>
              </w:rPr>
            </w:pPr>
            <w:r w:rsidRPr="00E0109C">
              <w:rPr>
                <w:b/>
                <w:bCs/>
                <w:color w:val="000000"/>
                <w:sz w:val="28"/>
                <w:szCs w:val="28"/>
                <w:lang w:val="en"/>
              </w:rPr>
              <w:t>Nội dung</w:t>
            </w:r>
          </w:p>
        </w:tc>
      </w:tr>
      <w:tr w:rsidR="004A50DE">
        <w:tc>
          <w:tcPr>
            <w:tcW w:w="4677" w:type="dxa"/>
          </w:tcPr>
          <w:p w:rsidR="004A50DE" w:rsidRDefault="004A50DE" w:rsidP="004A50DE">
            <w:pPr>
              <w:rPr>
                <w:b/>
                <w:bCs/>
                <w:i/>
                <w:iCs/>
                <w:color w:val="000000"/>
                <w:sz w:val="28"/>
                <w:szCs w:val="28"/>
              </w:rPr>
            </w:pPr>
            <w:r w:rsidRPr="00E0109C">
              <w:rPr>
                <w:sz w:val="28"/>
                <w:szCs w:val="28"/>
                <w:lang w:val="vi-VN"/>
              </w:rPr>
              <w:t xml:space="preserve">* </w:t>
            </w:r>
            <w:r w:rsidRPr="00E0109C">
              <w:rPr>
                <w:b/>
                <w:bCs/>
                <w:i/>
                <w:iCs/>
                <w:color w:val="000000"/>
                <w:sz w:val="28"/>
                <w:szCs w:val="28"/>
                <w:lang w:val="vi-VN"/>
              </w:rPr>
              <w:t>Chuyển giao nhiệm vụ học tập:</w:t>
            </w:r>
          </w:p>
          <w:p w:rsidR="0047338C" w:rsidRPr="0047338C" w:rsidRDefault="008561E7" w:rsidP="004A50DE">
            <w:pPr>
              <w:rPr>
                <w:bCs/>
                <w:iCs/>
                <w:color w:val="000000"/>
                <w:sz w:val="28"/>
                <w:szCs w:val="28"/>
              </w:rPr>
            </w:pPr>
            <w:r>
              <w:rPr>
                <w:bCs/>
                <w:iCs/>
                <w:color w:val="000000"/>
                <w:sz w:val="28"/>
                <w:szCs w:val="28"/>
              </w:rPr>
              <w:t xml:space="preserve">GV: Yêu cầu HS </w:t>
            </w:r>
            <w:r>
              <w:rPr>
                <w:sz w:val="28"/>
                <w:szCs w:val="28"/>
              </w:rPr>
              <w:t>t</w:t>
            </w:r>
            <w:r w:rsidRPr="00E3701C">
              <w:rPr>
                <w:sz w:val="28"/>
                <w:szCs w:val="28"/>
                <w:lang w:val="vi-VN"/>
              </w:rPr>
              <w:t>ìm hiểu một số sự vật hoặc hiện tượng tự nhiên theo phương pháp nghiên cứu khoa học.</w:t>
            </w:r>
          </w:p>
          <w:p w:rsidR="004A50DE" w:rsidRDefault="004A50DE" w:rsidP="004A50DE">
            <w:pPr>
              <w:rPr>
                <w:b/>
                <w:bCs/>
                <w:i/>
                <w:iCs/>
                <w:sz w:val="28"/>
                <w:szCs w:val="28"/>
              </w:rPr>
            </w:pPr>
            <w:r w:rsidRPr="00E0109C">
              <w:rPr>
                <w:sz w:val="28"/>
                <w:szCs w:val="28"/>
                <w:lang w:val="vi-VN"/>
              </w:rPr>
              <w:t xml:space="preserve">* </w:t>
            </w:r>
            <w:r w:rsidRPr="00E0109C">
              <w:rPr>
                <w:b/>
                <w:bCs/>
                <w:i/>
                <w:iCs/>
                <w:sz w:val="28"/>
                <w:szCs w:val="28"/>
                <w:lang w:val="vi-VN"/>
              </w:rPr>
              <w:t>Thực hiện nhiệm vụ học tập:</w:t>
            </w:r>
          </w:p>
          <w:p w:rsidR="0047338C" w:rsidRPr="0047338C" w:rsidRDefault="008561E7" w:rsidP="004A50DE">
            <w:pPr>
              <w:rPr>
                <w:bCs/>
                <w:iCs/>
                <w:sz w:val="28"/>
                <w:szCs w:val="28"/>
              </w:rPr>
            </w:pPr>
            <w:r>
              <w:rPr>
                <w:bCs/>
                <w:iCs/>
                <w:sz w:val="28"/>
                <w:szCs w:val="28"/>
              </w:rPr>
              <w:t>HS: Thực hiện theo yêu cầu của GV</w:t>
            </w:r>
          </w:p>
          <w:p w:rsidR="004A50DE" w:rsidRDefault="004A50DE" w:rsidP="004A50DE">
            <w:pPr>
              <w:rPr>
                <w:b/>
                <w:bCs/>
                <w:i/>
                <w:iCs/>
                <w:sz w:val="28"/>
                <w:szCs w:val="28"/>
              </w:rPr>
            </w:pPr>
            <w:r w:rsidRPr="00E0109C">
              <w:rPr>
                <w:b/>
                <w:bCs/>
                <w:i/>
                <w:iCs/>
                <w:sz w:val="28"/>
                <w:szCs w:val="28"/>
                <w:lang w:val="vi-VN"/>
              </w:rPr>
              <w:t>* Báo cáo kết quả và thảo luận:</w:t>
            </w:r>
          </w:p>
          <w:p w:rsidR="0047338C" w:rsidRPr="0047338C" w:rsidRDefault="008561E7" w:rsidP="004A50DE">
            <w:pPr>
              <w:rPr>
                <w:bCs/>
                <w:iCs/>
                <w:sz w:val="28"/>
                <w:szCs w:val="28"/>
              </w:rPr>
            </w:pPr>
            <w:r>
              <w:rPr>
                <w:sz w:val="28"/>
                <w:szCs w:val="28"/>
                <w:lang w:val="en"/>
              </w:rPr>
              <w:t xml:space="preserve">    Sản phẩm của các nhóm</w:t>
            </w:r>
          </w:p>
          <w:p w:rsidR="004A50DE" w:rsidRPr="00E0109C" w:rsidRDefault="004A50DE" w:rsidP="004A50DE">
            <w:pPr>
              <w:rPr>
                <w:b/>
                <w:bCs/>
                <w:i/>
                <w:iCs/>
                <w:sz w:val="28"/>
                <w:szCs w:val="28"/>
                <w:lang w:val="vi-VN"/>
              </w:rPr>
            </w:pPr>
            <w:r w:rsidRPr="00E0109C">
              <w:rPr>
                <w:b/>
                <w:bCs/>
                <w:i/>
                <w:iCs/>
                <w:sz w:val="28"/>
                <w:szCs w:val="28"/>
                <w:lang w:val="vi-VN"/>
              </w:rPr>
              <w:t>* Đánh giá kết quả thực hiện nhiệm vụ:</w:t>
            </w:r>
          </w:p>
          <w:p w:rsidR="004A50DE" w:rsidRPr="008561E7" w:rsidRDefault="008561E7" w:rsidP="004A50DE">
            <w:pPr>
              <w:rPr>
                <w:sz w:val="28"/>
                <w:szCs w:val="28"/>
                <w:lang w:val="vi-VN"/>
              </w:rPr>
            </w:pPr>
            <w:r w:rsidRPr="008561E7">
              <w:rPr>
                <w:sz w:val="28"/>
                <w:szCs w:val="28"/>
                <w:lang w:val="vi-VN"/>
              </w:rPr>
              <w:t>GV: Giao cho học sinh thực hiện ngoài giờ học trên lớp và nộp sản phẩm vào tiết sau.</w:t>
            </w:r>
          </w:p>
        </w:tc>
        <w:tc>
          <w:tcPr>
            <w:tcW w:w="4703" w:type="dxa"/>
          </w:tcPr>
          <w:p w:rsidR="004A50DE" w:rsidRDefault="004A50DE" w:rsidP="004A50DE">
            <w:pPr>
              <w:rPr>
                <w:sz w:val="28"/>
                <w:szCs w:val="28"/>
                <w:lang w:val="vi-VN"/>
              </w:rPr>
            </w:pPr>
          </w:p>
        </w:tc>
      </w:tr>
    </w:tbl>
    <w:p w:rsidR="00054AD8" w:rsidRPr="00054AD8" w:rsidRDefault="00054AD8" w:rsidP="00D16D48">
      <w:pPr>
        <w:rPr>
          <w:sz w:val="28"/>
          <w:szCs w:val="28"/>
          <w:lang w:val="vi-VN"/>
        </w:rPr>
      </w:pPr>
    </w:p>
    <w:p w:rsidR="00AB7015" w:rsidRPr="00DD0778" w:rsidRDefault="00DD0778" w:rsidP="00DD0778">
      <w:pPr>
        <w:jc w:val="center"/>
        <w:rPr>
          <w:b/>
          <w:sz w:val="28"/>
          <w:szCs w:val="28"/>
          <w:lang w:val="vi-VN"/>
        </w:rPr>
      </w:pPr>
      <w:r w:rsidRPr="00DD0778">
        <w:rPr>
          <w:b/>
          <w:sz w:val="28"/>
          <w:szCs w:val="28"/>
          <w:lang w:val="vi-VN"/>
        </w:rPr>
        <w:t>PHIẾU HỌC TẬP</w:t>
      </w:r>
    </w:p>
    <w:p w:rsidR="00DD0778" w:rsidRPr="00DD0778" w:rsidRDefault="00DD0778" w:rsidP="00DD0778">
      <w:pPr>
        <w:autoSpaceDE w:val="0"/>
        <w:autoSpaceDN w:val="0"/>
        <w:adjustRightInd w:val="0"/>
        <w:spacing w:line="24" w:lineRule="atLeast"/>
        <w:jc w:val="both"/>
        <w:rPr>
          <w:sz w:val="28"/>
          <w:szCs w:val="28"/>
          <w:lang w:val="vi-VN"/>
        </w:rPr>
      </w:pPr>
      <w:r w:rsidRPr="00DD0778">
        <w:rPr>
          <w:sz w:val="28"/>
          <w:szCs w:val="28"/>
          <w:lang w:val="vi-VN"/>
        </w:rPr>
        <w:t xml:space="preserve">Họ và tên: </w:t>
      </w:r>
      <w:r w:rsidRPr="00DD0778">
        <w:rPr>
          <w:sz w:val="20"/>
          <w:szCs w:val="20"/>
          <w:lang w:val="vi-VN"/>
        </w:rPr>
        <w:t xml:space="preserve">……………………………………………………………… </w:t>
      </w:r>
    </w:p>
    <w:p w:rsidR="00DD0778" w:rsidRPr="00DD0778" w:rsidRDefault="00DD0778" w:rsidP="00DD0778">
      <w:pPr>
        <w:rPr>
          <w:sz w:val="20"/>
          <w:szCs w:val="20"/>
          <w:lang w:val="vi-VN"/>
        </w:rPr>
      </w:pPr>
      <w:r w:rsidRPr="00DD0778">
        <w:rPr>
          <w:sz w:val="28"/>
          <w:szCs w:val="28"/>
          <w:lang w:val="vi-VN"/>
        </w:rPr>
        <w:t xml:space="preserve">Lớp: </w:t>
      </w:r>
      <w:r w:rsidRPr="00DD0778">
        <w:rPr>
          <w:sz w:val="20"/>
          <w:szCs w:val="20"/>
          <w:lang w:val="vi-VN"/>
        </w:rPr>
        <w:t xml:space="preserve">……………………………. </w:t>
      </w:r>
      <w:r w:rsidRPr="00DD0778">
        <w:rPr>
          <w:sz w:val="28"/>
          <w:szCs w:val="28"/>
          <w:lang w:val="vi-VN"/>
        </w:rPr>
        <w:t xml:space="preserve">Nhóm: </w:t>
      </w:r>
      <w:r w:rsidRPr="00DD0778">
        <w:rPr>
          <w:sz w:val="20"/>
          <w:szCs w:val="20"/>
          <w:lang w:val="vi-VN"/>
        </w:rPr>
        <w:t>………………………….…</w:t>
      </w:r>
    </w:p>
    <w:p w:rsidR="00DD0778" w:rsidRPr="00DD0778" w:rsidRDefault="00DD0778" w:rsidP="00DD0778">
      <w:pPr>
        <w:rPr>
          <w:sz w:val="28"/>
          <w:szCs w:val="28"/>
          <w:lang w:val="vi-VN"/>
        </w:rPr>
      </w:pPr>
      <w:r w:rsidRPr="00DD0778">
        <w:rPr>
          <w:b/>
          <w:sz w:val="28"/>
          <w:szCs w:val="28"/>
          <w:lang w:val="vi-VN"/>
        </w:rPr>
        <w:t>Nội dung 1</w:t>
      </w:r>
      <w:r w:rsidRPr="00DD0778">
        <w:rPr>
          <w:sz w:val="28"/>
          <w:szCs w:val="28"/>
          <w:lang w:val="vi-VN"/>
        </w:rPr>
        <w:t>: Thảo luận nhóm (6 HS)</w:t>
      </w:r>
    </w:p>
    <w:p w:rsidR="00DD0778" w:rsidRPr="00DD0778" w:rsidRDefault="00DD0778" w:rsidP="00DD0778">
      <w:pPr>
        <w:rPr>
          <w:sz w:val="28"/>
          <w:szCs w:val="28"/>
        </w:rPr>
      </w:pPr>
      <w:r w:rsidRPr="00DD0778">
        <w:rPr>
          <w:sz w:val="28"/>
          <w:szCs w:val="28"/>
          <w:lang w:val="vi-VN"/>
        </w:rPr>
        <w:lastRenderedPageBreak/>
        <w:t xml:space="preserve"> </w:t>
      </w:r>
      <w:r>
        <w:rPr>
          <w:sz w:val="28"/>
          <w:szCs w:val="28"/>
          <w:lang w:val="en"/>
        </w:rPr>
        <w:t>Môn Khoa học tự nhiên là gì? Để học tập tốt môn Khoa học tự nhiên các em cần sử dụng những phương pháp và kĩ năng nào?</w:t>
      </w:r>
    </w:p>
    <w:p w:rsidR="00AB7015" w:rsidRPr="00E0109C" w:rsidRDefault="00DD0778" w:rsidP="00DD077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DD0778" w:rsidRPr="00E0109C" w:rsidRDefault="00DD0778" w:rsidP="00DD077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DD0778" w:rsidRPr="00E0109C" w:rsidRDefault="00DD0778" w:rsidP="00DD077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DD0778" w:rsidRPr="00E0109C" w:rsidRDefault="00DD0778" w:rsidP="00DD077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DD0778" w:rsidRPr="00E0109C" w:rsidRDefault="00DD0778" w:rsidP="00DD077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DD0778" w:rsidRPr="00E0109C" w:rsidRDefault="00DD0778" w:rsidP="00DD077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DD0778" w:rsidRPr="00E0109C" w:rsidRDefault="00DD0778" w:rsidP="00DD077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41132F" w:rsidRDefault="0041132F" w:rsidP="0041132F">
      <w:pPr>
        <w:rPr>
          <w:sz w:val="28"/>
          <w:szCs w:val="28"/>
        </w:rPr>
      </w:pPr>
      <w:r w:rsidRPr="00DD0778">
        <w:rPr>
          <w:b/>
          <w:sz w:val="28"/>
          <w:szCs w:val="28"/>
          <w:lang w:val="vi-VN"/>
        </w:rPr>
        <w:t xml:space="preserve">Nội dung </w:t>
      </w:r>
      <w:r>
        <w:rPr>
          <w:b/>
          <w:sz w:val="28"/>
          <w:szCs w:val="28"/>
        </w:rPr>
        <w:t>2</w:t>
      </w:r>
      <w:r w:rsidRPr="00DD0778">
        <w:rPr>
          <w:sz w:val="28"/>
          <w:szCs w:val="28"/>
          <w:lang w:val="vi-VN"/>
        </w:rPr>
        <w:t>: Thảo luận nhóm (6 HS)</w:t>
      </w:r>
    </w:p>
    <w:p w:rsidR="00EE2971" w:rsidRPr="00156761" w:rsidRDefault="00EE2971" w:rsidP="0041132F">
      <w:pPr>
        <w:rPr>
          <w:i/>
          <w:sz w:val="28"/>
          <w:szCs w:val="28"/>
        </w:rPr>
      </w:pPr>
      <w:r w:rsidRPr="00156761">
        <w:rPr>
          <w:i/>
          <w:sz w:val="28"/>
          <w:szCs w:val="28"/>
        </w:rPr>
        <w:t>Câu 1: Phương pháp tìm hiểu tự nhiên là gì? Nêu các bước của phương pháp tìm hiêu tự nhiên?</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E0109C" w:rsidRDefault="00EE2971" w:rsidP="00EE2971">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EE2971" w:rsidRPr="00156761" w:rsidRDefault="00391AEF" w:rsidP="0041132F">
      <w:pPr>
        <w:rPr>
          <w:bCs/>
          <w:i/>
          <w:sz w:val="28"/>
          <w:szCs w:val="28"/>
        </w:rPr>
      </w:pPr>
      <w:r w:rsidRPr="00156761">
        <w:rPr>
          <w:i/>
          <w:sz w:val="28"/>
          <w:szCs w:val="28"/>
        </w:rPr>
        <w:t>Câu 2:</w:t>
      </w:r>
      <w:r w:rsidRPr="00156761">
        <w:rPr>
          <w:bCs/>
          <w:i/>
          <w:sz w:val="40"/>
          <w:szCs w:val="40"/>
        </w:rPr>
        <w:t xml:space="preserve"> </w:t>
      </w:r>
      <w:r w:rsidRPr="00156761">
        <w:rPr>
          <w:bCs/>
          <w:i/>
          <w:sz w:val="28"/>
          <w:szCs w:val="28"/>
        </w:rPr>
        <w:t>Sắp xếp nội dung các thông tin khi nghiên cứu sự hòa tan của một số chất rắn theo các bước của phương pháp tìm hiểu tự nhiên.</w:t>
      </w:r>
    </w:p>
    <w:p w:rsidR="00391AEF" w:rsidRPr="00EE2971" w:rsidRDefault="00391AEF" w:rsidP="0041132F">
      <w:pPr>
        <w:rPr>
          <w:sz w:val="28"/>
          <w:szCs w:val="28"/>
        </w:rPr>
      </w:pPr>
    </w:p>
    <w:tbl>
      <w:tblPr>
        <w:tblStyle w:val="TableGrid"/>
        <w:tblW w:w="0" w:type="auto"/>
        <w:tblInd w:w="248" w:type="dxa"/>
        <w:tblLook w:val="01E0" w:firstRow="1" w:lastRow="1" w:firstColumn="1" w:lastColumn="1" w:noHBand="0" w:noVBand="0"/>
      </w:tblPr>
      <w:tblGrid>
        <w:gridCol w:w="1039"/>
        <w:gridCol w:w="3360"/>
        <w:gridCol w:w="4701"/>
      </w:tblGrid>
      <w:tr w:rsidR="00EE2971" w:rsidRPr="00E0109C">
        <w:tc>
          <w:tcPr>
            <w:tcW w:w="1039" w:type="dxa"/>
          </w:tcPr>
          <w:p w:rsidR="00EE2971" w:rsidRPr="00E0109C" w:rsidRDefault="00EE2971" w:rsidP="00EE2971">
            <w:pPr>
              <w:rPr>
                <w:sz w:val="28"/>
                <w:szCs w:val="28"/>
                <w:lang w:val="vi-VN"/>
              </w:rPr>
            </w:pPr>
          </w:p>
        </w:tc>
        <w:tc>
          <w:tcPr>
            <w:tcW w:w="3360" w:type="dxa"/>
          </w:tcPr>
          <w:p w:rsidR="00EE2971" w:rsidRPr="00E0109C" w:rsidRDefault="00EE2971" w:rsidP="00EE2971">
            <w:pPr>
              <w:jc w:val="center"/>
              <w:rPr>
                <w:b/>
                <w:sz w:val="28"/>
                <w:szCs w:val="28"/>
              </w:rPr>
            </w:pPr>
            <w:r w:rsidRPr="00E0109C">
              <w:rPr>
                <w:b/>
                <w:sz w:val="28"/>
                <w:szCs w:val="28"/>
              </w:rPr>
              <w:t>Tên các bước</w:t>
            </w:r>
          </w:p>
        </w:tc>
        <w:tc>
          <w:tcPr>
            <w:tcW w:w="4701" w:type="dxa"/>
          </w:tcPr>
          <w:p w:rsidR="00EE2971" w:rsidRPr="00E0109C" w:rsidRDefault="00EE2971" w:rsidP="00EE2971">
            <w:pPr>
              <w:jc w:val="center"/>
              <w:rPr>
                <w:b/>
                <w:sz w:val="28"/>
                <w:szCs w:val="28"/>
              </w:rPr>
            </w:pPr>
            <w:r w:rsidRPr="00E0109C">
              <w:rPr>
                <w:b/>
                <w:sz w:val="28"/>
                <w:szCs w:val="28"/>
              </w:rPr>
              <w:t>Nội dung</w:t>
            </w:r>
          </w:p>
        </w:tc>
      </w:tr>
      <w:tr w:rsidR="00EE2971" w:rsidRPr="00E0109C">
        <w:tc>
          <w:tcPr>
            <w:tcW w:w="1039" w:type="dxa"/>
          </w:tcPr>
          <w:p w:rsidR="00EE2971" w:rsidRPr="00E0109C" w:rsidRDefault="00EE2971" w:rsidP="00EE2971">
            <w:pPr>
              <w:rPr>
                <w:sz w:val="28"/>
                <w:szCs w:val="28"/>
              </w:rPr>
            </w:pPr>
          </w:p>
          <w:p w:rsidR="00EE2971" w:rsidRPr="00E0109C" w:rsidRDefault="00EE2971" w:rsidP="00EE2971">
            <w:pPr>
              <w:rPr>
                <w:sz w:val="28"/>
                <w:szCs w:val="28"/>
              </w:rPr>
            </w:pPr>
            <w:r w:rsidRPr="00E0109C">
              <w:rPr>
                <w:sz w:val="28"/>
                <w:szCs w:val="28"/>
              </w:rPr>
              <w:t>Bước 1</w:t>
            </w:r>
          </w:p>
        </w:tc>
        <w:tc>
          <w:tcPr>
            <w:tcW w:w="3360" w:type="dxa"/>
          </w:tcPr>
          <w:p w:rsidR="00EE2971" w:rsidRPr="00E0109C" w:rsidRDefault="00EE2971" w:rsidP="00EE2971">
            <w:pPr>
              <w:rPr>
                <w:sz w:val="28"/>
                <w:szCs w:val="28"/>
              </w:rPr>
            </w:pPr>
          </w:p>
        </w:tc>
        <w:tc>
          <w:tcPr>
            <w:tcW w:w="4701" w:type="dxa"/>
          </w:tcPr>
          <w:p w:rsidR="00EE2971" w:rsidRPr="00E0109C" w:rsidRDefault="00EE2971" w:rsidP="00EE2971">
            <w:pPr>
              <w:rPr>
                <w:sz w:val="28"/>
                <w:szCs w:val="28"/>
              </w:rPr>
            </w:pPr>
          </w:p>
        </w:tc>
      </w:tr>
      <w:tr w:rsidR="00EE2971" w:rsidRPr="00E0109C">
        <w:tc>
          <w:tcPr>
            <w:tcW w:w="1039" w:type="dxa"/>
          </w:tcPr>
          <w:p w:rsidR="00EE2971" w:rsidRPr="00E0109C" w:rsidRDefault="00EE2971" w:rsidP="00EE2971">
            <w:pPr>
              <w:rPr>
                <w:sz w:val="28"/>
                <w:szCs w:val="28"/>
              </w:rPr>
            </w:pPr>
          </w:p>
          <w:p w:rsidR="00EE2971" w:rsidRPr="00E0109C" w:rsidRDefault="00EE2971" w:rsidP="00EE2971">
            <w:pPr>
              <w:rPr>
                <w:sz w:val="28"/>
                <w:szCs w:val="28"/>
              </w:rPr>
            </w:pPr>
            <w:r w:rsidRPr="00E0109C">
              <w:rPr>
                <w:sz w:val="28"/>
                <w:szCs w:val="28"/>
              </w:rPr>
              <w:t>Bước 2</w:t>
            </w:r>
          </w:p>
        </w:tc>
        <w:tc>
          <w:tcPr>
            <w:tcW w:w="3360" w:type="dxa"/>
          </w:tcPr>
          <w:p w:rsidR="00EE2971" w:rsidRPr="00E0109C" w:rsidRDefault="00EE2971" w:rsidP="00EE2971">
            <w:pPr>
              <w:rPr>
                <w:sz w:val="28"/>
                <w:szCs w:val="28"/>
              </w:rPr>
            </w:pPr>
          </w:p>
        </w:tc>
        <w:tc>
          <w:tcPr>
            <w:tcW w:w="4701" w:type="dxa"/>
          </w:tcPr>
          <w:p w:rsidR="00EE2971" w:rsidRPr="00E0109C" w:rsidRDefault="00EE2971" w:rsidP="00EE2971">
            <w:pPr>
              <w:rPr>
                <w:sz w:val="28"/>
                <w:szCs w:val="28"/>
              </w:rPr>
            </w:pPr>
          </w:p>
        </w:tc>
      </w:tr>
      <w:tr w:rsidR="00EE2971" w:rsidRPr="00E0109C">
        <w:tc>
          <w:tcPr>
            <w:tcW w:w="1039" w:type="dxa"/>
          </w:tcPr>
          <w:p w:rsidR="00EE2971" w:rsidRPr="00E0109C" w:rsidRDefault="00EE2971" w:rsidP="00EE2971">
            <w:pPr>
              <w:rPr>
                <w:sz w:val="28"/>
                <w:szCs w:val="28"/>
              </w:rPr>
            </w:pPr>
          </w:p>
          <w:p w:rsidR="00EE2971" w:rsidRPr="00E0109C" w:rsidRDefault="00EE2971" w:rsidP="00EE2971">
            <w:pPr>
              <w:rPr>
                <w:sz w:val="28"/>
                <w:szCs w:val="28"/>
              </w:rPr>
            </w:pPr>
            <w:r w:rsidRPr="00E0109C">
              <w:rPr>
                <w:sz w:val="28"/>
                <w:szCs w:val="28"/>
              </w:rPr>
              <w:t>Bước 3</w:t>
            </w:r>
          </w:p>
        </w:tc>
        <w:tc>
          <w:tcPr>
            <w:tcW w:w="3360" w:type="dxa"/>
          </w:tcPr>
          <w:p w:rsidR="00EE2971" w:rsidRPr="00E0109C" w:rsidRDefault="00EE2971" w:rsidP="00EE2971">
            <w:pPr>
              <w:rPr>
                <w:sz w:val="28"/>
                <w:szCs w:val="28"/>
              </w:rPr>
            </w:pPr>
          </w:p>
        </w:tc>
        <w:tc>
          <w:tcPr>
            <w:tcW w:w="4701" w:type="dxa"/>
          </w:tcPr>
          <w:p w:rsidR="00EE2971" w:rsidRPr="00E0109C" w:rsidRDefault="00EE2971" w:rsidP="00EE2971">
            <w:pPr>
              <w:rPr>
                <w:sz w:val="28"/>
                <w:szCs w:val="28"/>
              </w:rPr>
            </w:pPr>
          </w:p>
        </w:tc>
      </w:tr>
      <w:tr w:rsidR="00EE2971" w:rsidRPr="00E0109C">
        <w:tc>
          <w:tcPr>
            <w:tcW w:w="1039" w:type="dxa"/>
          </w:tcPr>
          <w:p w:rsidR="00EE2971" w:rsidRPr="00E0109C" w:rsidRDefault="00EE2971" w:rsidP="00EE2971">
            <w:pPr>
              <w:rPr>
                <w:sz w:val="28"/>
                <w:szCs w:val="28"/>
              </w:rPr>
            </w:pPr>
          </w:p>
          <w:p w:rsidR="00EE2971" w:rsidRPr="00E0109C" w:rsidRDefault="00EE2971" w:rsidP="00EE2971">
            <w:pPr>
              <w:rPr>
                <w:sz w:val="28"/>
                <w:szCs w:val="28"/>
              </w:rPr>
            </w:pPr>
            <w:r w:rsidRPr="00E0109C">
              <w:rPr>
                <w:sz w:val="28"/>
                <w:szCs w:val="28"/>
              </w:rPr>
              <w:t>Bước 4</w:t>
            </w:r>
          </w:p>
        </w:tc>
        <w:tc>
          <w:tcPr>
            <w:tcW w:w="3360" w:type="dxa"/>
          </w:tcPr>
          <w:p w:rsidR="00EE2971" w:rsidRPr="00E0109C" w:rsidRDefault="00EE2971" w:rsidP="00EE2971">
            <w:pPr>
              <w:rPr>
                <w:sz w:val="28"/>
                <w:szCs w:val="28"/>
              </w:rPr>
            </w:pPr>
          </w:p>
        </w:tc>
        <w:tc>
          <w:tcPr>
            <w:tcW w:w="4701" w:type="dxa"/>
          </w:tcPr>
          <w:p w:rsidR="00EE2971" w:rsidRPr="00E0109C" w:rsidRDefault="00EE2971" w:rsidP="00EE2971">
            <w:pPr>
              <w:rPr>
                <w:sz w:val="28"/>
                <w:szCs w:val="28"/>
              </w:rPr>
            </w:pPr>
          </w:p>
        </w:tc>
      </w:tr>
      <w:tr w:rsidR="00EE2971" w:rsidRPr="00E0109C">
        <w:tc>
          <w:tcPr>
            <w:tcW w:w="1039" w:type="dxa"/>
          </w:tcPr>
          <w:p w:rsidR="00EE2971" w:rsidRPr="00E0109C" w:rsidRDefault="00EE2971" w:rsidP="00EE2971">
            <w:pPr>
              <w:rPr>
                <w:sz w:val="28"/>
                <w:szCs w:val="28"/>
              </w:rPr>
            </w:pPr>
            <w:r w:rsidRPr="00E0109C">
              <w:rPr>
                <w:sz w:val="28"/>
                <w:szCs w:val="28"/>
              </w:rPr>
              <w:t>Bước 5</w:t>
            </w:r>
          </w:p>
        </w:tc>
        <w:tc>
          <w:tcPr>
            <w:tcW w:w="3360" w:type="dxa"/>
          </w:tcPr>
          <w:p w:rsidR="00EE2971" w:rsidRDefault="00EE2971" w:rsidP="00EE2971">
            <w:pPr>
              <w:rPr>
                <w:sz w:val="28"/>
                <w:szCs w:val="28"/>
              </w:rPr>
            </w:pPr>
          </w:p>
          <w:p w:rsidR="00391AEF" w:rsidRPr="00E0109C" w:rsidRDefault="00391AEF" w:rsidP="00EE2971">
            <w:pPr>
              <w:rPr>
                <w:sz w:val="28"/>
                <w:szCs w:val="28"/>
              </w:rPr>
            </w:pPr>
          </w:p>
        </w:tc>
        <w:tc>
          <w:tcPr>
            <w:tcW w:w="4701" w:type="dxa"/>
          </w:tcPr>
          <w:p w:rsidR="00EE2971" w:rsidRPr="00E0109C" w:rsidRDefault="00EE2971" w:rsidP="00EE2971">
            <w:pPr>
              <w:rPr>
                <w:sz w:val="28"/>
                <w:szCs w:val="28"/>
              </w:rPr>
            </w:pPr>
          </w:p>
        </w:tc>
      </w:tr>
    </w:tbl>
    <w:p w:rsidR="00FE28CD" w:rsidRDefault="00FE28CD" w:rsidP="00FE28CD">
      <w:pPr>
        <w:rPr>
          <w:sz w:val="28"/>
          <w:szCs w:val="28"/>
        </w:rPr>
      </w:pPr>
    </w:p>
    <w:p w:rsidR="00FE28CD" w:rsidRDefault="00FE28CD" w:rsidP="00FE28CD">
      <w:pPr>
        <w:rPr>
          <w:sz w:val="28"/>
          <w:szCs w:val="28"/>
        </w:rPr>
      </w:pPr>
      <w:r w:rsidRPr="00FE28CD">
        <w:rPr>
          <w:b/>
          <w:sz w:val="28"/>
          <w:szCs w:val="28"/>
        </w:rPr>
        <w:t>Nội dung 3</w:t>
      </w:r>
      <w:r>
        <w:rPr>
          <w:sz w:val="28"/>
          <w:szCs w:val="28"/>
        </w:rPr>
        <w:t>: ?</w:t>
      </w:r>
      <w:r w:rsidR="004B6C2E" w:rsidRPr="004B6C2E">
        <w:rPr>
          <w:sz w:val="28"/>
          <w:szCs w:val="28"/>
          <w:lang w:val="vi-VN"/>
        </w:rPr>
        <w:t xml:space="preserve"> </w:t>
      </w:r>
      <w:r w:rsidR="004B6C2E" w:rsidRPr="00DD0778">
        <w:rPr>
          <w:sz w:val="28"/>
          <w:szCs w:val="28"/>
          <w:lang w:val="vi-VN"/>
        </w:rPr>
        <w:t>Thảo luận nhóm (6 HS)</w:t>
      </w:r>
    </w:p>
    <w:p w:rsidR="00F013E2" w:rsidRDefault="00840E91" w:rsidP="00FE28CD">
      <w:pPr>
        <w:rPr>
          <w:sz w:val="28"/>
          <w:szCs w:val="28"/>
        </w:rPr>
      </w:pPr>
      <w:r>
        <w:rPr>
          <w:noProof/>
          <w:sz w:val="28"/>
          <w:szCs w:val="28"/>
        </w:rPr>
        <w:lastRenderedPageBreak/>
        <w:drawing>
          <wp:inline distT="0" distB="0" distL="0" distR="0">
            <wp:extent cx="5956300" cy="1693545"/>
            <wp:effectExtent l="0" t="0" r="6350" b="1905"/>
            <wp:docPr id="16" name="Picture 16" descr="cau-hoi-1-trang-8-khoa-hoc-tu-nhien-7-ket-noi-13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au-hoi-1-trang-8-khoa-hoc-tu-nhien-7-ket-noi-131069"/>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56300" cy="1693545"/>
                    </a:xfrm>
                    <a:prstGeom prst="rect">
                      <a:avLst/>
                    </a:prstGeom>
                    <a:noFill/>
                    <a:ln>
                      <a:noFill/>
                    </a:ln>
                  </pic:spPr>
                </pic:pic>
              </a:graphicData>
            </a:graphic>
          </wp:inline>
        </w:drawing>
      </w:r>
    </w:p>
    <w:p w:rsidR="00FE28CD" w:rsidRDefault="00FE28CD" w:rsidP="00FE28CD">
      <w:pPr>
        <w:rPr>
          <w:sz w:val="28"/>
          <w:szCs w:val="28"/>
        </w:rPr>
      </w:pPr>
      <w:r>
        <w:rPr>
          <w:sz w:val="28"/>
          <w:szCs w:val="28"/>
        </w:rPr>
        <w:t xml:space="preserve">1. </w:t>
      </w:r>
      <w:r w:rsidRPr="00FE28CD">
        <w:rPr>
          <w:sz w:val="28"/>
          <w:szCs w:val="28"/>
        </w:rPr>
        <w:t>Quan sát Hình 1.2 và cho biết hiện tượng nào là hiện tượng tự nhiên thường xảy ra trên Trái Đất. Hiện tượng nào là thảm họa thiên nhiên gây tác động xấu đến con người và môi trường.</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FE28CD" w:rsidRDefault="00F013E2" w:rsidP="00FE28CD">
      <w:pPr>
        <w:rPr>
          <w:sz w:val="28"/>
          <w:szCs w:val="28"/>
        </w:rPr>
      </w:pPr>
    </w:p>
    <w:p w:rsidR="00FE28CD" w:rsidRPr="00FE28CD" w:rsidRDefault="00FE28CD" w:rsidP="00FE28CD">
      <w:pPr>
        <w:rPr>
          <w:sz w:val="28"/>
          <w:szCs w:val="28"/>
        </w:rPr>
      </w:pPr>
      <w:r w:rsidRPr="00FE28CD">
        <w:rPr>
          <w:sz w:val="28"/>
          <w:szCs w:val="28"/>
        </w:rPr>
        <w:t xml:space="preserve">2. Em hãy tìm hiểu và cho biết cách phòng chống và ứng phó của con người trước thảm họa thiên nhiên ở Hình 1.2        </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0109C" w:rsidRDefault="00F013E2" w:rsidP="00F013E2">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F013E2" w:rsidRPr="00EE2971" w:rsidRDefault="00F013E2" w:rsidP="00DD077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4B6C2E" w:rsidRDefault="00F013E2" w:rsidP="00D16D48">
      <w:pPr>
        <w:rPr>
          <w:sz w:val="28"/>
          <w:szCs w:val="28"/>
        </w:rPr>
      </w:pPr>
      <w:r w:rsidRPr="00F013E2">
        <w:rPr>
          <w:b/>
          <w:sz w:val="28"/>
          <w:szCs w:val="28"/>
        </w:rPr>
        <w:t>Nội dung 4</w:t>
      </w:r>
      <w:r>
        <w:rPr>
          <w:sz w:val="28"/>
          <w:szCs w:val="28"/>
        </w:rPr>
        <w:t xml:space="preserve">: </w:t>
      </w:r>
      <w:r w:rsidR="004B6C2E" w:rsidRPr="00DD0778">
        <w:rPr>
          <w:sz w:val="28"/>
          <w:szCs w:val="28"/>
          <w:lang w:val="vi-VN"/>
        </w:rPr>
        <w:t>Thảo luận nhóm (6 HS)</w:t>
      </w:r>
    </w:p>
    <w:p w:rsidR="00AB7015" w:rsidRPr="00E0109C" w:rsidRDefault="00AB7015" w:rsidP="00D16D48">
      <w:pPr>
        <w:rPr>
          <w:sz w:val="28"/>
          <w:szCs w:val="28"/>
        </w:rPr>
      </w:pPr>
      <w:r w:rsidRPr="00E0109C">
        <w:rPr>
          <w:sz w:val="28"/>
          <w:szCs w:val="28"/>
        </w:rPr>
        <w:t>? Hãy kết nối thông tin giữa cột (A) và cột (B) tạo thành câu hoàn chỉnh, thể hiện sự liên kết trong tìm hiểu, khám phá tự nhiên.</w:t>
      </w:r>
    </w:p>
    <w:p w:rsidR="00FE3022" w:rsidRPr="00E0109C" w:rsidRDefault="00FE3022" w:rsidP="00D16D48">
      <w:pPr>
        <w:rPr>
          <w:sz w:val="28"/>
          <w:szCs w:val="28"/>
        </w:rPr>
      </w:pPr>
    </w:p>
    <w:tbl>
      <w:tblPr>
        <w:tblStyle w:val="TableGrid"/>
        <w:tblW w:w="0" w:type="auto"/>
        <w:tblInd w:w="108" w:type="dxa"/>
        <w:tblLook w:val="01E0" w:firstRow="1" w:lastRow="1" w:firstColumn="1" w:lastColumn="1" w:noHBand="0" w:noVBand="0"/>
      </w:tblPr>
      <w:tblGrid>
        <w:gridCol w:w="4200"/>
        <w:gridCol w:w="4760"/>
      </w:tblGrid>
      <w:tr w:rsidR="00FE3022" w:rsidRPr="00E0109C">
        <w:tc>
          <w:tcPr>
            <w:tcW w:w="4200" w:type="dxa"/>
          </w:tcPr>
          <w:p w:rsidR="00FE3022" w:rsidRPr="00E0109C" w:rsidRDefault="00FE3022" w:rsidP="00FE3022">
            <w:pPr>
              <w:jc w:val="center"/>
              <w:rPr>
                <w:b/>
                <w:sz w:val="28"/>
                <w:szCs w:val="28"/>
              </w:rPr>
            </w:pPr>
            <w:r w:rsidRPr="00E0109C">
              <w:rPr>
                <w:b/>
                <w:sz w:val="28"/>
                <w:szCs w:val="28"/>
              </w:rPr>
              <w:t>Cột (A)</w:t>
            </w:r>
          </w:p>
        </w:tc>
        <w:tc>
          <w:tcPr>
            <w:tcW w:w="4760" w:type="dxa"/>
          </w:tcPr>
          <w:p w:rsidR="00FE3022" w:rsidRPr="00E0109C" w:rsidRDefault="00FE3022" w:rsidP="00FE3022">
            <w:pPr>
              <w:jc w:val="center"/>
              <w:rPr>
                <w:b/>
                <w:sz w:val="28"/>
                <w:szCs w:val="28"/>
              </w:rPr>
            </w:pPr>
            <w:r w:rsidRPr="00E0109C">
              <w:rPr>
                <w:b/>
                <w:sz w:val="28"/>
                <w:szCs w:val="28"/>
              </w:rPr>
              <w:t>Cột (B)</w:t>
            </w:r>
          </w:p>
        </w:tc>
      </w:tr>
      <w:tr w:rsidR="00FE3022" w:rsidRPr="00E0109C">
        <w:tc>
          <w:tcPr>
            <w:tcW w:w="4200" w:type="dxa"/>
          </w:tcPr>
          <w:p w:rsidR="00FE3022" w:rsidRPr="00E0109C" w:rsidRDefault="00FE3022" w:rsidP="00D16D48">
            <w:pPr>
              <w:rPr>
                <w:sz w:val="28"/>
                <w:szCs w:val="28"/>
              </w:rPr>
            </w:pPr>
            <w:r w:rsidRPr="00E0109C">
              <w:rPr>
                <w:sz w:val="28"/>
                <w:szCs w:val="28"/>
              </w:rPr>
              <w:t>1. Nước được cấu tạo từ hai nguyên tố là oxygen và hydrogen. Nước có</w:t>
            </w:r>
          </w:p>
        </w:tc>
        <w:tc>
          <w:tcPr>
            <w:tcW w:w="4760" w:type="dxa"/>
          </w:tcPr>
          <w:p w:rsidR="00FE3022" w:rsidRPr="00E0109C" w:rsidRDefault="00FE3022" w:rsidP="00D16D48">
            <w:pPr>
              <w:rPr>
                <w:sz w:val="28"/>
                <w:szCs w:val="28"/>
              </w:rPr>
            </w:pPr>
            <w:r w:rsidRPr="00E0109C">
              <w:rPr>
                <w:sz w:val="28"/>
                <w:szCs w:val="28"/>
              </w:rPr>
              <w:t>a) người ta cho rằng đây cũng chính là nguyên nhân tạo ra từ trường của Trái Đất.</w:t>
            </w:r>
          </w:p>
        </w:tc>
      </w:tr>
      <w:tr w:rsidR="00FE3022" w:rsidRPr="00E0109C">
        <w:tc>
          <w:tcPr>
            <w:tcW w:w="4200" w:type="dxa"/>
          </w:tcPr>
          <w:p w:rsidR="00FE3022" w:rsidRPr="00E0109C" w:rsidRDefault="00FE3022" w:rsidP="00D16D48">
            <w:pPr>
              <w:rPr>
                <w:sz w:val="28"/>
                <w:szCs w:val="28"/>
              </w:rPr>
            </w:pPr>
            <w:r w:rsidRPr="00E0109C">
              <w:rPr>
                <w:sz w:val="28"/>
                <w:szCs w:val="28"/>
              </w:rPr>
              <w:t>2. Nhân Trái Đất được cấu tạo chủ yếu từ hợp kim của sắt và nickel</w:t>
            </w:r>
          </w:p>
        </w:tc>
        <w:tc>
          <w:tcPr>
            <w:tcW w:w="4760" w:type="dxa"/>
          </w:tcPr>
          <w:p w:rsidR="00FE3022" w:rsidRPr="00E0109C" w:rsidRDefault="00FE3022" w:rsidP="00D16D48">
            <w:pPr>
              <w:rPr>
                <w:sz w:val="28"/>
                <w:szCs w:val="28"/>
              </w:rPr>
            </w:pPr>
            <w:r w:rsidRPr="00E0109C">
              <w:rPr>
                <w:sz w:val="28"/>
                <w:szCs w:val="28"/>
              </w:rPr>
              <w:t>b) dựa trên nhu cầu của cây trồng trong từng thời kì sinh trưởng và phát triển.</w:t>
            </w:r>
          </w:p>
        </w:tc>
      </w:tr>
      <w:tr w:rsidR="00FE3022" w:rsidRPr="00E0109C">
        <w:tc>
          <w:tcPr>
            <w:tcW w:w="4200" w:type="dxa"/>
          </w:tcPr>
          <w:p w:rsidR="00FE3022" w:rsidRPr="00E0109C" w:rsidRDefault="00FE3022" w:rsidP="00D16D48">
            <w:pPr>
              <w:rPr>
                <w:sz w:val="28"/>
                <w:szCs w:val="28"/>
              </w:rPr>
            </w:pPr>
            <w:r w:rsidRPr="00E0109C">
              <w:rPr>
                <w:sz w:val="28"/>
                <w:szCs w:val="28"/>
              </w:rPr>
              <w:lastRenderedPageBreak/>
              <w:t>3. Lựa chọn phân bón cho cây trồng</w:t>
            </w:r>
          </w:p>
        </w:tc>
        <w:tc>
          <w:tcPr>
            <w:tcW w:w="4760" w:type="dxa"/>
          </w:tcPr>
          <w:p w:rsidR="00FE3022" w:rsidRPr="00E0109C" w:rsidRDefault="00FE3022" w:rsidP="00D16D48">
            <w:pPr>
              <w:rPr>
                <w:sz w:val="28"/>
                <w:szCs w:val="28"/>
              </w:rPr>
            </w:pPr>
            <w:r w:rsidRPr="00E0109C">
              <w:rPr>
                <w:sz w:val="28"/>
                <w:szCs w:val="28"/>
              </w:rPr>
              <w:t>c) vai trò quan trọng trong quá trình quang hợp của cây xanh.</w:t>
            </w:r>
          </w:p>
        </w:tc>
      </w:tr>
    </w:tbl>
    <w:p w:rsidR="00FE3022" w:rsidRPr="00E0109C" w:rsidRDefault="00FE3022" w:rsidP="00D16D48">
      <w:pPr>
        <w:rPr>
          <w:sz w:val="28"/>
          <w:szCs w:val="28"/>
        </w:rPr>
      </w:pPr>
    </w:p>
    <w:p w:rsidR="00AA58DE" w:rsidRPr="0092637A" w:rsidRDefault="00AA58DE" w:rsidP="00AA58DE">
      <w:pPr>
        <w:spacing w:line="360" w:lineRule="auto"/>
        <w:rPr>
          <w:b/>
          <w:sz w:val="28"/>
          <w:szCs w:val="28"/>
        </w:rPr>
      </w:pPr>
      <w:r w:rsidRPr="0092637A">
        <w:rPr>
          <w:b/>
          <w:sz w:val="28"/>
          <w:szCs w:val="28"/>
        </w:rPr>
        <w:t>Trả lời:</w:t>
      </w:r>
    </w:p>
    <w:p w:rsidR="00AA58DE" w:rsidRPr="00E0109C" w:rsidRDefault="00AA58DE" w:rsidP="00AA58DE">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AA58DE" w:rsidRPr="00E0109C" w:rsidRDefault="00AA58DE" w:rsidP="00AA58DE">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AA58DE" w:rsidRPr="00EE2971" w:rsidRDefault="00AA58DE" w:rsidP="00AA58DE">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Default="007D091C" w:rsidP="007D091C">
      <w:pPr>
        <w:rPr>
          <w:b/>
          <w:sz w:val="28"/>
          <w:szCs w:val="28"/>
        </w:rPr>
      </w:pPr>
      <w:r w:rsidRPr="007D091C">
        <w:rPr>
          <w:b/>
          <w:sz w:val="28"/>
          <w:szCs w:val="28"/>
        </w:rPr>
        <w:t xml:space="preserve">Nội dung 5: </w:t>
      </w:r>
      <w:r w:rsidRPr="007D091C">
        <w:rPr>
          <w:b/>
          <w:sz w:val="28"/>
          <w:szCs w:val="28"/>
          <w:lang w:val="vi-VN"/>
        </w:rPr>
        <w:t xml:space="preserve">? </w:t>
      </w:r>
      <w:r w:rsidR="004B6C2E" w:rsidRPr="00DD0778">
        <w:rPr>
          <w:sz w:val="28"/>
          <w:szCs w:val="28"/>
          <w:lang w:val="vi-VN"/>
        </w:rPr>
        <w:t>Thảo luận nhóm (6 HS)</w:t>
      </w:r>
    </w:p>
    <w:p w:rsidR="007D091C" w:rsidRDefault="007D091C" w:rsidP="007D091C">
      <w:pPr>
        <w:rPr>
          <w:sz w:val="28"/>
          <w:szCs w:val="28"/>
        </w:rPr>
      </w:pPr>
      <w:r w:rsidRPr="007D091C">
        <w:rPr>
          <w:sz w:val="28"/>
          <w:szCs w:val="28"/>
          <w:lang w:val="vi-VN"/>
        </w:rPr>
        <w:t>1. Khí cacbon dioxyde là nguyên nhân chính gây ra sự ấm lên của Trái Đất do hiệu ứng nhà kính. Quan sát Hình 1.3 và cho biết nguyên nhân nào làm phát thải khí nhà kính nhiều nhất. Hãy tìm hiểu và đề xuất biện pháp giảm sự phát thải khí cacbon dioxyde từ nguồn này.</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0109C"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EE2971" w:rsidRDefault="007D091C" w:rsidP="007D091C">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7D091C" w:rsidRPr="007D091C" w:rsidRDefault="007D091C" w:rsidP="007D091C">
      <w:pPr>
        <w:rPr>
          <w:sz w:val="28"/>
          <w:szCs w:val="28"/>
        </w:rPr>
      </w:pPr>
    </w:p>
    <w:p w:rsidR="007D091C" w:rsidRPr="007D091C" w:rsidRDefault="007D091C" w:rsidP="007D091C">
      <w:pPr>
        <w:rPr>
          <w:b/>
          <w:sz w:val="28"/>
          <w:szCs w:val="28"/>
          <w:lang w:val="vi-VN"/>
        </w:rPr>
      </w:pPr>
      <w:r w:rsidRPr="007D091C">
        <w:rPr>
          <w:b/>
          <w:sz w:val="28"/>
          <w:szCs w:val="28"/>
          <w:lang w:val="vi-VN"/>
        </w:rPr>
        <w:t xml:space="preserve">2. </w:t>
      </w:r>
      <w:r w:rsidRPr="007D091C">
        <w:rPr>
          <w:sz w:val="28"/>
          <w:szCs w:val="28"/>
          <w:lang w:val="vi-VN"/>
        </w:rPr>
        <w:t>Tìm hiểu thông tin trên sách, báo, internet,... Về nhiệt độ trung bình toàn cầu của Trái Đất trong khoảng 100 năm qua và suy luận về nhiệt độ của Trái Đất tăng hay giảm trong vòng 10 năm tới.</w:t>
      </w:r>
    </w:p>
    <w:p w:rsidR="00BA7C89" w:rsidRPr="007D091C" w:rsidRDefault="00BA7C89" w:rsidP="00D16D48">
      <w:pPr>
        <w:rPr>
          <w:b/>
          <w:sz w:val="28"/>
          <w:szCs w:val="28"/>
          <w:lang w:val="vi-VN"/>
        </w:rPr>
      </w:pP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7D091C" w:rsidRPr="004B6C2E" w:rsidRDefault="007D091C" w:rsidP="007D091C">
      <w:pPr>
        <w:spacing w:line="360" w:lineRule="auto"/>
        <w:rPr>
          <w:sz w:val="28"/>
          <w:szCs w:val="28"/>
          <w:lang w:val="vi-VN"/>
        </w:rPr>
      </w:pPr>
      <w:r w:rsidRPr="00DD0778">
        <w:rPr>
          <w:sz w:val="20"/>
          <w:szCs w:val="20"/>
          <w:lang w:val="vi-VN"/>
        </w:rPr>
        <w:t>………………………………</w:t>
      </w:r>
      <w:r w:rsidRPr="004B6C2E">
        <w:rPr>
          <w:sz w:val="20"/>
          <w:szCs w:val="20"/>
          <w:lang w:val="vi-VN"/>
        </w:rPr>
        <w:t>……………………………………………………………….</w:t>
      </w:r>
      <w:r w:rsidRPr="00DD0778">
        <w:rPr>
          <w:sz w:val="20"/>
          <w:szCs w:val="20"/>
          <w:lang w:val="vi-VN"/>
        </w:rPr>
        <w:t>…………………………</w:t>
      </w:r>
    </w:p>
    <w:p w:rsidR="00BA7C89" w:rsidRPr="004B6C2E" w:rsidRDefault="00986208" w:rsidP="00D16D48">
      <w:pPr>
        <w:rPr>
          <w:b/>
          <w:sz w:val="28"/>
          <w:szCs w:val="28"/>
          <w:lang w:val="vi-VN"/>
        </w:rPr>
      </w:pPr>
      <w:r w:rsidRPr="004B6C2E">
        <w:rPr>
          <w:b/>
          <w:sz w:val="28"/>
          <w:szCs w:val="28"/>
          <w:lang w:val="vi-VN"/>
        </w:rPr>
        <w:t>Nội dung 6: ?</w:t>
      </w:r>
      <w:r w:rsidR="004B6C2E" w:rsidRPr="004B6C2E">
        <w:rPr>
          <w:sz w:val="28"/>
          <w:szCs w:val="28"/>
          <w:lang w:val="vi-VN"/>
        </w:rPr>
        <w:t xml:space="preserve"> </w:t>
      </w:r>
      <w:r w:rsidR="004B6C2E" w:rsidRPr="00DD0778">
        <w:rPr>
          <w:sz w:val="28"/>
          <w:szCs w:val="28"/>
          <w:lang w:val="vi-VN"/>
        </w:rPr>
        <w:t>Thảo luận nhóm (6 HS)</w:t>
      </w:r>
    </w:p>
    <w:p w:rsidR="00986208" w:rsidRDefault="00986208" w:rsidP="00D16D48">
      <w:pPr>
        <w:rPr>
          <w:sz w:val="28"/>
          <w:szCs w:val="28"/>
        </w:rPr>
      </w:pPr>
      <w:r>
        <w:rPr>
          <w:sz w:val="28"/>
          <w:szCs w:val="28"/>
        </w:rPr>
        <w:t>1. Đồng hồ đo thời gian hiện số được điều khiển bởi cổng quang như thế nào?</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lastRenderedPageBreak/>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Default="00986208" w:rsidP="00D16D48">
      <w:pPr>
        <w:rPr>
          <w:sz w:val="28"/>
          <w:szCs w:val="28"/>
        </w:rPr>
      </w:pPr>
      <w:r>
        <w:rPr>
          <w:sz w:val="28"/>
          <w:szCs w:val="28"/>
        </w:rPr>
        <w:t>2. Khi ước lượng thời gian chuyển động của vật lớn hơn 10 s, cần lựa chọn thang đo nào của đồng hồ đo thời gian hiện số? Vì sao?</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0109C"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EE2971" w:rsidRDefault="00986208" w:rsidP="00986208">
      <w:pPr>
        <w:spacing w:line="360" w:lineRule="auto"/>
        <w:rPr>
          <w:sz w:val="28"/>
          <w:szCs w:val="28"/>
        </w:rPr>
      </w:pPr>
      <w:r w:rsidRPr="00DD0778">
        <w:rPr>
          <w:sz w:val="20"/>
          <w:szCs w:val="20"/>
          <w:lang w:val="vi-VN"/>
        </w:rPr>
        <w:t>………………………………</w:t>
      </w:r>
      <w:r>
        <w:rPr>
          <w:sz w:val="20"/>
          <w:szCs w:val="20"/>
        </w:rPr>
        <w:t>……………………………………………………………….</w:t>
      </w:r>
      <w:r w:rsidRPr="00DD0778">
        <w:rPr>
          <w:sz w:val="20"/>
          <w:szCs w:val="20"/>
          <w:lang w:val="vi-VN"/>
        </w:rPr>
        <w:t>…………………………</w:t>
      </w:r>
    </w:p>
    <w:p w:rsidR="00986208" w:rsidRPr="00986208" w:rsidRDefault="00986208" w:rsidP="00D16D48">
      <w:pPr>
        <w:rPr>
          <w:sz w:val="28"/>
          <w:szCs w:val="28"/>
        </w:rPr>
      </w:pPr>
    </w:p>
    <w:sectPr w:rsidR="00986208" w:rsidRPr="00986208" w:rsidSect="007F5C48">
      <w:headerReference w:type="default" r:id="rId13"/>
      <w:footerReference w:type="default" r:id="rId14"/>
      <w:pgSz w:w="11907" w:h="16840" w:code="9"/>
      <w:pgMar w:top="1134" w:right="1134" w:bottom="1134" w:left="1418"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42527" w:rsidRDefault="00742527" w:rsidP="00AC4350">
      <w:r>
        <w:separator/>
      </w:r>
    </w:p>
  </w:endnote>
  <w:endnote w:type="continuationSeparator" w:id="0">
    <w:p w:rsidR="00742527" w:rsidRDefault="00742527" w:rsidP="00AC435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9F2" w:rsidRPr="003709F2" w:rsidRDefault="003709F2" w:rsidP="003709F2">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42527" w:rsidRDefault="00742527" w:rsidP="00AC4350">
      <w:r>
        <w:separator/>
      </w:r>
    </w:p>
  </w:footnote>
  <w:footnote w:type="continuationSeparator" w:id="0">
    <w:p w:rsidR="00742527" w:rsidRDefault="00742527" w:rsidP="00AC435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709F2" w:rsidRPr="003709F2" w:rsidRDefault="003709F2" w:rsidP="003709F2">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8CAC02C8"/>
    <w:lvl w:ilvl="0">
      <w:numFmt w:val="bullet"/>
      <w:lvlText w:val="*"/>
      <w:lvlJc w:val="left"/>
    </w:lvl>
  </w:abstractNum>
  <w:abstractNum w:abstractNumId="1">
    <w:nsid w:val="4FF23532"/>
    <w:multiLevelType w:val="hybridMultilevel"/>
    <w:tmpl w:val="1C680C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1"/>
  </w:num>
  <w:num w:numId="2">
    <w:abstractNumId w:val="0"/>
    <w:lvlOverride w:ilvl="0">
      <w:lvl w:ilvl="0">
        <w:numFmt w:val="bullet"/>
        <w:lvlText w:val=""/>
        <w:legacy w:legacy="1" w:legacySpace="0" w:legacyIndent="360"/>
        <w:lvlJc w:val="left"/>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1FE0"/>
    <w:rsid w:val="00000E11"/>
    <w:rsid w:val="00000E74"/>
    <w:rsid w:val="000012F7"/>
    <w:rsid w:val="00001BB8"/>
    <w:rsid w:val="000024BD"/>
    <w:rsid w:val="00002835"/>
    <w:rsid w:val="00002ED6"/>
    <w:rsid w:val="00003853"/>
    <w:rsid w:val="00003DF6"/>
    <w:rsid w:val="00004CF6"/>
    <w:rsid w:val="0000512C"/>
    <w:rsid w:val="0000744E"/>
    <w:rsid w:val="000074A2"/>
    <w:rsid w:val="000077F4"/>
    <w:rsid w:val="00007969"/>
    <w:rsid w:val="00010BA5"/>
    <w:rsid w:val="00010FA5"/>
    <w:rsid w:val="00011EE2"/>
    <w:rsid w:val="000120B1"/>
    <w:rsid w:val="0001280C"/>
    <w:rsid w:val="000138A0"/>
    <w:rsid w:val="000139FB"/>
    <w:rsid w:val="00013A6C"/>
    <w:rsid w:val="00014615"/>
    <w:rsid w:val="00015317"/>
    <w:rsid w:val="0001541C"/>
    <w:rsid w:val="00015A95"/>
    <w:rsid w:val="00015C3B"/>
    <w:rsid w:val="00015FF0"/>
    <w:rsid w:val="00016232"/>
    <w:rsid w:val="00016B63"/>
    <w:rsid w:val="000177E1"/>
    <w:rsid w:val="00020012"/>
    <w:rsid w:val="00020321"/>
    <w:rsid w:val="000205EA"/>
    <w:rsid w:val="0002065A"/>
    <w:rsid w:val="00020786"/>
    <w:rsid w:val="00021B1D"/>
    <w:rsid w:val="00021C6D"/>
    <w:rsid w:val="00021E9F"/>
    <w:rsid w:val="00022077"/>
    <w:rsid w:val="0002231D"/>
    <w:rsid w:val="000228A7"/>
    <w:rsid w:val="00022DD8"/>
    <w:rsid w:val="00023F17"/>
    <w:rsid w:val="0002472F"/>
    <w:rsid w:val="000251B2"/>
    <w:rsid w:val="00025381"/>
    <w:rsid w:val="00026C38"/>
    <w:rsid w:val="0002778D"/>
    <w:rsid w:val="00027C3A"/>
    <w:rsid w:val="000303DD"/>
    <w:rsid w:val="00031634"/>
    <w:rsid w:val="0003179A"/>
    <w:rsid w:val="00031916"/>
    <w:rsid w:val="00031C80"/>
    <w:rsid w:val="00033564"/>
    <w:rsid w:val="000335DD"/>
    <w:rsid w:val="00033736"/>
    <w:rsid w:val="00033836"/>
    <w:rsid w:val="000349E6"/>
    <w:rsid w:val="000360A7"/>
    <w:rsid w:val="000362C1"/>
    <w:rsid w:val="000369AF"/>
    <w:rsid w:val="00036FCB"/>
    <w:rsid w:val="000374F5"/>
    <w:rsid w:val="000376FA"/>
    <w:rsid w:val="00037DD4"/>
    <w:rsid w:val="00037F6D"/>
    <w:rsid w:val="00040710"/>
    <w:rsid w:val="0004088C"/>
    <w:rsid w:val="00040A8B"/>
    <w:rsid w:val="00040CE6"/>
    <w:rsid w:val="000415A3"/>
    <w:rsid w:val="00041928"/>
    <w:rsid w:val="000420A1"/>
    <w:rsid w:val="00042694"/>
    <w:rsid w:val="000431C6"/>
    <w:rsid w:val="00043A45"/>
    <w:rsid w:val="00043AB6"/>
    <w:rsid w:val="000440DD"/>
    <w:rsid w:val="000446BB"/>
    <w:rsid w:val="00044E72"/>
    <w:rsid w:val="00045203"/>
    <w:rsid w:val="0004593F"/>
    <w:rsid w:val="00045AEB"/>
    <w:rsid w:val="00045B74"/>
    <w:rsid w:val="000460DF"/>
    <w:rsid w:val="000463D2"/>
    <w:rsid w:val="00046801"/>
    <w:rsid w:val="000469D4"/>
    <w:rsid w:val="00047AF4"/>
    <w:rsid w:val="00047B1E"/>
    <w:rsid w:val="0005143E"/>
    <w:rsid w:val="00051A53"/>
    <w:rsid w:val="00051A94"/>
    <w:rsid w:val="00052069"/>
    <w:rsid w:val="0005258F"/>
    <w:rsid w:val="00052A30"/>
    <w:rsid w:val="00052B9E"/>
    <w:rsid w:val="00052D91"/>
    <w:rsid w:val="00053C52"/>
    <w:rsid w:val="00053F6E"/>
    <w:rsid w:val="00054018"/>
    <w:rsid w:val="0005407A"/>
    <w:rsid w:val="00054775"/>
    <w:rsid w:val="00054A44"/>
    <w:rsid w:val="00054AD8"/>
    <w:rsid w:val="0005636C"/>
    <w:rsid w:val="00056503"/>
    <w:rsid w:val="00057401"/>
    <w:rsid w:val="000577B1"/>
    <w:rsid w:val="00057E2F"/>
    <w:rsid w:val="0006098F"/>
    <w:rsid w:val="00060E5A"/>
    <w:rsid w:val="00061337"/>
    <w:rsid w:val="0006148C"/>
    <w:rsid w:val="0006162C"/>
    <w:rsid w:val="00061AAD"/>
    <w:rsid w:val="00061BC9"/>
    <w:rsid w:val="00061CCB"/>
    <w:rsid w:val="00061D0A"/>
    <w:rsid w:val="00061DA4"/>
    <w:rsid w:val="00061E94"/>
    <w:rsid w:val="000621EA"/>
    <w:rsid w:val="00062279"/>
    <w:rsid w:val="00062B63"/>
    <w:rsid w:val="00063DCE"/>
    <w:rsid w:val="0006409F"/>
    <w:rsid w:val="000643E0"/>
    <w:rsid w:val="000645BA"/>
    <w:rsid w:val="000650B3"/>
    <w:rsid w:val="0006551C"/>
    <w:rsid w:val="00065AE1"/>
    <w:rsid w:val="00066067"/>
    <w:rsid w:val="000661B4"/>
    <w:rsid w:val="00066326"/>
    <w:rsid w:val="000664C4"/>
    <w:rsid w:val="000669E6"/>
    <w:rsid w:val="000678E8"/>
    <w:rsid w:val="00067957"/>
    <w:rsid w:val="0006797B"/>
    <w:rsid w:val="00067B6D"/>
    <w:rsid w:val="00067C28"/>
    <w:rsid w:val="000704A2"/>
    <w:rsid w:val="0007058B"/>
    <w:rsid w:val="000706ED"/>
    <w:rsid w:val="0007109E"/>
    <w:rsid w:val="00072DC2"/>
    <w:rsid w:val="000733BC"/>
    <w:rsid w:val="00075434"/>
    <w:rsid w:val="00076333"/>
    <w:rsid w:val="000763F2"/>
    <w:rsid w:val="00076463"/>
    <w:rsid w:val="00076AE2"/>
    <w:rsid w:val="0008028A"/>
    <w:rsid w:val="000803C1"/>
    <w:rsid w:val="00080E64"/>
    <w:rsid w:val="000815F1"/>
    <w:rsid w:val="00081798"/>
    <w:rsid w:val="00081ABB"/>
    <w:rsid w:val="00083959"/>
    <w:rsid w:val="00085310"/>
    <w:rsid w:val="000856F6"/>
    <w:rsid w:val="00085C42"/>
    <w:rsid w:val="00085DE3"/>
    <w:rsid w:val="000860CA"/>
    <w:rsid w:val="0008621A"/>
    <w:rsid w:val="00086301"/>
    <w:rsid w:val="00086B71"/>
    <w:rsid w:val="000872CE"/>
    <w:rsid w:val="000878CC"/>
    <w:rsid w:val="00090326"/>
    <w:rsid w:val="00090791"/>
    <w:rsid w:val="0009082C"/>
    <w:rsid w:val="000915D3"/>
    <w:rsid w:val="00091CC5"/>
    <w:rsid w:val="00091E03"/>
    <w:rsid w:val="00093338"/>
    <w:rsid w:val="00093C6B"/>
    <w:rsid w:val="00093E8C"/>
    <w:rsid w:val="000952A7"/>
    <w:rsid w:val="000964B6"/>
    <w:rsid w:val="00096D0B"/>
    <w:rsid w:val="00097292"/>
    <w:rsid w:val="00097725"/>
    <w:rsid w:val="0009773E"/>
    <w:rsid w:val="000A0FAB"/>
    <w:rsid w:val="000A2099"/>
    <w:rsid w:val="000A31BB"/>
    <w:rsid w:val="000A36E9"/>
    <w:rsid w:val="000A3E25"/>
    <w:rsid w:val="000A40FE"/>
    <w:rsid w:val="000A49D8"/>
    <w:rsid w:val="000A4D9C"/>
    <w:rsid w:val="000A5AB1"/>
    <w:rsid w:val="000A686A"/>
    <w:rsid w:val="000A7D36"/>
    <w:rsid w:val="000B1639"/>
    <w:rsid w:val="000B1794"/>
    <w:rsid w:val="000B197D"/>
    <w:rsid w:val="000B1C3F"/>
    <w:rsid w:val="000B21F4"/>
    <w:rsid w:val="000B313E"/>
    <w:rsid w:val="000B39B2"/>
    <w:rsid w:val="000B4A55"/>
    <w:rsid w:val="000B4FF3"/>
    <w:rsid w:val="000B52D0"/>
    <w:rsid w:val="000B68C8"/>
    <w:rsid w:val="000C0815"/>
    <w:rsid w:val="000C14C3"/>
    <w:rsid w:val="000C1E27"/>
    <w:rsid w:val="000C29FA"/>
    <w:rsid w:val="000C2AFE"/>
    <w:rsid w:val="000C38D1"/>
    <w:rsid w:val="000C492C"/>
    <w:rsid w:val="000C4AF9"/>
    <w:rsid w:val="000C5574"/>
    <w:rsid w:val="000C6259"/>
    <w:rsid w:val="000C679D"/>
    <w:rsid w:val="000C7D9E"/>
    <w:rsid w:val="000D0564"/>
    <w:rsid w:val="000D0666"/>
    <w:rsid w:val="000D0B07"/>
    <w:rsid w:val="000D11BD"/>
    <w:rsid w:val="000D1A2A"/>
    <w:rsid w:val="000D2E31"/>
    <w:rsid w:val="000D3421"/>
    <w:rsid w:val="000D3642"/>
    <w:rsid w:val="000D3C88"/>
    <w:rsid w:val="000D3F9A"/>
    <w:rsid w:val="000D4766"/>
    <w:rsid w:val="000D5278"/>
    <w:rsid w:val="000D5C14"/>
    <w:rsid w:val="000D6378"/>
    <w:rsid w:val="000D64EA"/>
    <w:rsid w:val="000D66C4"/>
    <w:rsid w:val="000D6A90"/>
    <w:rsid w:val="000D6B71"/>
    <w:rsid w:val="000D6F74"/>
    <w:rsid w:val="000D7201"/>
    <w:rsid w:val="000E1171"/>
    <w:rsid w:val="000E2E67"/>
    <w:rsid w:val="000E3113"/>
    <w:rsid w:val="000E3580"/>
    <w:rsid w:val="000E3C25"/>
    <w:rsid w:val="000E622E"/>
    <w:rsid w:val="000E6865"/>
    <w:rsid w:val="000E700F"/>
    <w:rsid w:val="000E71B8"/>
    <w:rsid w:val="000E7585"/>
    <w:rsid w:val="000E76CE"/>
    <w:rsid w:val="000E79FB"/>
    <w:rsid w:val="000E7A51"/>
    <w:rsid w:val="000F08D1"/>
    <w:rsid w:val="000F0B96"/>
    <w:rsid w:val="000F1A7D"/>
    <w:rsid w:val="000F1CC5"/>
    <w:rsid w:val="000F1E45"/>
    <w:rsid w:val="000F2560"/>
    <w:rsid w:val="000F2614"/>
    <w:rsid w:val="000F30D7"/>
    <w:rsid w:val="000F3323"/>
    <w:rsid w:val="000F362D"/>
    <w:rsid w:val="000F3C74"/>
    <w:rsid w:val="000F51B0"/>
    <w:rsid w:val="000F5B18"/>
    <w:rsid w:val="000F698C"/>
    <w:rsid w:val="000F7D08"/>
    <w:rsid w:val="000F7EAD"/>
    <w:rsid w:val="00100488"/>
    <w:rsid w:val="0010100E"/>
    <w:rsid w:val="00101543"/>
    <w:rsid w:val="00103467"/>
    <w:rsid w:val="00103B38"/>
    <w:rsid w:val="00104B9C"/>
    <w:rsid w:val="001050E2"/>
    <w:rsid w:val="001051E4"/>
    <w:rsid w:val="0010568A"/>
    <w:rsid w:val="00105A5A"/>
    <w:rsid w:val="0010612A"/>
    <w:rsid w:val="001065E0"/>
    <w:rsid w:val="001066AE"/>
    <w:rsid w:val="00107605"/>
    <w:rsid w:val="00110899"/>
    <w:rsid w:val="00110E72"/>
    <w:rsid w:val="00111A4B"/>
    <w:rsid w:val="001120B3"/>
    <w:rsid w:val="00112136"/>
    <w:rsid w:val="0011225F"/>
    <w:rsid w:val="00112649"/>
    <w:rsid w:val="00112865"/>
    <w:rsid w:val="0011288E"/>
    <w:rsid w:val="00112BBF"/>
    <w:rsid w:val="0011370C"/>
    <w:rsid w:val="00113E3B"/>
    <w:rsid w:val="00114EDE"/>
    <w:rsid w:val="001154E9"/>
    <w:rsid w:val="00115D6E"/>
    <w:rsid w:val="00116B86"/>
    <w:rsid w:val="00116E1C"/>
    <w:rsid w:val="00117011"/>
    <w:rsid w:val="00117338"/>
    <w:rsid w:val="00117648"/>
    <w:rsid w:val="00117AB6"/>
    <w:rsid w:val="0012082C"/>
    <w:rsid w:val="00120FD3"/>
    <w:rsid w:val="0012167B"/>
    <w:rsid w:val="00121E81"/>
    <w:rsid w:val="00122725"/>
    <w:rsid w:val="00122DB7"/>
    <w:rsid w:val="00122F54"/>
    <w:rsid w:val="001239D2"/>
    <w:rsid w:val="00123D59"/>
    <w:rsid w:val="00124166"/>
    <w:rsid w:val="001244B2"/>
    <w:rsid w:val="001245A6"/>
    <w:rsid w:val="001254C4"/>
    <w:rsid w:val="00125D14"/>
    <w:rsid w:val="00126271"/>
    <w:rsid w:val="0012657C"/>
    <w:rsid w:val="00126896"/>
    <w:rsid w:val="001271AB"/>
    <w:rsid w:val="00127289"/>
    <w:rsid w:val="00127345"/>
    <w:rsid w:val="0012754B"/>
    <w:rsid w:val="00127A27"/>
    <w:rsid w:val="00127FD0"/>
    <w:rsid w:val="001302EC"/>
    <w:rsid w:val="00130616"/>
    <w:rsid w:val="00131045"/>
    <w:rsid w:val="0013153A"/>
    <w:rsid w:val="001315E7"/>
    <w:rsid w:val="0013321E"/>
    <w:rsid w:val="00133F12"/>
    <w:rsid w:val="00134DA4"/>
    <w:rsid w:val="00135508"/>
    <w:rsid w:val="00135DF8"/>
    <w:rsid w:val="00136150"/>
    <w:rsid w:val="00137AC5"/>
    <w:rsid w:val="00137D7F"/>
    <w:rsid w:val="00140118"/>
    <w:rsid w:val="001401F3"/>
    <w:rsid w:val="001414DB"/>
    <w:rsid w:val="001420E0"/>
    <w:rsid w:val="0014254D"/>
    <w:rsid w:val="001426E0"/>
    <w:rsid w:val="0014286D"/>
    <w:rsid w:val="00143228"/>
    <w:rsid w:val="00143492"/>
    <w:rsid w:val="00143B33"/>
    <w:rsid w:val="00143C9B"/>
    <w:rsid w:val="0014429B"/>
    <w:rsid w:val="00144452"/>
    <w:rsid w:val="0014487C"/>
    <w:rsid w:val="00144CE0"/>
    <w:rsid w:val="00144DB7"/>
    <w:rsid w:val="001451AF"/>
    <w:rsid w:val="001453AC"/>
    <w:rsid w:val="001462C9"/>
    <w:rsid w:val="001464A3"/>
    <w:rsid w:val="00146AC9"/>
    <w:rsid w:val="0014742D"/>
    <w:rsid w:val="0014747E"/>
    <w:rsid w:val="001517EC"/>
    <w:rsid w:val="00151C5D"/>
    <w:rsid w:val="00151DE2"/>
    <w:rsid w:val="00151E16"/>
    <w:rsid w:val="00151E85"/>
    <w:rsid w:val="001521BD"/>
    <w:rsid w:val="001523D9"/>
    <w:rsid w:val="001538F7"/>
    <w:rsid w:val="001539A0"/>
    <w:rsid w:val="00153B7A"/>
    <w:rsid w:val="00153C14"/>
    <w:rsid w:val="00153E00"/>
    <w:rsid w:val="00154612"/>
    <w:rsid w:val="00154C08"/>
    <w:rsid w:val="0015517C"/>
    <w:rsid w:val="0015524E"/>
    <w:rsid w:val="001557BC"/>
    <w:rsid w:val="00155E73"/>
    <w:rsid w:val="00156453"/>
    <w:rsid w:val="00156761"/>
    <w:rsid w:val="0015683C"/>
    <w:rsid w:val="001568B4"/>
    <w:rsid w:val="00156CC0"/>
    <w:rsid w:val="0015725E"/>
    <w:rsid w:val="001574DD"/>
    <w:rsid w:val="00157CBA"/>
    <w:rsid w:val="00160179"/>
    <w:rsid w:val="00160294"/>
    <w:rsid w:val="00160C41"/>
    <w:rsid w:val="00161137"/>
    <w:rsid w:val="001613E5"/>
    <w:rsid w:val="00161BE5"/>
    <w:rsid w:val="00161C4E"/>
    <w:rsid w:val="001622D4"/>
    <w:rsid w:val="001624F9"/>
    <w:rsid w:val="001640DA"/>
    <w:rsid w:val="00164530"/>
    <w:rsid w:val="00164676"/>
    <w:rsid w:val="0016496C"/>
    <w:rsid w:val="00164D6A"/>
    <w:rsid w:val="00165EE1"/>
    <w:rsid w:val="001664C9"/>
    <w:rsid w:val="00166926"/>
    <w:rsid w:val="00166B21"/>
    <w:rsid w:val="00166EFC"/>
    <w:rsid w:val="001677FB"/>
    <w:rsid w:val="00170500"/>
    <w:rsid w:val="00170BE1"/>
    <w:rsid w:val="00170D1C"/>
    <w:rsid w:val="00170EA6"/>
    <w:rsid w:val="00170FEA"/>
    <w:rsid w:val="0017224D"/>
    <w:rsid w:val="00172B60"/>
    <w:rsid w:val="00172FD0"/>
    <w:rsid w:val="00173CB6"/>
    <w:rsid w:val="0017440F"/>
    <w:rsid w:val="001748D5"/>
    <w:rsid w:val="00175FAC"/>
    <w:rsid w:val="001761C6"/>
    <w:rsid w:val="00176359"/>
    <w:rsid w:val="00177865"/>
    <w:rsid w:val="00177945"/>
    <w:rsid w:val="001803E4"/>
    <w:rsid w:val="0018063E"/>
    <w:rsid w:val="0018111E"/>
    <w:rsid w:val="001813AB"/>
    <w:rsid w:val="001816F9"/>
    <w:rsid w:val="001824D4"/>
    <w:rsid w:val="001839C6"/>
    <w:rsid w:val="00183B45"/>
    <w:rsid w:val="00183B9E"/>
    <w:rsid w:val="00183C0A"/>
    <w:rsid w:val="001848B2"/>
    <w:rsid w:val="00184D2E"/>
    <w:rsid w:val="00184E30"/>
    <w:rsid w:val="001854A8"/>
    <w:rsid w:val="00185998"/>
    <w:rsid w:val="00185D1A"/>
    <w:rsid w:val="00186731"/>
    <w:rsid w:val="00186DB3"/>
    <w:rsid w:val="0018704A"/>
    <w:rsid w:val="00187065"/>
    <w:rsid w:val="00187097"/>
    <w:rsid w:val="00187BF0"/>
    <w:rsid w:val="0019153D"/>
    <w:rsid w:val="0019162E"/>
    <w:rsid w:val="00191AD5"/>
    <w:rsid w:val="00191E61"/>
    <w:rsid w:val="0019227B"/>
    <w:rsid w:val="00192F84"/>
    <w:rsid w:val="00193A82"/>
    <w:rsid w:val="00193E8B"/>
    <w:rsid w:val="0019402E"/>
    <w:rsid w:val="00194C0C"/>
    <w:rsid w:val="0019547A"/>
    <w:rsid w:val="001965A8"/>
    <w:rsid w:val="00197148"/>
    <w:rsid w:val="00197446"/>
    <w:rsid w:val="00197E2A"/>
    <w:rsid w:val="001A0170"/>
    <w:rsid w:val="001A087F"/>
    <w:rsid w:val="001A0A4E"/>
    <w:rsid w:val="001A0DD8"/>
    <w:rsid w:val="001A18B4"/>
    <w:rsid w:val="001A202D"/>
    <w:rsid w:val="001A3174"/>
    <w:rsid w:val="001A3839"/>
    <w:rsid w:val="001A3947"/>
    <w:rsid w:val="001A3A4B"/>
    <w:rsid w:val="001A3E22"/>
    <w:rsid w:val="001A41D8"/>
    <w:rsid w:val="001A4477"/>
    <w:rsid w:val="001A477B"/>
    <w:rsid w:val="001A4AAB"/>
    <w:rsid w:val="001A4C3D"/>
    <w:rsid w:val="001A520D"/>
    <w:rsid w:val="001A5705"/>
    <w:rsid w:val="001A5A4B"/>
    <w:rsid w:val="001A5B00"/>
    <w:rsid w:val="001A61B6"/>
    <w:rsid w:val="001A627C"/>
    <w:rsid w:val="001A637F"/>
    <w:rsid w:val="001A65A4"/>
    <w:rsid w:val="001A7379"/>
    <w:rsid w:val="001A73F2"/>
    <w:rsid w:val="001A7452"/>
    <w:rsid w:val="001A74BE"/>
    <w:rsid w:val="001B0776"/>
    <w:rsid w:val="001B0E1D"/>
    <w:rsid w:val="001B0E52"/>
    <w:rsid w:val="001B1188"/>
    <w:rsid w:val="001B11B4"/>
    <w:rsid w:val="001B1260"/>
    <w:rsid w:val="001B15F9"/>
    <w:rsid w:val="001B1900"/>
    <w:rsid w:val="001B27C0"/>
    <w:rsid w:val="001B2AD6"/>
    <w:rsid w:val="001B3FDB"/>
    <w:rsid w:val="001B4CE4"/>
    <w:rsid w:val="001B4E32"/>
    <w:rsid w:val="001B53D1"/>
    <w:rsid w:val="001B5D3E"/>
    <w:rsid w:val="001B648B"/>
    <w:rsid w:val="001B7179"/>
    <w:rsid w:val="001B724D"/>
    <w:rsid w:val="001B7719"/>
    <w:rsid w:val="001B78A3"/>
    <w:rsid w:val="001C0005"/>
    <w:rsid w:val="001C051B"/>
    <w:rsid w:val="001C1289"/>
    <w:rsid w:val="001C13CD"/>
    <w:rsid w:val="001C18F0"/>
    <w:rsid w:val="001C1EBD"/>
    <w:rsid w:val="001C223D"/>
    <w:rsid w:val="001C27C1"/>
    <w:rsid w:val="001C27EC"/>
    <w:rsid w:val="001C2D5D"/>
    <w:rsid w:val="001C2EA8"/>
    <w:rsid w:val="001C39A0"/>
    <w:rsid w:val="001C3CCF"/>
    <w:rsid w:val="001C43ED"/>
    <w:rsid w:val="001C4591"/>
    <w:rsid w:val="001C48E5"/>
    <w:rsid w:val="001C517E"/>
    <w:rsid w:val="001C54E1"/>
    <w:rsid w:val="001C5EF1"/>
    <w:rsid w:val="001C664A"/>
    <w:rsid w:val="001C66F7"/>
    <w:rsid w:val="001C6A92"/>
    <w:rsid w:val="001C7867"/>
    <w:rsid w:val="001C789C"/>
    <w:rsid w:val="001D019C"/>
    <w:rsid w:val="001D048F"/>
    <w:rsid w:val="001D12E5"/>
    <w:rsid w:val="001D186F"/>
    <w:rsid w:val="001D1E40"/>
    <w:rsid w:val="001D1FB7"/>
    <w:rsid w:val="001D1FCB"/>
    <w:rsid w:val="001D2437"/>
    <w:rsid w:val="001D2C94"/>
    <w:rsid w:val="001D2D6F"/>
    <w:rsid w:val="001D2ED9"/>
    <w:rsid w:val="001D365A"/>
    <w:rsid w:val="001D3747"/>
    <w:rsid w:val="001D54D9"/>
    <w:rsid w:val="001D61CF"/>
    <w:rsid w:val="001D6A20"/>
    <w:rsid w:val="001D6E62"/>
    <w:rsid w:val="001D70E6"/>
    <w:rsid w:val="001E0051"/>
    <w:rsid w:val="001E0905"/>
    <w:rsid w:val="001E1009"/>
    <w:rsid w:val="001E15B8"/>
    <w:rsid w:val="001E1C4A"/>
    <w:rsid w:val="001E2D2C"/>
    <w:rsid w:val="001E2EC2"/>
    <w:rsid w:val="001E36D9"/>
    <w:rsid w:val="001E3982"/>
    <w:rsid w:val="001E3985"/>
    <w:rsid w:val="001E47D8"/>
    <w:rsid w:val="001E4898"/>
    <w:rsid w:val="001E5251"/>
    <w:rsid w:val="001E544A"/>
    <w:rsid w:val="001E54D1"/>
    <w:rsid w:val="001E5E9E"/>
    <w:rsid w:val="001E65A4"/>
    <w:rsid w:val="001E66EB"/>
    <w:rsid w:val="001E6BDC"/>
    <w:rsid w:val="001E6DE2"/>
    <w:rsid w:val="001E712C"/>
    <w:rsid w:val="001E7519"/>
    <w:rsid w:val="001E762E"/>
    <w:rsid w:val="001E7A0A"/>
    <w:rsid w:val="001E7E93"/>
    <w:rsid w:val="001F036D"/>
    <w:rsid w:val="001F0B00"/>
    <w:rsid w:val="001F0E2E"/>
    <w:rsid w:val="001F0F0E"/>
    <w:rsid w:val="001F12A1"/>
    <w:rsid w:val="001F17A0"/>
    <w:rsid w:val="001F17B6"/>
    <w:rsid w:val="001F20D4"/>
    <w:rsid w:val="001F274E"/>
    <w:rsid w:val="001F3DDB"/>
    <w:rsid w:val="001F3FA4"/>
    <w:rsid w:val="001F43EE"/>
    <w:rsid w:val="001F4B18"/>
    <w:rsid w:val="001F4E71"/>
    <w:rsid w:val="001F5033"/>
    <w:rsid w:val="001F5339"/>
    <w:rsid w:val="001F5638"/>
    <w:rsid w:val="001F5B7A"/>
    <w:rsid w:val="001F5C09"/>
    <w:rsid w:val="001F5D32"/>
    <w:rsid w:val="001F5E83"/>
    <w:rsid w:val="001F6120"/>
    <w:rsid w:val="001F657F"/>
    <w:rsid w:val="001F6636"/>
    <w:rsid w:val="001F71D5"/>
    <w:rsid w:val="00200F1B"/>
    <w:rsid w:val="00201F15"/>
    <w:rsid w:val="00202221"/>
    <w:rsid w:val="00202B9B"/>
    <w:rsid w:val="00202DB7"/>
    <w:rsid w:val="00203D1A"/>
    <w:rsid w:val="00203D35"/>
    <w:rsid w:val="00203F3F"/>
    <w:rsid w:val="00204C93"/>
    <w:rsid w:val="00206030"/>
    <w:rsid w:val="0020607A"/>
    <w:rsid w:val="0020659D"/>
    <w:rsid w:val="00206724"/>
    <w:rsid w:val="00206EEF"/>
    <w:rsid w:val="00206F2F"/>
    <w:rsid w:val="002071F2"/>
    <w:rsid w:val="00207C06"/>
    <w:rsid w:val="00207F6B"/>
    <w:rsid w:val="0021064A"/>
    <w:rsid w:val="0021082C"/>
    <w:rsid w:val="002113BA"/>
    <w:rsid w:val="0021272D"/>
    <w:rsid w:val="002138C9"/>
    <w:rsid w:val="00213F8D"/>
    <w:rsid w:val="0021496C"/>
    <w:rsid w:val="00214F4D"/>
    <w:rsid w:val="00214F50"/>
    <w:rsid w:val="00215085"/>
    <w:rsid w:val="00215326"/>
    <w:rsid w:val="00215D00"/>
    <w:rsid w:val="002165D1"/>
    <w:rsid w:val="00216D05"/>
    <w:rsid w:val="00217282"/>
    <w:rsid w:val="002177AB"/>
    <w:rsid w:val="002207ED"/>
    <w:rsid w:val="00220F7D"/>
    <w:rsid w:val="00221F34"/>
    <w:rsid w:val="002224E9"/>
    <w:rsid w:val="00222D66"/>
    <w:rsid w:val="00222E8A"/>
    <w:rsid w:val="00223AF8"/>
    <w:rsid w:val="00227D36"/>
    <w:rsid w:val="002303EE"/>
    <w:rsid w:val="00232286"/>
    <w:rsid w:val="002323AE"/>
    <w:rsid w:val="0023465C"/>
    <w:rsid w:val="00234A6C"/>
    <w:rsid w:val="002355EE"/>
    <w:rsid w:val="00235859"/>
    <w:rsid w:val="00235D07"/>
    <w:rsid w:val="00235D26"/>
    <w:rsid w:val="00235F0A"/>
    <w:rsid w:val="00236403"/>
    <w:rsid w:val="002369FB"/>
    <w:rsid w:val="00236DE2"/>
    <w:rsid w:val="00237381"/>
    <w:rsid w:val="00237A12"/>
    <w:rsid w:val="00240133"/>
    <w:rsid w:val="002401E8"/>
    <w:rsid w:val="002407CD"/>
    <w:rsid w:val="00240E77"/>
    <w:rsid w:val="0024108C"/>
    <w:rsid w:val="00241191"/>
    <w:rsid w:val="00241B08"/>
    <w:rsid w:val="00242545"/>
    <w:rsid w:val="00242562"/>
    <w:rsid w:val="00242CFB"/>
    <w:rsid w:val="00243AA4"/>
    <w:rsid w:val="002440E7"/>
    <w:rsid w:val="002441ED"/>
    <w:rsid w:val="00244F50"/>
    <w:rsid w:val="00244F88"/>
    <w:rsid w:val="002452A1"/>
    <w:rsid w:val="00246573"/>
    <w:rsid w:val="0024697F"/>
    <w:rsid w:val="00247906"/>
    <w:rsid w:val="002505FF"/>
    <w:rsid w:val="00250671"/>
    <w:rsid w:val="00250D78"/>
    <w:rsid w:val="0025276A"/>
    <w:rsid w:val="00252B20"/>
    <w:rsid w:val="00253091"/>
    <w:rsid w:val="00253D86"/>
    <w:rsid w:val="00253F93"/>
    <w:rsid w:val="00256833"/>
    <w:rsid w:val="00256D67"/>
    <w:rsid w:val="002602EB"/>
    <w:rsid w:val="0026035E"/>
    <w:rsid w:val="002607CD"/>
    <w:rsid w:val="00260877"/>
    <w:rsid w:val="00260B9B"/>
    <w:rsid w:val="00261607"/>
    <w:rsid w:val="002620BD"/>
    <w:rsid w:val="0026217E"/>
    <w:rsid w:val="00262A52"/>
    <w:rsid w:val="00262C54"/>
    <w:rsid w:val="0026350F"/>
    <w:rsid w:val="00263776"/>
    <w:rsid w:val="0026458F"/>
    <w:rsid w:val="0026459B"/>
    <w:rsid w:val="00264F28"/>
    <w:rsid w:val="00264F92"/>
    <w:rsid w:val="0026500C"/>
    <w:rsid w:val="00265307"/>
    <w:rsid w:val="00265DC6"/>
    <w:rsid w:val="002665E8"/>
    <w:rsid w:val="00266895"/>
    <w:rsid w:val="00266F37"/>
    <w:rsid w:val="00267080"/>
    <w:rsid w:val="002675C8"/>
    <w:rsid w:val="00267E51"/>
    <w:rsid w:val="002708F7"/>
    <w:rsid w:val="002712E9"/>
    <w:rsid w:val="00271C38"/>
    <w:rsid w:val="00271F63"/>
    <w:rsid w:val="00272295"/>
    <w:rsid w:val="00272D74"/>
    <w:rsid w:val="00272DB8"/>
    <w:rsid w:val="00273298"/>
    <w:rsid w:val="002735DC"/>
    <w:rsid w:val="00273D2B"/>
    <w:rsid w:val="002741EE"/>
    <w:rsid w:val="002754D2"/>
    <w:rsid w:val="002758DB"/>
    <w:rsid w:val="00275E88"/>
    <w:rsid w:val="00275FF9"/>
    <w:rsid w:val="0028014E"/>
    <w:rsid w:val="00280818"/>
    <w:rsid w:val="00280BA8"/>
    <w:rsid w:val="00280C79"/>
    <w:rsid w:val="00280D0A"/>
    <w:rsid w:val="00281497"/>
    <w:rsid w:val="00282C10"/>
    <w:rsid w:val="002836B5"/>
    <w:rsid w:val="002839D9"/>
    <w:rsid w:val="00283FAB"/>
    <w:rsid w:val="00284C69"/>
    <w:rsid w:val="00284ED2"/>
    <w:rsid w:val="00285937"/>
    <w:rsid w:val="002859A7"/>
    <w:rsid w:val="00285DE7"/>
    <w:rsid w:val="00286156"/>
    <w:rsid w:val="002861C3"/>
    <w:rsid w:val="00286877"/>
    <w:rsid w:val="002903C6"/>
    <w:rsid w:val="002909CE"/>
    <w:rsid w:val="00291D36"/>
    <w:rsid w:val="0029251C"/>
    <w:rsid w:val="00293425"/>
    <w:rsid w:val="00293534"/>
    <w:rsid w:val="00293A58"/>
    <w:rsid w:val="00293F75"/>
    <w:rsid w:val="0029478F"/>
    <w:rsid w:val="002947E8"/>
    <w:rsid w:val="00295471"/>
    <w:rsid w:val="00295D56"/>
    <w:rsid w:val="002978F0"/>
    <w:rsid w:val="00297E26"/>
    <w:rsid w:val="002A048D"/>
    <w:rsid w:val="002A211A"/>
    <w:rsid w:val="002A2576"/>
    <w:rsid w:val="002A2740"/>
    <w:rsid w:val="002A296E"/>
    <w:rsid w:val="002A2D56"/>
    <w:rsid w:val="002A38F3"/>
    <w:rsid w:val="002A39BC"/>
    <w:rsid w:val="002A3AD5"/>
    <w:rsid w:val="002A431C"/>
    <w:rsid w:val="002A455F"/>
    <w:rsid w:val="002A5A6E"/>
    <w:rsid w:val="002A6768"/>
    <w:rsid w:val="002A68FA"/>
    <w:rsid w:val="002A69EF"/>
    <w:rsid w:val="002A6FF7"/>
    <w:rsid w:val="002A71CC"/>
    <w:rsid w:val="002A757D"/>
    <w:rsid w:val="002B0031"/>
    <w:rsid w:val="002B2EDA"/>
    <w:rsid w:val="002B3106"/>
    <w:rsid w:val="002B32E7"/>
    <w:rsid w:val="002B344E"/>
    <w:rsid w:val="002B36BF"/>
    <w:rsid w:val="002B479E"/>
    <w:rsid w:val="002B4D77"/>
    <w:rsid w:val="002B4E0D"/>
    <w:rsid w:val="002B5016"/>
    <w:rsid w:val="002B5067"/>
    <w:rsid w:val="002B6A67"/>
    <w:rsid w:val="002B79A5"/>
    <w:rsid w:val="002B7EAE"/>
    <w:rsid w:val="002C0EA5"/>
    <w:rsid w:val="002C1CC6"/>
    <w:rsid w:val="002C22FD"/>
    <w:rsid w:val="002C3055"/>
    <w:rsid w:val="002C32B6"/>
    <w:rsid w:val="002C36BB"/>
    <w:rsid w:val="002C36DC"/>
    <w:rsid w:val="002C370D"/>
    <w:rsid w:val="002C6C54"/>
    <w:rsid w:val="002D04DB"/>
    <w:rsid w:val="002D0747"/>
    <w:rsid w:val="002D077B"/>
    <w:rsid w:val="002D124F"/>
    <w:rsid w:val="002D15CF"/>
    <w:rsid w:val="002D1945"/>
    <w:rsid w:val="002D1A58"/>
    <w:rsid w:val="002D2176"/>
    <w:rsid w:val="002D24EB"/>
    <w:rsid w:val="002D2BF8"/>
    <w:rsid w:val="002D340B"/>
    <w:rsid w:val="002D3540"/>
    <w:rsid w:val="002D35BF"/>
    <w:rsid w:val="002D35C7"/>
    <w:rsid w:val="002D3F31"/>
    <w:rsid w:val="002D42E8"/>
    <w:rsid w:val="002D520E"/>
    <w:rsid w:val="002D7115"/>
    <w:rsid w:val="002D74B9"/>
    <w:rsid w:val="002D77B0"/>
    <w:rsid w:val="002D7EEB"/>
    <w:rsid w:val="002E01B9"/>
    <w:rsid w:val="002E0AA4"/>
    <w:rsid w:val="002E0F21"/>
    <w:rsid w:val="002E11E4"/>
    <w:rsid w:val="002E1812"/>
    <w:rsid w:val="002E2024"/>
    <w:rsid w:val="002E2D4A"/>
    <w:rsid w:val="002E4475"/>
    <w:rsid w:val="002E47EA"/>
    <w:rsid w:val="002E49A8"/>
    <w:rsid w:val="002E49E8"/>
    <w:rsid w:val="002E51C6"/>
    <w:rsid w:val="002E5224"/>
    <w:rsid w:val="002E5689"/>
    <w:rsid w:val="002E58FF"/>
    <w:rsid w:val="002E5F3A"/>
    <w:rsid w:val="002E65A1"/>
    <w:rsid w:val="002E69EC"/>
    <w:rsid w:val="002E6E6F"/>
    <w:rsid w:val="002E73D3"/>
    <w:rsid w:val="002E7430"/>
    <w:rsid w:val="002F04D3"/>
    <w:rsid w:val="002F06F1"/>
    <w:rsid w:val="002F074B"/>
    <w:rsid w:val="002F120B"/>
    <w:rsid w:val="002F1469"/>
    <w:rsid w:val="002F215C"/>
    <w:rsid w:val="002F2310"/>
    <w:rsid w:val="002F23B4"/>
    <w:rsid w:val="002F2844"/>
    <w:rsid w:val="002F2C25"/>
    <w:rsid w:val="002F33F3"/>
    <w:rsid w:val="002F3451"/>
    <w:rsid w:val="002F35E6"/>
    <w:rsid w:val="002F3BDE"/>
    <w:rsid w:val="002F5225"/>
    <w:rsid w:val="002F578D"/>
    <w:rsid w:val="002F6CF0"/>
    <w:rsid w:val="002F6E04"/>
    <w:rsid w:val="002F6FCB"/>
    <w:rsid w:val="002F71DA"/>
    <w:rsid w:val="002F75F2"/>
    <w:rsid w:val="002F7814"/>
    <w:rsid w:val="002F7A41"/>
    <w:rsid w:val="002F7AB5"/>
    <w:rsid w:val="002F7ACE"/>
    <w:rsid w:val="00300585"/>
    <w:rsid w:val="003014C9"/>
    <w:rsid w:val="0030194F"/>
    <w:rsid w:val="00301982"/>
    <w:rsid w:val="00301C39"/>
    <w:rsid w:val="00301EEB"/>
    <w:rsid w:val="0030227F"/>
    <w:rsid w:val="00302AE2"/>
    <w:rsid w:val="003030FE"/>
    <w:rsid w:val="00303395"/>
    <w:rsid w:val="0030396C"/>
    <w:rsid w:val="003044D4"/>
    <w:rsid w:val="003049F1"/>
    <w:rsid w:val="00305484"/>
    <w:rsid w:val="003073D7"/>
    <w:rsid w:val="00307543"/>
    <w:rsid w:val="00310731"/>
    <w:rsid w:val="00311425"/>
    <w:rsid w:val="003114D1"/>
    <w:rsid w:val="00311761"/>
    <w:rsid w:val="00312515"/>
    <w:rsid w:val="00312837"/>
    <w:rsid w:val="0031304F"/>
    <w:rsid w:val="00313446"/>
    <w:rsid w:val="00313E5F"/>
    <w:rsid w:val="00314AA0"/>
    <w:rsid w:val="00314D15"/>
    <w:rsid w:val="00314D50"/>
    <w:rsid w:val="00315BD2"/>
    <w:rsid w:val="00316CD1"/>
    <w:rsid w:val="00316D14"/>
    <w:rsid w:val="0031744A"/>
    <w:rsid w:val="00317ECE"/>
    <w:rsid w:val="00321ACE"/>
    <w:rsid w:val="00321C64"/>
    <w:rsid w:val="00321F6D"/>
    <w:rsid w:val="00322354"/>
    <w:rsid w:val="00323426"/>
    <w:rsid w:val="00323470"/>
    <w:rsid w:val="00323D24"/>
    <w:rsid w:val="00324098"/>
    <w:rsid w:val="00324705"/>
    <w:rsid w:val="00324E94"/>
    <w:rsid w:val="00325075"/>
    <w:rsid w:val="0032556D"/>
    <w:rsid w:val="00325706"/>
    <w:rsid w:val="0032620D"/>
    <w:rsid w:val="00326C75"/>
    <w:rsid w:val="003274F0"/>
    <w:rsid w:val="0032753D"/>
    <w:rsid w:val="00327865"/>
    <w:rsid w:val="003305B0"/>
    <w:rsid w:val="00330FD3"/>
    <w:rsid w:val="0033138C"/>
    <w:rsid w:val="00331785"/>
    <w:rsid w:val="0033190F"/>
    <w:rsid w:val="00332096"/>
    <w:rsid w:val="00332378"/>
    <w:rsid w:val="00332E42"/>
    <w:rsid w:val="003334EF"/>
    <w:rsid w:val="00334326"/>
    <w:rsid w:val="00334614"/>
    <w:rsid w:val="00334922"/>
    <w:rsid w:val="003349B8"/>
    <w:rsid w:val="003357FD"/>
    <w:rsid w:val="00335B53"/>
    <w:rsid w:val="00336004"/>
    <w:rsid w:val="00336D1B"/>
    <w:rsid w:val="00336E61"/>
    <w:rsid w:val="00337169"/>
    <w:rsid w:val="00337700"/>
    <w:rsid w:val="00337B35"/>
    <w:rsid w:val="003400D0"/>
    <w:rsid w:val="00340C55"/>
    <w:rsid w:val="00340F96"/>
    <w:rsid w:val="00340FC4"/>
    <w:rsid w:val="003415F5"/>
    <w:rsid w:val="003421BA"/>
    <w:rsid w:val="00342B80"/>
    <w:rsid w:val="00342C2F"/>
    <w:rsid w:val="003433B5"/>
    <w:rsid w:val="00343773"/>
    <w:rsid w:val="003438A6"/>
    <w:rsid w:val="00343CD0"/>
    <w:rsid w:val="00344756"/>
    <w:rsid w:val="00345030"/>
    <w:rsid w:val="00345A26"/>
    <w:rsid w:val="00345C78"/>
    <w:rsid w:val="00346141"/>
    <w:rsid w:val="003465E1"/>
    <w:rsid w:val="00346748"/>
    <w:rsid w:val="003468C3"/>
    <w:rsid w:val="00346B23"/>
    <w:rsid w:val="003471B6"/>
    <w:rsid w:val="0034761D"/>
    <w:rsid w:val="0034779B"/>
    <w:rsid w:val="003479AC"/>
    <w:rsid w:val="00347CF5"/>
    <w:rsid w:val="0035010C"/>
    <w:rsid w:val="00350A03"/>
    <w:rsid w:val="003528DA"/>
    <w:rsid w:val="00352BCA"/>
    <w:rsid w:val="00353D1F"/>
    <w:rsid w:val="00354169"/>
    <w:rsid w:val="0035460E"/>
    <w:rsid w:val="00354B7C"/>
    <w:rsid w:val="00354E7A"/>
    <w:rsid w:val="0035643F"/>
    <w:rsid w:val="00356ACE"/>
    <w:rsid w:val="00357B54"/>
    <w:rsid w:val="0036013F"/>
    <w:rsid w:val="0036069A"/>
    <w:rsid w:val="00360BB3"/>
    <w:rsid w:val="00360C38"/>
    <w:rsid w:val="0036137E"/>
    <w:rsid w:val="00361532"/>
    <w:rsid w:val="00362046"/>
    <w:rsid w:val="003627A1"/>
    <w:rsid w:val="003628D9"/>
    <w:rsid w:val="003638D9"/>
    <w:rsid w:val="00363B1B"/>
    <w:rsid w:val="0036450E"/>
    <w:rsid w:val="003648EA"/>
    <w:rsid w:val="00365092"/>
    <w:rsid w:val="00365149"/>
    <w:rsid w:val="00365DD4"/>
    <w:rsid w:val="00366172"/>
    <w:rsid w:val="003662B8"/>
    <w:rsid w:val="00366976"/>
    <w:rsid w:val="003672AE"/>
    <w:rsid w:val="00370713"/>
    <w:rsid w:val="003709F2"/>
    <w:rsid w:val="00370A43"/>
    <w:rsid w:val="00370BA4"/>
    <w:rsid w:val="00371CB2"/>
    <w:rsid w:val="003729F7"/>
    <w:rsid w:val="003733C0"/>
    <w:rsid w:val="00373D5B"/>
    <w:rsid w:val="00374E56"/>
    <w:rsid w:val="0037619B"/>
    <w:rsid w:val="00377504"/>
    <w:rsid w:val="00377CB1"/>
    <w:rsid w:val="00377ED0"/>
    <w:rsid w:val="00380504"/>
    <w:rsid w:val="00381247"/>
    <w:rsid w:val="00381FEA"/>
    <w:rsid w:val="003823E6"/>
    <w:rsid w:val="00383E8B"/>
    <w:rsid w:val="00384B78"/>
    <w:rsid w:val="0038532C"/>
    <w:rsid w:val="00385A47"/>
    <w:rsid w:val="003861EE"/>
    <w:rsid w:val="00386529"/>
    <w:rsid w:val="00387107"/>
    <w:rsid w:val="0038773E"/>
    <w:rsid w:val="00387FB1"/>
    <w:rsid w:val="003903D5"/>
    <w:rsid w:val="0039076A"/>
    <w:rsid w:val="00391261"/>
    <w:rsid w:val="00391AEF"/>
    <w:rsid w:val="00391CB0"/>
    <w:rsid w:val="00391CEC"/>
    <w:rsid w:val="00391DED"/>
    <w:rsid w:val="00392501"/>
    <w:rsid w:val="0039268C"/>
    <w:rsid w:val="0039325E"/>
    <w:rsid w:val="0039327B"/>
    <w:rsid w:val="0039393B"/>
    <w:rsid w:val="00393C10"/>
    <w:rsid w:val="00394194"/>
    <w:rsid w:val="0039433D"/>
    <w:rsid w:val="003945E8"/>
    <w:rsid w:val="0039494B"/>
    <w:rsid w:val="00394BCD"/>
    <w:rsid w:val="003951E6"/>
    <w:rsid w:val="00395B8E"/>
    <w:rsid w:val="0039650A"/>
    <w:rsid w:val="00397399"/>
    <w:rsid w:val="003A0372"/>
    <w:rsid w:val="003A079A"/>
    <w:rsid w:val="003A0847"/>
    <w:rsid w:val="003A2435"/>
    <w:rsid w:val="003A253B"/>
    <w:rsid w:val="003A28CD"/>
    <w:rsid w:val="003A2E2A"/>
    <w:rsid w:val="003A39EF"/>
    <w:rsid w:val="003A3A9E"/>
    <w:rsid w:val="003A4768"/>
    <w:rsid w:val="003A48DD"/>
    <w:rsid w:val="003A4CD4"/>
    <w:rsid w:val="003A4D90"/>
    <w:rsid w:val="003A5685"/>
    <w:rsid w:val="003A5839"/>
    <w:rsid w:val="003A6388"/>
    <w:rsid w:val="003A6854"/>
    <w:rsid w:val="003A6D1B"/>
    <w:rsid w:val="003A7109"/>
    <w:rsid w:val="003A7A12"/>
    <w:rsid w:val="003B001D"/>
    <w:rsid w:val="003B03A4"/>
    <w:rsid w:val="003B081A"/>
    <w:rsid w:val="003B0D00"/>
    <w:rsid w:val="003B1742"/>
    <w:rsid w:val="003B2A45"/>
    <w:rsid w:val="003B2AC5"/>
    <w:rsid w:val="003B2C6F"/>
    <w:rsid w:val="003B3160"/>
    <w:rsid w:val="003B35E6"/>
    <w:rsid w:val="003B37DB"/>
    <w:rsid w:val="003B39F9"/>
    <w:rsid w:val="003B39FD"/>
    <w:rsid w:val="003B3BDF"/>
    <w:rsid w:val="003B4208"/>
    <w:rsid w:val="003B495F"/>
    <w:rsid w:val="003B5FB3"/>
    <w:rsid w:val="003B78DA"/>
    <w:rsid w:val="003B7E53"/>
    <w:rsid w:val="003C035F"/>
    <w:rsid w:val="003C0393"/>
    <w:rsid w:val="003C08C9"/>
    <w:rsid w:val="003C0C0F"/>
    <w:rsid w:val="003C1837"/>
    <w:rsid w:val="003C1FEE"/>
    <w:rsid w:val="003C2F4D"/>
    <w:rsid w:val="003C3882"/>
    <w:rsid w:val="003C3906"/>
    <w:rsid w:val="003C39CA"/>
    <w:rsid w:val="003C4545"/>
    <w:rsid w:val="003C5A6C"/>
    <w:rsid w:val="003C7778"/>
    <w:rsid w:val="003D0743"/>
    <w:rsid w:val="003D096D"/>
    <w:rsid w:val="003D0B4D"/>
    <w:rsid w:val="003D0BB9"/>
    <w:rsid w:val="003D10BC"/>
    <w:rsid w:val="003D2C58"/>
    <w:rsid w:val="003D2E1B"/>
    <w:rsid w:val="003D35F9"/>
    <w:rsid w:val="003D3A81"/>
    <w:rsid w:val="003D3DD4"/>
    <w:rsid w:val="003D4974"/>
    <w:rsid w:val="003D4AF4"/>
    <w:rsid w:val="003D4B55"/>
    <w:rsid w:val="003D4BF1"/>
    <w:rsid w:val="003D56DA"/>
    <w:rsid w:val="003D574D"/>
    <w:rsid w:val="003D5B90"/>
    <w:rsid w:val="003D5C0D"/>
    <w:rsid w:val="003D5C56"/>
    <w:rsid w:val="003D63E2"/>
    <w:rsid w:val="003D7B14"/>
    <w:rsid w:val="003E0006"/>
    <w:rsid w:val="003E0139"/>
    <w:rsid w:val="003E0188"/>
    <w:rsid w:val="003E0308"/>
    <w:rsid w:val="003E1199"/>
    <w:rsid w:val="003E13EF"/>
    <w:rsid w:val="003E1807"/>
    <w:rsid w:val="003E1D29"/>
    <w:rsid w:val="003E2C9F"/>
    <w:rsid w:val="003E2ED2"/>
    <w:rsid w:val="003E348E"/>
    <w:rsid w:val="003E3DD1"/>
    <w:rsid w:val="003E4218"/>
    <w:rsid w:val="003E429F"/>
    <w:rsid w:val="003E4356"/>
    <w:rsid w:val="003E46B4"/>
    <w:rsid w:val="003E4891"/>
    <w:rsid w:val="003E4893"/>
    <w:rsid w:val="003E4CF6"/>
    <w:rsid w:val="003E4D32"/>
    <w:rsid w:val="003E52BC"/>
    <w:rsid w:val="003E5768"/>
    <w:rsid w:val="003E581A"/>
    <w:rsid w:val="003E58BD"/>
    <w:rsid w:val="003E5CDA"/>
    <w:rsid w:val="003E6341"/>
    <w:rsid w:val="003E6363"/>
    <w:rsid w:val="003E63CB"/>
    <w:rsid w:val="003E745D"/>
    <w:rsid w:val="003E74D5"/>
    <w:rsid w:val="003F0312"/>
    <w:rsid w:val="003F1BBC"/>
    <w:rsid w:val="003F2103"/>
    <w:rsid w:val="003F262E"/>
    <w:rsid w:val="003F2B5B"/>
    <w:rsid w:val="003F34A6"/>
    <w:rsid w:val="003F37F0"/>
    <w:rsid w:val="003F3996"/>
    <w:rsid w:val="003F417D"/>
    <w:rsid w:val="003F47B0"/>
    <w:rsid w:val="003F4985"/>
    <w:rsid w:val="003F4C07"/>
    <w:rsid w:val="003F4EE8"/>
    <w:rsid w:val="003F63D9"/>
    <w:rsid w:val="003F6D1D"/>
    <w:rsid w:val="003F76B1"/>
    <w:rsid w:val="003F77E8"/>
    <w:rsid w:val="003F7C8B"/>
    <w:rsid w:val="00400CC4"/>
    <w:rsid w:val="00400E2C"/>
    <w:rsid w:val="004020E9"/>
    <w:rsid w:val="004023F2"/>
    <w:rsid w:val="004025AE"/>
    <w:rsid w:val="00402716"/>
    <w:rsid w:val="0040289F"/>
    <w:rsid w:val="0040337E"/>
    <w:rsid w:val="00403DF9"/>
    <w:rsid w:val="00404840"/>
    <w:rsid w:val="00404988"/>
    <w:rsid w:val="00404CB0"/>
    <w:rsid w:val="00405171"/>
    <w:rsid w:val="00405257"/>
    <w:rsid w:val="00405329"/>
    <w:rsid w:val="0040672C"/>
    <w:rsid w:val="004067E0"/>
    <w:rsid w:val="004069E7"/>
    <w:rsid w:val="004078AD"/>
    <w:rsid w:val="00407CDC"/>
    <w:rsid w:val="00411085"/>
    <w:rsid w:val="004111CF"/>
    <w:rsid w:val="0041132F"/>
    <w:rsid w:val="0041160B"/>
    <w:rsid w:val="004118AD"/>
    <w:rsid w:val="004121FE"/>
    <w:rsid w:val="00412AC6"/>
    <w:rsid w:val="00413475"/>
    <w:rsid w:val="00413D82"/>
    <w:rsid w:val="00413E79"/>
    <w:rsid w:val="004142D4"/>
    <w:rsid w:val="0041476C"/>
    <w:rsid w:val="00414AB2"/>
    <w:rsid w:val="00415D0D"/>
    <w:rsid w:val="00416994"/>
    <w:rsid w:val="00416ED5"/>
    <w:rsid w:val="00417CDA"/>
    <w:rsid w:val="0042000D"/>
    <w:rsid w:val="00420A8E"/>
    <w:rsid w:val="00421212"/>
    <w:rsid w:val="004217B4"/>
    <w:rsid w:val="00421AF5"/>
    <w:rsid w:val="004222B6"/>
    <w:rsid w:val="00422473"/>
    <w:rsid w:val="00422975"/>
    <w:rsid w:val="00423324"/>
    <w:rsid w:val="004233B6"/>
    <w:rsid w:val="004239EA"/>
    <w:rsid w:val="0042440A"/>
    <w:rsid w:val="0042487C"/>
    <w:rsid w:val="004258C5"/>
    <w:rsid w:val="004259A7"/>
    <w:rsid w:val="004262A6"/>
    <w:rsid w:val="00426EEB"/>
    <w:rsid w:val="0042700F"/>
    <w:rsid w:val="00427099"/>
    <w:rsid w:val="00427508"/>
    <w:rsid w:val="0042791C"/>
    <w:rsid w:val="00430851"/>
    <w:rsid w:val="00430E4A"/>
    <w:rsid w:val="00431729"/>
    <w:rsid w:val="00431DA5"/>
    <w:rsid w:val="00432358"/>
    <w:rsid w:val="00432784"/>
    <w:rsid w:val="00432D43"/>
    <w:rsid w:val="00432DB9"/>
    <w:rsid w:val="004332CA"/>
    <w:rsid w:val="004336AA"/>
    <w:rsid w:val="00435095"/>
    <w:rsid w:val="00435145"/>
    <w:rsid w:val="00435215"/>
    <w:rsid w:val="004359FA"/>
    <w:rsid w:val="00435BD8"/>
    <w:rsid w:val="00435FC3"/>
    <w:rsid w:val="00436DB3"/>
    <w:rsid w:val="00437E0F"/>
    <w:rsid w:val="00437F15"/>
    <w:rsid w:val="00440B08"/>
    <w:rsid w:val="00440E9E"/>
    <w:rsid w:val="004410FC"/>
    <w:rsid w:val="00441511"/>
    <w:rsid w:val="00442218"/>
    <w:rsid w:val="00442319"/>
    <w:rsid w:val="00442D1C"/>
    <w:rsid w:val="00443342"/>
    <w:rsid w:val="004434AB"/>
    <w:rsid w:val="0044364A"/>
    <w:rsid w:val="00444130"/>
    <w:rsid w:val="004447AC"/>
    <w:rsid w:val="0044501D"/>
    <w:rsid w:val="004450E8"/>
    <w:rsid w:val="00445681"/>
    <w:rsid w:val="00445F3C"/>
    <w:rsid w:val="004460C0"/>
    <w:rsid w:val="004464F2"/>
    <w:rsid w:val="00446E59"/>
    <w:rsid w:val="00447265"/>
    <w:rsid w:val="00447961"/>
    <w:rsid w:val="00447C59"/>
    <w:rsid w:val="004504D0"/>
    <w:rsid w:val="0045059B"/>
    <w:rsid w:val="00450F31"/>
    <w:rsid w:val="00450F41"/>
    <w:rsid w:val="0045268D"/>
    <w:rsid w:val="00453017"/>
    <w:rsid w:val="00453417"/>
    <w:rsid w:val="00453A3F"/>
    <w:rsid w:val="00453A8E"/>
    <w:rsid w:val="0045422E"/>
    <w:rsid w:val="00454657"/>
    <w:rsid w:val="0045499B"/>
    <w:rsid w:val="004549F9"/>
    <w:rsid w:val="0045513E"/>
    <w:rsid w:val="004556C3"/>
    <w:rsid w:val="00455F19"/>
    <w:rsid w:val="00457B1B"/>
    <w:rsid w:val="00457C10"/>
    <w:rsid w:val="00457D0F"/>
    <w:rsid w:val="00457F1B"/>
    <w:rsid w:val="004605EE"/>
    <w:rsid w:val="00460926"/>
    <w:rsid w:val="004611DC"/>
    <w:rsid w:val="00461826"/>
    <w:rsid w:val="00463D63"/>
    <w:rsid w:val="004643DB"/>
    <w:rsid w:val="00464630"/>
    <w:rsid w:val="00464C97"/>
    <w:rsid w:val="0046526F"/>
    <w:rsid w:val="004654AE"/>
    <w:rsid w:val="0046613E"/>
    <w:rsid w:val="004668FE"/>
    <w:rsid w:val="00466C46"/>
    <w:rsid w:val="0046788D"/>
    <w:rsid w:val="00467C8C"/>
    <w:rsid w:val="0047134D"/>
    <w:rsid w:val="004717ED"/>
    <w:rsid w:val="00471E99"/>
    <w:rsid w:val="00471F37"/>
    <w:rsid w:val="004720F8"/>
    <w:rsid w:val="004729D4"/>
    <w:rsid w:val="0047338C"/>
    <w:rsid w:val="004733C8"/>
    <w:rsid w:val="00473B67"/>
    <w:rsid w:val="00473BA8"/>
    <w:rsid w:val="0047401F"/>
    <w:rsid w:val="00474194"/>
    <w:rsid w:val="00474A84"/>
    <w:rsid w:val="00474CE3"/>
    <w:rsid w:val="00475183"/>
    <w:rsid w:val="00475761"/>
    <w:rsid w:val="00475772"/>
    <w:rsid w:val="00475A55"/>
    <w:rsid w:val="00475CFB"/>
    <w:rsid w:val="0047679D"/>
    <w:rsid w:val="004772FE"/>
    <w:rsid w:val="004779FA"/>
    <w:rsid w:val="0048012F"/>
    <w:rsid w:val="004809AE"/>
    <w:rsid w:val="00481F15"/>
    <w:rsid w:val="00482291"/>
    <w:rsid w:val="00482595"/>
    <w:rsid w:val="004833EC"/>
    <w:rsid w:val="00483497"/>
    <w:rsid w:val="004834C2"/>
    <w:rsid w:val="0048380E"/>
    <w:rsid w:val="00483EE4"/>
    <w:rsid w:val="00484773"/>
    <w:rsid w:val="004848AD"/>
    <w:rsid w:val="0048549C"/>
    <w:rsid w:val="00485CF1"/>
    <w:rsid w:val="00486227"/>
    <w:rsid w:val="00486742"/>
    <w:rsid w:val="00486CFE"/>
    <w:rsid w:val="00486DD3"/>
    <w:rsid w:val="0048721B"/>
    <w:rsid w:val="004876C3"/>
    <w:rsid w:val="004878B6"/>
    <w:rsid w:val="00487937"/>
    <w:rsid w:val="00487EFE"/>
    <w:rsid w:val="004903B2"/>
    <w:rsid w:val="00490AC6"/>
    <w:rsid w:val="00490E23"/>
    <w:rsid w:val="004910DC"/>
    <w:rsid w:val="004916CA"/>
    <w:rsid w:val="0049185E"/>
    <w:rsid w:val="004919B4"/>
    <w:rsid w:val="00491D7F"/>
    <w:rsid w:val="00492394"/>
    <w:rsid w:val="004924F3"/>
    <w:rsid w:val="00492D00"/>
    <w:rsid w:val="0049323E"/>
    <w:rsid w:val="00493C69"/>
    <w:rsid w:val="00494BFC"/>
    <w:rsid w:val="0049504C"/>
    <w:rsid w:val="004970E4"/>
    <w:rsid w:val="00497382"/>
    <w:rsid w:val="004A0099"/>
    <w:rsid w:val="004A03FA"/>
    <w:rsid w:val="004A080B"/>
    <w:rsid w:val="004A0CE4"/>
    <w:rsid w:val="004A0F72"/>
    <w:rsid w:val="004A15AF"/>
    <w:rsid w:val="004A18BA"/>
    <w:rsid w:val="004A18DC"/>
    <w:rsid w:val="004A1A71"/>
    <w:rsid w:val="004A1A7C"/>
    <w:rsid w:val="004A1BBD"/>
    <w:rsid w:val="004A32F0"/>
    <w:rsid w:val="004A42E0"/>
    <w:rsid w:val="004A4A26"/>
    <w:rsid w:val="004A50DE"/>
    <w:rsid w:val="004A59E5"/>
    <w:rsid w:val="004A5E1C"/>
    <w:rsid w:val="004A7EB7"/>
    <w:rsid w:val="004B0864"/>
    <w:rsid w:val="004B1254"/>
    <w:rsid w:val="004B1977"/>
    <w:rsid w:val="004B1D6A"/>
    <w:rsid w:val="004B29AD"/>
    <w:rsid w:val="004B2EB0"/>
    <w:rsid w:val="004B38FC"/>
    <w:rsid w:val="004B3A6D"/>
    <w:rsid w:val="004B3B69"/>
    <w:rsid w:val="004B4086"/>
    <w:rsid w:val="004B4656"/>
    <w:rsid w:val="004B4C08"/>
    <w:rsid w:val="004B5246"/>
    <w:rsid w:val="004B6748"/>
    <w:rsid w:val="004B6C2E"/>
    <w:rsid w:val="004B6C56"/>
    <w:rsid w:val="004B7F43"/>
    <w:rsid w:val="004C0268"/>
    <w:rsid w:val="004C0646"/>
    <w:rsid w:val="004C0C42"/>
    <w:rsid w:val="004C0F32"/>
    <w:rsid w:val="004C1C8F"/>
    <w:rsid w:val="004C2A40"/>
    <w:rsid w:val="004C30E8"/>
    <w:rsid w:val="004C333D"/>
    <w:rsid w:val="004C4183"/>
    <w:rsid w:val="004C44DB"/>
    <w:rsid w:val="004C462B"/>
    <w:rsid w:val="004C46C1"/>
    <w:rsid w:val="004C4A4E"/>
    <w:rsid w:val="004C5605"/>
    <w:rsid w:val="004C5692"/>
    <w:rsid w:val="004C57EF"/>
    <w:rsid w:val="004C5ABF"/>
    <w:rsid w:val="004C5D53"/>
    <w:rsid w:val="004C613A"/>
    <w:rsid w:val="004C74B8"/>
    <w:rsid w:val="004C77F3"/>
    <w:rsid w:val="004C796E"/>
    <w:rsid w:val="004C7B36"/>
    <w:rsid w:val="004D0092"/>
    <w:rsid w:val="004D056B"/>
    <w:rsid w:val="004D0953"/>
    <w:rsid w:val="004D0E82"/>
    <w:rsid w:val="004D17AB"/>
    <w:rsid w:val="004D2B70"/>
    <w:rsid w:val="004D2C9F"/>
    <w:rsid w:val="004D2E43"/>
    <w:rsid w:val="004D3450"/>
    <w:rsid w:val="004D3656"/>
    <w:rsid w:val="004D3E75"/>
    <w:rsid w:val="004D4088"/>
    <w:rsid w:val="004D4674"/>
    <w:rsid w:val="004D4A75"/>
    <w:rsid w:val="004D4FA0"/>
    <w:rsid w:val="004D54DD"/>
    <w:rsid w:val="004D57A0"/>
    <w:rsid w:val="004D5987"/>
    <w:rsid w:val="004D6021"/>
    <w:rsid w:val="004D646F"/>
    <w:rsid w:val="004D683A"/>
    <w:rsid w:val="004D6FC6"/>
    <w:rsid w:val="004D78CD"/>
    <w:rsid w:val="004D7C01"/>
    <w:rsid w:val="004D7F94"/>
    <w:rsid w:val="004E125B"/>
    <w:rsid w:val="004E168D"/>
    <w:rsid w:val="004E2378"/>
    <w:rsid w:val="004E2608"/>
    <w:rsid w:val="004E45C2"/>
    <w:rsid w:val="004E4D6E"/>
    <w:rsid w:val="004E4DC1"/>
    <w:rsid w:val="004E5342"/>
    <w:rsid w:val="004E5DC2"/>
    <w:rsid w:val="004E603C"/>
    <w:rsid w:val="004E61D5"/>
    <w:rsid w:val="004E6594"/>
    <w:rsid w:val="004E7332"/>
    <w:rsid w:val="004E7419"/>
    <w:rsid w:val="004F002B"/>
    <w:rsid w:val="004F0B1C"/>
    <w:rsid w:val="004F12CF"/>
    <w:rsid w:val="004F1F37"/>
    <w:rsid w:val="004F3007"/>
    <w:rsid w:val="004F38B6"/>
    <w:rsid w:val="004F3DF3"/>
    <w:rsid w:val="004F41D5"/>
    <w:rsid w:val="004F491C"/>
    <w:rsid w:val="004F4EC2"/>
    <w:rsid w:val="004F5A06"/>
    <w:rsid w:val="004F60B0"/>
    <w:rsid w:val="004F71AC"/>
    <w:rsid w:val="004F79A3"/>
    <w:rsid w:val="004F7E70"/>
    <w:rsid w:val="00500723"/>
    <w:rsid w:val="00500749"/>
    <w:rsid w:val="00501E3D"/>
    <w:rsid w:val="00501E46"/>
    <w:rsid w:val="00501EEA"/>
    <w:rsid w:val="00502043"/>
    <w:rsid w:val="00502368"/>
    <w:rsid w:val="0050296F"/>
    <w:rsid w:val="00502C6A"/>
    <w:rsid w:val="005033A5"/>
    <w:rsid w:val="00503A54"/>
    <w:rsid w:val="00505237"/>
    <w:rsid w:val="0050536B"/>
    <w:rsid w:val="00505C89"/>
    <w:rsid w:val="00505E7C"/>
    <w:rsid w:val="00506020"/>
    <w:rsid w:val="00506286"/>
    <w:rsid w:val="0050665A"/>
    <w:rsid w:val="00506D4B"/>
    <w:rsid w:val="00507AA7"/>
    <w:rsid w:val="00510EA9"/>
    <w:rsid w:val="005135F8"/>
    <w:rsid w:val="00514474"/>
    <w:rsid w:val="00514DC5"/>
    <w:rsid w:val="0051501B"/>
    <w:rsid w:val="0051503A"/>
    <w:rsid w:val="0051524E"/>
    <w:rsid w:val="005159FC"/>
    <w:rsid w:val="00515A82"/>
    <w:rsid w:val="00515F4F"/>
    <w:rsid w:val="005163CE"/>
    <w:rsid w:val="005165A4"/>
    <w:rsid w:val="0051696F"/>
    <w:rsid w:val="00516D25"/>
    <w:rsid w:val="00517106"/>
    <w:rsid w:val="00517C50"/>
    <w:rsid w:val="00520005"/>
    <w:rsid w:val="00521444"/>
    <w:rsid w:val="005214A7"/>
    <w:rsid w:val="00521CF3"/>
    <w:rsid w:val="005221DE"/>
    <w:rsid w:val="00522233"/>
    <w:rsid w:val="005224EA"/>
    <w:rsid w:val="005231CB"/>
    <w:rsid w:val="00523891"/>
    <w:rsid w:val="00523CA9"/>
    <w:rsid w:val="00523CD9"/>
    <w:rsid w:val="00524879"/>
    <w:rsid w:val="00524AFF"/>
    <w:rsid w:val="005250DA"/>
    <w:rsid w:val="0052510E"/>
    <w:rsid w:val="00525A54"/>
    <w:rsid w:val="00525CE5"/>
    <w:rsid w:val="005264E1"/>
    <w:rsid w:val="00526FDE"/>
    <w:rsid w:val="00527BBE"/>
    <w:rsid w:val="00527E1B"/>
    <w:rsid w:val="00530499"/>
    <w:rsid w:val="00530652"/>
    <w:rsid w:val="00531371"/>
    <w:rsid w:val="005317EB"/>
    <w:rsid w:val="005318D0"/>
    <w:rsid w:val="00531A2C"/>
    <w:rsid w:val="00531AAF"/>
    <w:rsid w:val="00532C55"/>
    <w:rsid w:val="00533360"/>
    <w:rsid w:val="00533D58"/>
    <w:rsid w:val="00534373"/>
    <w:rsid w:val="00534414"/>
    <w:rsid w:val="00534875"/>
    <w:rsid w:val="00534B07"/>
    <w:rsid w:val="00534BA7"/>
    <w:rsid w:val="00535936"/>
    <w:rsid w:val="00535C38"/>
    <w:rsid w:val="005362E3"/>
    <w:rsid w:val="005364E0"/>
    <w:rsid w:val="00536A2C"/>
    <w:rsid w:val="00536EFA"/>
    <w:rsid w:val="0053756F"/>
    <w:rsid w:val="00537FFE"/>
    <w:rsid w:val="00540F26"/>
    <w:rsid w:val="0054197B"/>
    <w:rsid w:val="00541D1D"/>
    <w:rsid w:val="0054240E"/>
    <w:rsid w:val="0054247B"/>
    <w:rsid w:val="00542FC0"/>
    <w:rsid w:val="00544594"/>
    <w:rsid w:val="00544D30"/>
    <w:rsid w:val="0054542C"/>
    <w:rsid w:val="00545D8E"/>
    <w:rsid w:val="00545E85"/>
    <w:rsid w:val="00547425"/>
    <w:rsid w:val="0054751E"/>
    <w:rsid w:val="005475FD"/>
    <w:rsid w:val="00547BB4"/>
    <w:rsid w:val="00547C25"/>
    <w:rsid w:val="005501F3"/>
    <w:rsid w:val="00550411"/>
    <w:rsid w:val="00550805"/>
    <w:rsid w:val="00550C6E"/>
    <w:rsid w:val="00550DF0"/>
    <w:rsid w:val="00551C18"/>
    <w:rsid w:val="0055356F"/>
    <w:rsid w:val="005541E5"/>
    <w:rsid w:val="00554222"/>
    <w:rsid w:val="005546B7"/>
    <w:rsid w:val="00554E83"/>
    <w:rsid w:val="00555F7F"/>
    <w:rsid w:val="00556A97"/>
    <w:rsid w:val="00557942"/>
    <w:rsid w:val="00557F1D"/>
    <w:rsid w:val="0056061E"/>
    <w:rsid w:val="0056064A"/>
    <w:rsid w:val="005616A1"/>
    <w:rsid w:val="00562142"/>
    <w:rsid w:val="00562DEC"/>
    <w:rsid w:val="00562F31"/>
    <w:rsid w:val="0056300B"/>
    <w:rsid w:val="0056312C"/>
    <w:rsid w:val="005638CC"/>
    <w:rsid w:val="00563B3C"/>
    <w:rsid w:val="00563EA5"/>
    <w:rsid w:val="00563F47"/>
    <w:rsid w:val="0056460E"/>
    <w:rsid w:val="00564684"/>
    <w:rsid w:val="00566A5E"/>
    <w:rsid w:val="00567BE6"/>
    <w:rsid w:val="00567DCA"/>
    <w:rsid w:val="00567FCB"/>
    <w:rsid w:val="005707E6"/>
    <w:rsid w:val="00570B2D"/>
    <w:rsid w:val="00570BB2"/>
    <w:rsid w:val="005712A7"/>
    <w:rsid w:val="00571416"/>
    <w:rsid w:val="0057178A"/>
    <w:rsid w:val="00573750"/>
    <w:rsid w:val="00573853"/>
    <w:rsid w:val="00573FF5"/>
    <w:rsid w:val="0057487D"/>
    <w:rsid w:val="005749D9"/>
    <w:rsid w:val="0057594A"/>
    <w:rsid w:val="00575E8D"/>
    <w:rsid w:val="00576034"/>
    <w:rsid w:val="005766B8"/>
    <w:rsid w:val="00576958"/>
    <w:rsid w:val="00576AA6"/>
    <w:rsid w:val="00577534"/>
    <w:rsid w:val="00577679"/>
    <w:rsid w:val="00577853"/>
    <w:rsid w:val="00577F78"/>
    <w:rsid w:val="005822E1"/>
    <w:rsid w:val="00582758"/>
    <w:rsid w:val="005828FA"/>
    <w:rsid w:val="0058322C"/>
    <w:rsid w:val="005833D6"/>
    <w:rsid w:val="0058387A"/>
    <w:rsid w:val="00584017"/>
    <w:rsid w:val="00584EE7"/>
    <w:rsid w:val="00585B7D"/>
    <w:rsid w:val="00585F36"/>
    <w:rsid w:val="005869BD"/>
    <w:rsid w:val="00586A62"/>
    <w:rsid w:val="0058763E"/>
    <w:rsid w:val="0058765B"/>
    <w:rsid w:val="0058790A"/>
    <w:rsid w:val="00587DAC"/>
    <w:rsid w:val="005901AF"/>
    <w:rsid w:val="00591334"/>
    <w:rsid w:val="00591445"/>
    <w:rsid w:val="0059172F"/>
    <w:rsid w:val="00591AD8"/>
    <w:rsid w:val="00592839"/>
    <w:rsid w:val="00592FD6"/>
    <w:rsid w:val="0059308D"/>
    <w:rsid w:val="005936B1"/>
    <w:rsid w:val="005939AB"/>
    <w:rsid w:val="0059449B"/>
    <w:rsid w:val="0059493B"/>
    <w:rsid w:val="005955D1"/>
    <w:rsid w:val="00595853"/>
    <w:rsid w:val="00595E55"/>
    <w:rsid w:val="005964A7"/>
    <w:rsid w:val="005974A5"/>
    <w:rsid w:val="00597893"/>
    <w:rsid w:val="00597A9E"/>
    <w:rsid w:val="00597FCC"/>
    <w:rsid w:val="005A01F8"/>
    <w:rsid w:val="005A03A2"/>
    <w:rsid w:val="005A06EC"/>
    <w:rsid w:val="005A137D"/>
    <w:rsid w:val="005A21EC"/>
    <w:rsid w:val="005A23B3"/>
    <w:rsid w:val="005A26E7"/>
    <w:rsid w:val="005A2BFE"/>
    <w:rsid w:val="005A2E2A"/>
    <w:rsid w:val="005A43A3"/>
    <w:rsid w:val="005A4524"/>
    <w:rsid w:val="005A45C3"/>
    <w:rsid w:val="005A5299"/>
    <w:rsid w:val="005A5C44"/>
    <w:rsid w:val="005A665D"/>
    <w:rsid w:val="005A703A"/>
    <w:rsid w:val="005A75BE"/>
    <w:rsid w:val="005A7C80"/>
    <w:rsid w:val="005B026F"/>
    <w:rsid w:val="005B0686"/>
    <w:rsid w:val="005B0696"/>
    <w:rsid w:val="005B11F5"/>
    <w:rsid w:val="005B13F1"/>
    <w:rsid w:val="005B1DD5"/>
    <w:rsid w:val="005B20ED"/>
    <w:rsid w:val="005B26E6"/>
    <w:rsid w:val="005B2FBE"/>
    <w:rsid w:val="005B2FF9"/>
    <w:rsid w:val="005B3B96"/>
    <w:rsid w:val="005B3FB6"/>
    <w:rsid w:val="005B4A9F"/>
    <w:rsid w:val="005B517C"/>
    <w:rsid w:val="005B592E"/>
    <w:rsid w:val="005B5CA2"/>
    <w:rsid w:val="005B6485"/>
    <w:rsid w:val="005B67CD"/>
    <w:rsid w:val="005B68F2"/>
    <w:rsid w:val="005B7FF0"/>
    <w:rsid w:val="005C0038"/>
    <w:rsid w:val="005C048D"/>
    <w:rsid w:val="005C0A86"/>
    <w:rsid w:val="005C0BFD"/>
    <w:rsid w:val="005C1124"/>
    <w:rsid w:val="005C2AB3"/>
    <w:rsid w:val="005C31FF"/>
    <w:rsid w:val="005C3AC0"/>
    <w:rsid w:val="005C4B98"/>
    <w:rsid w:val="005C4DD8"/>
    <w:rsid w:val="005C53E8"/>
    <w:rsid w:val="005C5A9E"/>
    <w:rsid w:val="005C5BFB"/>
    <w:rsid w:val="005C5D7B"/>
    <w:rsid w:val="005C709A"/>
    <w:rsid w:val="005C7A20"/>
    <w:rsid w:val="005C7A4F"/>
    <w:rsid w:val="005D10A5"/>
    <w:rsid w:val="005D1EDB"/>
    <w:rsid w:val="005D2075"/>
    <w:rsid w:val="005D2A3C"/>
    <w:rsid w:val="005D2CC8"/>
    <w:rsid w:val="005D306D"/>
    <w:rsid w:val="005D3A40"/>
    <w:rsid w:val="005D3C27"/>
    <w:rsid w:val="005D4424"/>
    <w:rsid w:val="005D4433"/>
    <w:rsid w:val="005D4648"/>
    <w:rsid w:val="005D5292"/>
    <w:rsid w:val="005D573D"/>
    <w:rsid w:val="005D5ABD"/>
    <w:rsid w:val="005D5F7B"/>
    <w:rsid w:val="005D601E"/>
    <w:rsid w:val="005D6A93"/>
    <w:rsid w:val="005D7403"/>
    <w:rsid w:val="005D7A00"/>
    <w:rsid w:val="005E02A7"/>
    <w:rsid w:val="005E05D2"/>
    <w:rsid w:val="005E0B2C"/>
    <w:rsid w:val="005E2412"/>
    <w:rsid w:val="005E3745"/>
    <w:rsid w:val="005E382E"/>
    <w:rsid w:val="005E3C8A"/>
    <w:rsid w:val="005E486D"/>
    <w:rsid w:val="005E5435"/>
    <w:rsid w:val="005E56D7"/>
    <w:rsid w:val="005E5811"/>
    <w:rsid w:val="005E5CDC"/>
    <w:rsid w:val="005E5D8F"/>
    <w:rsid w:val="005E637E"/>
    <w:rsid w:val="005E672B"/>
    <w:rsid w:val="005E7794"/>
    <w:rsid w:val="005E794A"/>
    <w:rsid w:val="005E7AF8"/>
    <w:rsid w:val="005E7DAB"/>
    <w:rsid w:val="005F037A"/>
    <w:rsid w:val="005F0A50"/>
    <w:rsid w:val="005F2F04"/>
    <w:rsid w:val="005F448C"/>
    <w:rsid w:val="005F4517"/>
    <w:rsid w:val="005F6683"/>
    <w:rsid w:val="005F66FD"/>
    <w:rsid w:val="005F770F"/>
    <w:rsid w:val="00600A24"/>
    <w:rsid w:val="00600E63"/>
    <w:rsid w:val="00601A0D"/>
    <w:rsid w:val="00601D2A"/>
    <w:rsid w:val="00601E9F"/>
    <w:rsid w:val="00602381"/>
    <w:rsid w:val="00602477"/>
    <w:rsid w:val="00602C9A"/>
    <w:rsid w:val="00602D6F"/>
    <w:rsid w:val="00603BE7"/>
    <w:rsid w:val="006042BE"/>
    <w:rsid w:val="00604C57"/>
    <w:rsid w:val="00604ECD"/>
    <w:rsid w:val="006051DA"/>
    <w:rsid w:val="006051F2"/>
    <w:rsid w:val="00605FAD"/>
    <w:rsid w:val="006066D3"/>
    <w:rsid w:val="00606BE3"/>
    <w:rsid w:val="00606E4F"/>
    <w:rsid w:val="0060778F"/>
    <w:rsid w:val="00607D86"/>
    <w:rsid w:val="00607F29"/>
    <w:rsid w:val="00607FF9"/>
    <w:rsid w:val="0061120C"/>
    <w:rsid w:val="00611493"/>
    <w:rsid w:val="00611494"/>
    <w:rsid w:val="00611583"/>
    <w:rsid w:val="00611FF0"/>
    <w:rsid w:val="0061222B"/>
    <w:rsid w:val="006129DE"/>
    <w:rsid w:val="00612BA5"/>
    <w:rsid w:val="00612DC2"/>
    <w:rsid w:val="006149B3"/>
    <w:rsid w:val="00615302"/>
    <w:rsid w:val="00615849"/>
    <w:rsid w:val="00615BE3"/>
    <w:rsid w:val="00616387"/>
    <w:rsid w:val="00617AC8"/>
    <w:rsid w:val="006203E8"/>
    <w:rsid w:val="006206B5"/>
    <w:rsid w:val="00620B70"/>
    <w:rsid w:val="006212BE"/>
    <w:rsid w:val="0062175E"/>
    <w:rsid w:val="0062190F"/>
    <w:rsid w:val="00622682"/>
    <w:rsid w:val="006226C8"/>
    <w:rsid w:val="0062281C"/>
    <w:rsid w:val="00622B2F"/>
    <w:rsid w:val="006233AC"/>
    <w:rsid w:val="00623DDD"/>
    <w:rsid w:val="00623F64"/>
    <w:rsid w:val="00623F83"/>
    <w:rsid w:val="00624A76"/>
    <w:rsid w:val="00624F9B"/>
    <w:rsid w:val="00625383"/>
    <w:rsid w:val="0062538A"/>
    <w:rsid w:val="006258A1"/>
    <w:rsid w:val="00625957"/>
    <w:rsid w:val="006260E4"/>
    <w:rsid w:val="00626428"/>
    <w:rsid w:val="006266A1"/>
    <w:rsid w:val="00627526"/>
    <w:rsid w:val="00627B63"/>
    <w:rsid w:val="00630473"/>
    <w:rsid w:val="00631142"/>
    <w:rsid w:val="00631401"/>
    <w:rsid w:val="0063174B"/>
    <w:rsid w:val="00631951"/>
    <w:rsid w:val="00634D58"/>
    <w:rsid w:val="006352B9"/>
    <w:rsid w:val="00636468"/>
    <w:rsid w:val="006367A4"/>
    <w:rsid w:val="00636E05"/>
    <w:rsid w:val="00637A7B"/>
    <w:rsid w:val="0064059C"/>
    <w:rsid w:val="006412A9"/>
    <w:rsid w:val="00641B16"/>
    <w:rsid w:val="00641FE5"/>
    <w:rsid w:val="006420CB"/>
    <w:rsid w:val="00644692"/>
    <w:rsid w:val="006447A4"/>
    <w:rsid w:val="00644CA2"/>
    <w:rsid w:val="00645CF2"/>
    <w:rsid w:val="0064634E"/>
    <w:rsid w:val="006478C7"/>
    <w:rsid w:val="00647C07"/>
    <w:rsid w:val="00647DDA"/>
    <w:rsid w:val="00647F0C"/>
    <w:rsid w:val="00650FD5"/>
    <w:rsid w:val="0065197A"/>
    <w:rsid w:val="00651A8B"/>
    <w:rsid w:val="00651FF1"/>
    <w:rsid w:val="00652443"/>
    <w:rsid w:val="00652473"/>
    <w:rsid w:val="006525A8"/>
    <w:rsid w:val="006528AE"/>
    <w:rsid w:val="00652BAC"/>
    <w:rsid w:val="00653CD6"/>
    <w:rsid w:val="006541AA"/>
    <w:rsid w:val="0065433E"/>
    <w:rsid w:val="00654973"/>
    <w:rsid w:val="00654CB5"/>
    <w:rsid w:val="006555EA"/>
    <w:rsid w:val="006556F6"/>
    <w:rsid w:val="0065585C"/>
    <w:rsid w:val="00655CBB"/>
    <w:rsid w:val="00655D39"/>
    <w:rsid w:val="00656B9C"/>
    <w:rsid w:val="00656D0D"/>
    <w:rsid w:val="00657044"/>
    <w:rsid w:val="00657710"/>
    <w:rsid w:val="006577ED"/>
    <w:rsid w:val="00657930"/>
    <w:rsid w:val="00657A26"/>
    <w:rsid w:val="006602EE"/>
    <w:rsid w:val="0066197F"/>
    <w:rsid w:val="00662C2C"/>
    <w:rsid w:val="00662F6C"/>
    <w:rsid w:val="006631FF"/>
    <w:rsid w:val="006635AA"/>
    <w:rsid w:val="006636EE"/>
    <w:rsid w:val="006640CD"/>
    <w:rsid w:val="0066419B"/>
    <w:rsid w:val="00664816"/>
    <w:rsid w:val="006648C1"/>
    <w:rsid w:val="00665178"/>
    <w:rsid w:val="006655D5"/>
    <w:rsid w:val="00665E86"/>
    <w:rsid w:val="006665B7"/>
    <w:rsid w:val="00667A02"/>
    <w:rsid w:val="00667D73"/>
    <w:rsid w:val="00667F10"/>
    <w:rsid w:val="006706A4"/>
    <w:rsid w:val="006712BB"/>
    <w:rsid w:val="00671451"/>
    <w:rsid w:val="00672478"/>
    <w:rsid w:val="00672955"/>
    <w:rsid w:val="006738C8"/>
    <w:rsid w:val="0067483A"/>
    <w:rsid w:val="00674BA9"/>
    <w:rsid w:val="006751EC"/>
    <w:rsid w:val="0067577E"/>
    <w:rsid w:val="0067608E"/>
    <w:rsid w:val="0067658F"/>
    <w:rsid w:val="00677933"/>
    <w:rsid w:val="00680780"/>
    <w:rsid w:val="00680DFC"/>
    <w:rsid w:val="006819EC"/>
    <w:rsid w:val="00681A07"/>
    <w:rsid w:val="00681AA9"/>
    <w:rsid w:val="00681BC1"/>
    <w:rsid w:val="00681E62"/>
    <w:rsid w:val="0068377A"/>
    <w:rsid w:val="00683AAA"/>
    <w:rsid w:val="006842C6"/>
    <w:rsid w:val="006853DF"/>
    <w:rsid w:val="00685D71"/>
    <w:rsid w:val="00686685"/>
    <w:rsid w:val="00686898"/>
    <w:rsid w:val="00686A24"/>
    <w:rsid w:val="00686DC2"/>
    <w:rsid w:val="00687D54"/>
    <w:rsid w:val="0069013A"/>
    <w:rsid w:val="006909F9"/>
    <w:rsid w:val="00690EB6"/>
    <w:rsid w:val="00692392"/>
    <w:rsid w:val="00692674"/>
    <w:rsid w:val="00692763"/>
    <w:rsid w:val="00692975"/>
    <w:rsid w:val="00692DC4"/>
    <w:rsid w:val="00692EA6"/>
    <w:rsid w:val="00692F47"/>
    <w:rsid w:val="006937D8"/>
    <w:rsid w:val="00693B19"/>
    <w:rsid w:val="006944AD"/>
    <w:rsid w:val="00694BBB"/>
    <w:rsid w:val="0069575F"/>
    <w:rsid w:val="00695BAA"/>
    <w:rsid w:val="00695D41"/>
    <w:rsid w:val="00696395"/>
    <w:rsid w:val="00696B76"/>
    <w:rsid w:val="00696BE5"/>
    <w:rsid w:val="00696CC6"/>
    <w:rsid w:val="0069711F"/>
    <w:rsid w:val="00697655"/>
    <w:rsid w:val="00697C59"/>
    <w:rsid w:val="006A036B"/>
    <w:rsid w:val="006A0ABC"/>
    <w:rsid w:val="006A0C26"/>
    <w:rsid w:val="006A0E97"/>
    <w:rsid w:val="006A14E6"/>
    <w:rsid w:val="006A1C0B"/>
    <w:rsid w:val="006A32EB"/>
    <w:rsid w:val="006A44EF"/>
    <w:rsid w:val="006A4A41"/>
    <w:rsid w:val="006A4F4E"/>
    <w:rsid w:val="006A5287"/>
    <w:rsid w:val="006A5459"/>
    <w:rsid w:val="006A62F3"/>
    <w:rsid w:val="006A6D55"/>
    <w:rsid w:val="006A6ED8"/>
    <w:rsid w:val="006A6FF6"/>
    <w:rsid w:val="006A73E9"/>
    <w:rsid w:val="006A7673"/>
    <w:rsid w:val="006A7801"/>
    <w:rsid w:val="006A7EDE"/>
    <w:rsid w:val="006B09A0"/>
    <w:rsid w:val="006B09B2"/>
    <w:rsid w:val="006B0B75"/>
    <w:rsid w:val="006B1E48"/>
    <w:rsid w:val="006B21A9"/>
    <w:rsid w:val="006B3049"/>
    <w:rsid w:val="006B35DF"/>
    <w:rsid w:val="006B387A"/>
    <w:rsid w:val="006B3AD3"/>
    <w:rsid w:val="006B4486"/>
    <w:rsid w:val="006B48D4"/>
    <w:rsid w:val="006B59C6"/>
    <w:rsid w:val="006B6115"/>
    <w:rsid w:val="006B633E"/>
    <w:rsid w:val="006B73CE"/>
    <w:rsid w:val="006C1012"/>
    <w:rsid w:val="006C117B"/>
    <w:rsid w:val="006C18C8"/>
    <w:rsid w:val="006C1D67"/>
    <w:rsid w:val="006C2407"/>
    <w:rsid w:val="006C31F5"/>
    <w:rsid w:val="006C344C"/>
    <w:rsid w:val="006C4289"/>
    <w:rsid w:val="006C4CE8"/>
    <w:rsid w:val="006C5612"/>
    <w:rsid w:val="006C5FB7"/>
    <w:rsid w:val="006C6ACC"/>
    <w:rsid w:val="006C6EF8"/>
    <w:rsid w:val="006C7A00"/>
    <w:rsid w:val="006C7E6B"/>
    <w:rsid w:val="006D1D4B"/>
    <w:rsid w:val="006D2483"/>
    <w:rsid w:val="006D24A5"/>
    <w:rsid w:val="006D2B54"/>
    <w:rsid w:val="006D2DD5"/>
    <w:rsid w:val="006D2E1E"/>
    <w:rsid w:val="006D3914"/>
    <w:rsid w:val="006D44F1"/>
    <w:rsid w:val="006D510A"/>
    <w:rsid w:val="006D5522"/>
    <w:rsid w:val="006D567B"/>
    <w:rsid w:val="006D59D3"/>
    <w:rsid w:val="006D5DE4"/>
    <w:rsid w:val="006D6B58"/>
    <w:rsid w:val="006D6B6C"/>
    <w:rsid w:val="006D6DB8"/>
    <w:rsid w:val="006D76F0"/>
    <w:rsid w:val="006D783B"/>
    <w:rsid w:val="006D7B23"/>
    <w:rsid w:val="006E0969"/>
    <w:rsid w:val="006E0AA9"/>
    <w:rsid w:val="006E0DE5"/>
    <w:rsid w:val="006E1A5C"/>
    <w:rsid w:val="006E1A5E"/>
    <w:rsid w:val="006E2783"/>
    <w:rsid w:val="006E2CF8"/>
    <w:rsid w:val="006E36A6"/>
    <w:rsid w:val="006E3F35"/>
    <w:rsid w:val="006E3F8C"/>
    <w:rsid w:val="006E4463"/>
    <w:rsid w:val="006E6037"/>
    <w:rsid w:val="006E614E"/>
    <w:rsid w:val="006E6602"/>
    <w:rsid w:val="006E70A1"/>
    <w:rsid w:val="006E770B"/>
    <w:rsid w:val="006F1748"/>
    <w:rsid w:val="006F1797"/>
    <w:rsid w:val="006F1859"/>
    <w:rsid w:val="006F1CA7"/>
    <w:rsid w:val="006F2543"/>
    <w:rsid w:val="006F322A"/>
    <w:rsid w:val="006F4249"/>
    <w:rsid w:val="006F48B1"/>
    <w:rsid w:val="006F496D"/>
    <w:rsid w:val="006F4D18"/>
    <w:rsid w:val="006F5A74"/>
    <w:rsid w:val="006F610B"/>
    <w:rsid w:val="006F699C"/>
    <w:rsid w:val="006F70ED"/>
    <w:rsid w:val="006F7121"/>
    <w:rsid w:val="006F7222"/>
    <w:rsid w:val="006F7A32"/>
    <w:rsid w:val="006F7D4A"/>
    <w:rsid w:val="006F7D89"/>
    <w:rsid w:val="007006D0"/>
    <w:rsid w:val="00700F84"/>
    <w:rsid w:val="00701343"/>
    <w:rsid w:val="00701B1D"/>
    <w:rsid w:val="00701D10"/>
    <w:rsid w:val="00702420"/>
    <w:rsid w:val="0070286C"/>
    <w:rsid w:val="00702DE7"/>
    <w:rsid w:val="00703018"/>
    <w:rsid w:val="00703B0D"/>
    <w:rsid w:val="007049D3"/>
    <w:rsid w:val="00704D60"/>
    <w:rsid w:val="007050F3"/>
    <w:rsid w:val="007051C0"/>
    <w:rsid w:val="007051FD"/>
    <w:rsid w:val="00705BDC"/>
    <w:rsid w:val="007067E0"/>
    <w:rsid w:val="007102BD"/>
    <w:rsid w:val="0071090C"/>
    <w:rsid w:val="00710B40"/>
    <w:rsid w:val="00710D69"/>
    <w:rsid w:val="00710EBD"/>
    <w:rsid w:val="0071144F"/>
    <w:rsid w:val="00711724"/>
    <w:rsid w:val="00711FF1"/>
    <w:rsid w:val="00712972"/>
    <w:rsid w:val="00712AA4"/>
    <w:rsid w:val="00713369"/>
    <w:rsid w:val="00713672"/>
    <w:rsid w:val="00713958"/>
    <w:rsid w:val="007139CB"/>
    <w:rsid w:val="00713A21"/>
    <w:rsid w:val="00713C3F"/>
    <w:rsid w:val="00713F3F"/>
    <w:rsid w:val="00714E4C"/>
    <w:rsid w:val="007151BD"/>
    <w:rsid w:val="007153E7"/>
    <w:rsid w:val="007158E2"/>
    <w:rsid w:val="00715E85"/>
    <w:rsid w:val="0071724D"/>
    <w:rsid w:val="007201F7"/>
    <w:rsid w:val="00720366"/>
    <w:rsid w:val="00720371"/>
    <w:rsid w:val="0072085D"/>
    <w:rsid w:val="00720EE1"/>
    <w:rsid w:val="007210B5"/>
    <w:rsid w:val="00721B70"/>
    <w:rsid w:val="007222AE"/>
    <w:rsid w:val="00723640"/>
    <w:rsid w:val="0072472C"/>
    <w:rsid w:val="00724940"/>
    <w:rsid w:val="007251E8"/>
    <w:rsid w:val="00725252"/>
    <w:rsid w:val="00725408"/>
    <w:rsid w:val="00725652"/>
    <w:rsid w:val="00725C76"/>
    <w:rsid w:val="00726493"/>
    <w:rsid w:val="00726DEB"/>
    <w:rsid w:val="0072754A"/>
    <w:rsid w:val="0072757B"/>
    <w:rsid w:val="00730447"/>
    <w:rsid w:val="007305F3"/>
    <w:rsid w:val="00730E25"/>
    <w:rsid w:val="00731994"/>
    <w:rsid w:val="00731D2F"/>
    <w:rsid w:val="00732198"/>
    <w:rsid w:val="00733086"/>
    <w:rsid w:val="007333B9"/>
    <w:rsid w:val="0073370A"/>
    <w:rsid w:val="007337D8"/>
    <w:rsid w:val="00734263"/>
    <w:rsid w:val="00734700"/>
    <w:rsid w:val="00735982"/>
    <w:rsid w:val="00735D4D"/>
    <w:rsid w:val="00736233"/>
    <w:rsid w:val="007376D5"/>
    <w:rsid w:val="0073779D"/>
    <w:rsid w:val="00737DD7"/>
    <w:rsid w:val="007400DD"/>
    <w:rsid w:val="00740680"/>
    <w:rsid w:val="00740F50"/>
    <w:rsid w:val="0074132A"/>
    <w:rsid w:val="00741426"/>
    <w:rsid w:val="007417D7"/>
    <w:rsid w:val="007418C8"/>
    <w:rsid w:val="0074196E"/>
    <w:rsid w:val="00741C66"/>
    <w:rsid w:val="00742527"/>
    <w:rsid w:val="0074367C"/>
    <w:rsid w:val="00743F88"/>
    <w:rsid w:val="00744322"/>
    <w:rsid w:val="007447D1"/>
    <w:rsid w:val="00744E64"/>
    <w:rsid w:val="0074508D"/>
    <w:rsid w:val="007453B3"/>
    <w:rsid w:val="00745781"/>
    <w:rsid w:val="00745D5A"/>
    <w:rsid w:val="00746C8F"/>
    <w:rsid w:val="0074731B"/>
    <w:rsid w:val="00747C87"/>
    <w:rsid w:val="00747DB4"/>
    <w:rsid w:val="00753239"/>
    <w:rsid w:val="007532BE"/>
    <w:rsid w:val="007540DE"/>
    <w:rsid w:val="00754204"/>
    <w:rsid w:val="00754922"/>
    <w:rsid w:val="00754CD2"/>
    <w:rsid w:val="00754D72"/>
    <w:rsid w:val="00755088"/>
    <w:rsid w:val="007555CC"/>
    <w:rsid w:val="00755DF1"/>
    <w:rsid w:val="00755FC3"/>
    <w:rsid w:val="0075618A"/>
    <w:rsid w:val="00757102"/>
    <w:rsid w:val="007579A0"/>
    <w:rsid w:val="00760113"/>
    <w:rsid w:val="00760282"/>
    <w:rsid w:val="00760445"/>
    <w:rsid w:val="00761175"/>
    <w:rsid w:val="00761DF2"/>
    <w:rsid w:val="00762651"/>
    <w:rsid w:val="0076340C"/>
    <w:rsid w:val="00763570"/>
    <w:rsid w:val="007635FB"/>
    <w:rsid w:val="0076379D"/>
    <w:rsid w:val="00764EAA"/>
    <w:rsid w:val="00765C79"/>
    <w:rsid w:val="0076642D"/>
    <w:rsid w:val="00766750"/>
    <w:rsid w:val="0077018A"/>
    <w:rsid w:val="0077083F"/>
    <w:rsid w:val="00770D1A"/>
    <w:rsid w:val="007710AF"/>
    <w:rsid w:val="0077125F"/>
    <w:rsid w:val="007713AF"/>
    <w:rsid w:val="00771456"/>
    <w:rsid w:val="007719E0"/>
    <w:rsid w:val="00771F6B"/>
    <w:rsid w:val="0077246B"/>
    <w:rsid w:val="007729EB"/>
    <w:rsid w:val="007733AD"/>
    <w:rsid w:val="00774783"/>
    <w:rsid w:val="0077521A"/>
    <w:rsid w:val="00775FB5"/>
    <w:rsid w:val="00776740"/>
    <w:rsid w:val="00776E74"/>
    <w:rsid w:val="00777498"/>
    <w:rsid w:val="007777B1"/>
    <w:rsid w:val="00780360"/>
    <w:rsid w:val="00780BDB"/>
    <w:rsid w:val="00780C68"/>
    <w:rsid w:val="007823B2"/>
    <w:rsid w:val="00782717"/>
    <w:rsid w:val="00782EFE"/>
    <w:rsid w:val="007835E5"/>
    <w:rsid w:val="00784393"/>
    <w:rsid w:val="007845E3"/>
    <w:rsid w:val="00784A03"/>
    <w:rsid w:val="0078538B"/>
    <w:rsid w:val="007854D5"/>
    <w:rsid w:val="007861C8"/>
    <w:rsid w:val="00786FC5"/>
    <w:rsid w:val="00787141"/>
    <w:rsid w:val="007879F4"/>
    <w:rsid w:val="00787ABA"/>
    <w:rsid w:val="00787E19"/>
    <w:rsid w:val="0079003D"/>
    <w:rsid w:val="007905BE"/>
    <w:rsid w:val="00790C54"/>
    <w:rsid w:val="00791777"/>
    <w:rsid w:val="007918B5"/>
    <w:rsid w:val="00791B81"/>
    <w:rsid w:val="0079258E"/>
    <w:rsid w:val="00792FF5"/>
    <w:rsid w:val="007932B0"/>
    <w:rsid w:val="00794146"/>
    <w:rsid w:val="007946F7"/>
    <w:rsid w:val="00794A3E"/>
    <w:rsid w:val="0079516F"/>
    <w:rsid w:val="00795422"/>
    <w:rsid w:val="0079552B"/>
    <w:rsid w:val="0079676D"/>
    <w:rsid w:val="00796BBF"/>
    <w:rsid w:val="00796C43"/>
    <w:rsid w:val="0079773E"/>
    <w:rsid w:val="00797AFB"/>
    <w:rsid w:val="007A07A0"/>
    <w:rsid w:val="007A0841"/>
    <w:rsid w:val="007A2230"/>
    <w:rsid w:val="007A24A1"/>
    <w:rsid w:val="007A2B74"/>
    <w:rsid w:val="007A2C18"/>
    <w:rsid w:val="007A2CB7"/>
    <w:rsid w:val="007A3B09"/>
    <w:rsid w:val="007A4851"/>
    <w:rsid w:val="007A4DA3"/>
    <w:rsid w:val="007A5646"/>
    <w:rsid w:val="007A580F"/>
    <w:rsid w:val="007A64BF"/>
    <w:rsid w:val="007A67D8"/>
    <w:rsid w:val="007B01BD"/>
    <w:rsid w:val="007B14E9"/>
    <w:rsid w:val="007B16F1"/>
    <w:rsid w:val="007B1F4E"/>
    <w:rsid w:val="007B32A8"/>
    <w:rsid w:val="007B5493"/>
    <w:rsid w:val="007B5C4F"/>
    <w:rsid w:val="007B6432"/>
    <w:rsid w:val="007B6434"/>
    <w:rsid w:val="007B65A2"/>
    <w:rsid w:val="007B75CD"/>
    <w:rsid w:val="007B7627"/>
    <w:rsid w:val="007B7A99"/>
    <w:rsid w:val="007B7D82"/>
    <w:rsid w:val="007C0614"/>
    <w:rsid w:val="007C20C7"/>
    <w:rsid w:val="007C23CF"/>
    <w:rsid w:val="007C2757"/>
    <w:rsid w:val="007C2764"/>
    <w:rsid w:val="007C2873"/>
    <w:rsid w:val="007C323F"/>
    <w:rsid w:val="007C349D"/>
    <w:rsid w:val="007C4CF2"/>
    <w:rsid w:val="007C4F32"/>
    <w:rsid w:val="007C53F5"/>
    <w:rsid w:val="007C5521"/>
    <w:rsid w:val="007C5ABB"/>
    <w:rsid w:val="007C71E4"/>
    <w:rsid w:val="007C72ED"/>
    <w:rsid w:val="007C7507"/>
    <w:rsid w:val="007C7DB8"/>
    <w:rsid w:val="007C7F4D"/>
    <w:rsid w:val="007D01E6"/>
    <w:rsid w:val="007D028F"/>
    <w:rsid w:val="007D0567"/>
    <w:rsid w:val="007D091C"/>
    <w:rsid w:val="007D11F5"/>
    <w:rsid w:val="007D173D"/>
    <w:rsid w:val="007D234C"/>
    <w:rsid w:val="007D2B5B"/>
    <w:rsid w:val="007D2E28"/>
    <w:rsid w:val="007D3537"/>
    <w:rsid w:val="007D3565"/>
    <w:rsid w:val="007D38F7"/>
    <w:rsid w:val="007D4662"/>
    <w:rsid w:val="007D48DA"/>
    <w:rsid w:val="007D4E5D"/>
    <w:rsid w:val="007D65B0"/>
    <w:rsid w:val="007D717E"/>
    <w:rsid w:val="007D78B6"/>
    <w:rsid w:val="007E031C"/>
    <w:rsid w:val="007E041D"/>
    <w:rsid w:val="007E19C2"/>
    <w:rsid w:val="007E1D72"/>
    <w:rsid w:val="007E221E"/>
    <w:rsid w:val="007E29D6"/>
    <w:rsid w:val="007E2BF5"/>
    <w:rsid w:val="007E2CC6"/>
    <w:rsid w:val="007E38DF"/>
    <w:rsid w:val="007E3B57"/>
    <w:rsid w:val="007E3C40"/>
    <w:rsid w:val="007E3D27"/>
    <w:rsid w:val="007E5F08"/>
    <w:rsid w:val="007E6126"/>
    <w:rsid w:val="007E7EA8"/>
    <w:rsid w:val="007E7FF6"/>
    <w:rsid w:val="007F08BA"/>
    <w:rsid w:val="007F10B5"/>
    <w:rsid w:val="007F195D"/>
    <w:rsid w:val="007F19AE"/>
    <w:rsid w:val="007F203C"/>
    <w:rsid w:val="007F35EE"/>
    <w:rsid w:val="007F4556"/>
    <w:rsid w:val="007F4A29"/>
    <w:rsid w:val="007F4C47"/>
    <w:rsid w:val="007F4C73"/>
    <w:rsid w:val="007F5C48"/>
    <w:rsid w:val="007F5EFF"/>
    <w:rsid w:val="007F5FDA"/>
    <w:rsid w:val="007F6263"/>
    <w:rsid w:val="007F66EE"/>
    <w:rsid w:val="007F6DA9"/>
    <w:rsid w:val="007F713A"/>
    <w:rsid w:val="007F71DA"/>
    <w:rsid w:val="007F7446"/>
    <w:rsid w:val="007F7B4E"/>
    <w:rsid w:val="00800013"/>
    <w:rsid w:val="00800679"/>
    <w:rsid w:val="00801483"/>
    <w:rsid w:val="008014AA"/>
    <w:rsid w:val="00801E7A"/>
    <w:rsid w:val="00801FD3"/>
    <w:rsid w:val="0080225A"/>
    <w:rsid w:val="008025CB"/>
    <w:rsid w:val="00802F32"/>
    <w:rsid w:val="00803AF2"/>
    <w:rsid w:val="00805BB6"/>
    <w:rsid w:val="00805DD3"/>
    <w:rsid w:val="0080610B"/>
    <w:rsid w:val="008062E5"/>
    <w:rsid w:val="00806CBB"/>
    <w:rsid w:val="00807195"/>
    <w:rsid w:val="0080720B"/>
    <w:rsid w:val="008074D2"/>
    <w:rsid w:val="0080758F"/>
    <w:rsid w:val="008100FC"/>
    <w:rsid w:val="0081082F"/>
    <w:rsid w:val="00810C85"/>
    <w:rsid w:val="00810CB5"/>
    <w:rsid w:val="008111C8"/>
    <w:rsid w:val="0081248A"/>
    <w:rsid w:val="008126AE"/>
    <w:rsid w:val="00813341"/>
    <w:rsid w:val="0081369E"/>
    <w:rsid w:val="008147FD"/>
    <w:rsid w:val="00814A4A"/>
    <w:rsid w:val="00814FB7"/>
    <w:rsid w:val="00815254"/>
    <w:rsid w:val="0081572E"/>
    <w:rsid w:val="00815E67"/>
    <w:rsid w:val="00815FB4"/>
    <w:rsid w:val="0081625B"/>
    <w:rsid w:val="0081650D"/>
    <w:rsid w:val="00816541"/>
    <w:rsid w:val="008169A1"/>
    <w:rsid w:val="00816FC9"/>
    <w:rsid w:val="00816FF5"/>
    <w:rsid w:val="0081786B"/>
    <w:rsid w:val="00817DD4"/>
    <w:rsid w:val="00820C30"/>
    <w:rsid w:val="008219A3"/>
    <w:rsid w:val="008219B4"/>
    <w:rsid w:val="00822418"/>
    <w:rsid w:val="00822D42"/>
    <w:rsid w:val="00823BDE"/>
    <w:rsid w:val="00824174"/>
    <w:rsid w:val="00824385"/>
    <w:rsid w:val="00825A8E"/>
    <w:rsid w:val="00825BE9"/>
    <w:rsid w:val="00825F5B"/>
    <w:rsid w:val="0082684B"/>
    <w:rsid w:val="0082699C"/>
    <w:rsid w:val="00826AB1"/>
    <w:rsid w:val="00826BB3"/>
    <w:rsid w:val="008275FD"/>
    <w:rsid w:val="008278BB"/>
    <w:rsid w:val="0082799A"/>
    <w:rsid w:val="008308FA"/>
    <w:rsid w:val="00830C09"/>
    <w:rsid w:val="00831F36"/>
    <w:rsid w:val="008323A4"/>
    <w:rsid w:val="008329DE"/>
    <w:rsid w:val="00832EAA"/>
    <w:rsid w:val="0083322D"/>
    <w:rsid w:val="00833ABF"/>
    <w:rsid w:val="00833FF7"/>
    <w:rsid w:val="0083406D"/>
    <w:rsid w:val="008341BF"/>
    <w:rsid w:val="0083483A"/>
    <w:rsid w:val="00834A26"/>
    <w:rsid w:val="0083535E"/>
    <w:rsid w:val="008358E0"/>
    <w:rsid w:val="00837293"/>
    <w:rsid w:val="0084037F"/>
    <w:rsid w:val="00840A50"/>
    <w:rsid w:val="00840E91"/>
    <w:rsid w:val="00841C6B"/>
    <w:rsid w:val="00843297"/>
    <w:rsid w:val="008432B6"/>
    <w:rsid w:val="00843576"/>
    <w:rsid w:val="00843583"/>
    <w:rsid w:val="00843A89"/>
    <w:rsid w:val="00843AA1"/>
    <w:rsid w:val="00843B1D"/>
    <w:rsid w:val="00844433"/>
    <w:rsid w:val="00844955"/>
    <w:rsid w:val="008449DA"/>
    <w:rsid w:val="00845442"/>
    <w:rsid w:val="00845C01"/>
    <w:rsid w:val="00845C92"/>
    <w:rsid w:val="00845FF2"/>
    <w:rsid w:val="00846728"/>
    <w:rsid w:val="00847D27"/>
    <w:rsid w:val="00847EB6"/>
    <w:rsid w:val="00850707"/>
    <w:rsid w:val="00850B67"/>
    <w:rsid w:val="00850FC8"/>
    <w:rsid w:val="00851F51"/>
    <w:rsid w:val="00852068"/>
    <w:rsid w:val="00852D2C"/>
    <w:rsid w:val="00852F6B"/>
    <w:rsid w:val="00853E6A"/>
    <w:rsid w:val="00854221"/>
    <w:rsid w:val="0085486E"/>
    <w:rsid w:val="00854BD9"/>
    <w:rsid w:val="00854D9E"/>
    <w:rsid w:val="00854FD3"/>
    <w:rsid w:val="008551DF"/>
    <w:rsid w:val="008561E7"/>
    <w:rsid w:val="008571EF"/>
    <w:rsid w:val="00857217"/>
    <w:rsid w:val="00857CCB"/>
    <w:rsid w:val="0086105B"/>
    <w:rsid w:val="008611DA"/>
    <w:rsid w:val="00861823"/>
    <w:rsid w:val="0086198B"/>
    <w:rsid w:val="00862F4B"/>
    <w:rsid w:val="00864412"/>
    <w:rsid w:val="0086599A"/>
    <w:rsid w:val="00865A95"/>
    <w:rsid w:val="008660CF"/>
    <w:rsid w:val="008664C0"/>
    <w:rsid w:val="00866962"/>
    <w:rsid w:val="00866D27"/>
    <w:rsid w:val="00867974"/>
    <w:rsid w:val="00867A49"/>
    <w:rsid w:val="00867CAA"/>
    <w:rsid w:val="00867E5A"/>
    <w:rsid w:val="00870101"/>
    <w:rsid w:val="00870301"/>
    <w:rsid w:val="008706D9"/>
    <w:rsid w:val="00870898"/>
    <w:rsid w:val="00870D4F"/>
    <w:rsid w:val="00870D59"/>
    <w:rsid w:val="0087142D"/>
    <w:rsid w:val="008724EC"/>
    <w:rsid w:val="0087340F"/>
    <w:rsid w:val="00873C37"/>
    <w:rsid w:val="00874257"/>
    <w:rsid w:val="00875110"/>
    <w:rsid w:val="00875F71"/>
    <w:rsid w:val="00875FBF"/>
    <w:rsid w:val="0087682A"/>
    <w:rsid w:val="00876AA5"/>
    <w:rsid w:val="008770CE"/>
    <w:rsid w:val="0087714D"/>
    <w:rsid w:val="0087739D"/>
    <w:rsid w:val="00877AF9"/>
    <w:rsid w:val="00877D2C"/>
    <w:rsid w:val="00880217"/>
    <w:rsid w:val="008804A5"/>
    <w:rsid w:val="008809F3"/>
    <w:rsid w:val="00880F16"/>
    <w:rsid w:val="00881106"/>
    <w:rsid w:val="0088250B"/>
    <w:rsid w:val="00882533"/>
    <w:rsid w:val="008829FE"/>
    <w:rsid w:val="00882E9E"/>
    <w:rsid w:val="00882FC4"/>
    <w:rsid w:val="008830E4"/>
    <w:rsid w:val="00884647"/>
    <w:rsid w:val="00884D78"/>
    <w:rsid w:val="008858A3"/>
    <w:rsid w:val="0088662B"/>
    <w:rsid w:val="0088664D"/>
    <w:rsid w:val="0088698F"/>
    <w:rsid w:val="008879E2"/>
    <w:rsid w:val="00887EE0"/>
    <w:rsid w:val="0089026A"/>
    <w:rsid w:val="00890415"/>
    <w:rsid w:val="00890847"/>
    <w:rsid w:val="00890DE5"/>
    <w:rsid w:val="00890E78"/>
    <w:rsid w:val="00891786"/>
    <w:rsid w:val="00891AA8"/>
    <w:rsid w:val="00892573"/>
    <w:rsid w:val="008926A4"/>
    <w:rsid w:val="00892D82"/>
    <w:rsid w:val="00893CAF"/>
    <w:rsid w:val="00894B3B"/>
    <w:rsid w:val="00894D1D"/>
    <w:rsid w:val="008960E3"/>
    <w:rsid w:val="00896878"/>
    <w:rsid w:val="00896924"/>
    <w:rsid w:val="0089753C"/>
    <w:rsid w:val="008A094C"/>
    <w:rsid w:val="008A0BB5"/>
    <w:rsid w:val="008A159F"/>
    <w:rsid w:val="008A20FB"/>
    <w:rsid w:val="008A2779"/>
    <w:rsid w:val="008A322D"/>
    <w:rsid w:val="008A33E1"/>
    <w:rsid w:val="008A39F9"/>
    <w:rsid w:val="008A3E58"/>
    <w:rsid w:val="008A4A96"/>
    <w:rsid w:val="008A4D6D"/>
    <w:rsid w:val="008A53CC"/>
    <w:rsid w:val="008A5E32"/>
    <w:rsid w:val="008A6399"/>
    <w:rsid w:val="008A7A46"/>
    <w:rsid w:val="008A7B03"/>
    <w:rsid w:val="008A7CDE"/>
    <w:rsid w:val="008B00C3"/>
    <w:rsid w:val="008B0223"/>
    <w:rsid w:val="008B0AAB"/>
    <w:rsid w:val="008B1476"/>
    <w:rsid w:val="008B1AC5"/>
    <w:rsid w:val="008B2395"/>
    <w:rsid w:val="008B265A"/>
    <w:rsid w:val="008B38E8"/>
    <w:rsid w:val="008B3FDB"/>
    <w:rsid w:val="008B41BB"/>
    <w:rsid w:val="008B4A5A"/>
    <w:rsid w:val="008B6340"/>
    <w:rsid w:val="008B69F8"/>
    <w:rsid w:val="008B747E"/>
    <w:rsid w:val="008B7A1C"/>
    <w:rsid w:val="008C0217"/>
    <w:rsid w:val="008C0FBF"/>
    <w:rsid w:val="008C1556"/>
    <w:rsid w:val="008C1D8F"/>
    <w:rsid w:val="008C2104"/>
    <w:rsid w:val="008C25BF"/>
    <w:rsid w:val="008C26AB"/>
    <w:rsid w:val="008C2726"/>
    <w:rsid w:val="008C36C0"/>
    <w:rsid w:val="008C3CB4"/>
    <w:rsid w:val="008C4486"/>
    <w:rsid w:val="008C4E59"/>
    <w:rsid w:val="008C5BFA"/>
    <w:rsid w:val="008C713C"/>
    <w:rsid w:val="008C71EC"/>
    <w:rsid w:val="008C7818"/>
    <w:rsid w:val="008C7F2D"/>
    <w:rsid w:val="008D08C6"/>
    <w:rsid w:val="008D0B96"/>
    <w:rsid w:val="008D1257"/>
    <w:rsid w:val="008D13BE"/>
    <w:rsid w:val="008D1D5C"/>
    <w:rsid w:val="008D2497"/>
    <w:rsid w:val="008D2A33"/>
    <w:rsid w:val="008D3235"/>
    <w:rsid w:val="008D4067"/>
    <w:rsid w:val="008D41C8"/>
    <w:rsid w:val="008D49CA"/>
    <w:rsid w:val="008D4B15"/>
    <w:rsid w:val="008D533D"/>
    <w:rsid w:val="008D5D91"/>
    <w:rsid w:val="008D5E77"/>
    <w:rsid w:val="008D62FF"/>
    <w:rsid w:val="008D683C"/>
    <w:rsid w:val="008D7EF7"/>
    <w:rsid w:val="008E0853"/>
    <w:rsid w:val="008E121D"/>
    <w:rsid w:val="008E1FAE"/>
    <w:rsid w:val="008E237A"/>
    <w:rsid w:val="008E25C1"/>
    <w:rsid w:val="008E35BA"/>
    <w:rsid w:val="008E365E"/>
    <w:rsid w:val="008E3809"/>
    <w:rsid w:val="008E4217"/>
    <w:rsid w:val="008E5376"/>
    <w:rsid w:val="008E5834"/>
    <w:rsid w:val="008E5891"/>
    <w:rsid w:val="008E663D"/>
    <w:rsid w:val="008E6877"/>
    <w:rsid w:val="008E6A8F"/>
    <w:rsid w:val="008E6B3D"/>
    <w:rsid w:val="008E6BA5"/>
    <w:rsid w:val="008E6DEF"/>
    <w:rsid w:val="008E6F3D"/>
    <w:rsid w:val="008F0DC1"/>
    <w:rsid w:val="008F1394"/>
    <w:rsid w:val="008F238B"/>
    <w:rsid w:val="008F28A8"/>
    <w:rsid w:val="008F2B2C"/>
    <w:rsid w:val="008F3FA4"/>
    <w:rsid w:val="008F480E"/>
    <w:rsid w:val="008F5113"/>
    <w:rsid w:val="008F54A3"/>
    <w:rsid w:val="008F5733"/>
    <w:rsid w:val="008F65E6"/>
    <w:rsid w:val="008F685A"/>
    <w:rsid w:val="008F68B4"/>
    <w:rsid w:val="008F6F15"/>
    <w:rsid w:val="009000F2"/>
    <w:rsid w:val="00900116"/>
    <w:rsid w:val="009004F6"/>
    <w:rsid w:val="00900B69"/>
    <w:rsid w:val="00900B7A"/>
    <w:rsid w:val="0090158B"/>
    <w:rsid w:val="009016F3"/>
    <w:rsid w:val="009026C9"/>
    <w:rsid w:val="009027F4"/>
    <w:rsid w:val="00903E62"/>
    <w:rsid w:val="0090432A"/>
    <w:rsid w:val="00905294"/>
    <w:rsid w:val="0090538A"/>
    <w:rsid w:val="00905B72"/>
    <w:rsid w:val="00905B91"/>
    <w:rsid w:val="009065D6"/>
    <w:rsid w:val="00906627"/>
    <w:rsid w:val="00906695"/>
    <w:rsid w:val="009066CF"/>
    <w:rsid w:val="00906FA9"/>
    <w:rsid w:val="00907090"/>
    <w:rsid w:val="00907690"/>
    <w:rsid w:val="00907804"/>
    <w:rsid w:val="00907D8E"/>
    <w:rsid w:val="00907E83"/>
    <w:rsid w:val="00907F14"/>
    <w:rsid w:val="00911495"/>
    <w:rsid w:val="009116FD"/>
    <w:rsid w:val="00911A2E"/>
    <w:rsid w:val="00911DAA"/>
    <w:rsid w:val="009123EF"/>
    <w:rsid w:val="00912451"/>
    <w:rsid w:val="00912474"/>
    <w:rsid w:val="00912F36"/>
    <w:rsid w:val="0091312F"/>
    <w:rsid w:val="00915491"/>
    <w:rsid w:val="00915D4D"/>
    <w:rsid w:val="00915FDB"/>
    <w:rsid w:val="009165EE"/>
    <w:rsid w:val="00916E58"/>
    <w:rsid w:val="00917884"/>
    <w:rsid w:val="0091790D"/>
    <w:rsid w:val="009179E5"/>
    <w:rsid w:val="009206A7"/>
    <w:rsid w:val="00921020"/>
    <w:rsid w:val="0092176A"/>
    <w:rsid w:val="0092186D"/>
    <w:rsid w:val="00922266"/>
    <w:rsid w:val="00922B50"/>
    <w:rsid w:val="00923313"/>
    <w:rsid w:val="009235A9"/>
    <w:rsid w:val="009239D7"/>
    <w:rsid w:val="00923BF4"/>
    <w:rsid w:val="00924103"/>
    <w:rsid w:val="0092417B"/>
    <w:rsid w:val="00924258"/>
    <w:rsid w:val="00924639"/>
    <w:rsid w:val="00924C55"/>
    <w:rsid w:val="0092637A"/>
    <w:rsid w:val="00926425"/>
    <w:rsid w:val="00926EC2"/>
    <w:rsid w:val="009270ED"/>
    <w:rsid w:val="00931CA9"/>
    <w:rsid w:val="00931FD7"/>
    <w:rsid w:val="009333C2"/>
    <w:rsid w:val="00933F41"/>
    <w:rsid w:val="0093449D"/>
    <w:rsid w:val="00934C86"/>
    <w:rsid w:val="00935745"/>
    <w:rsid w:val="00935BBB"/>
    <w:rsid w:val="00935C38"/>
    <w:rsid w:val="00937748"/>
    <w:rsid w:val="00940FB3"/>
    <w:rsid w:val="0094103E"/>
    <w:rsid w:val="009417CF"/>
    <w:rsid w:val="00941CAC"/>
    <w:rsid w:val="00941F56"/>
    <w:rsid w:val="009437FE"/>
    <w:rsid w:val="009438F4"/>
    <w:rsid w:val="0094449B"/>
    <w:rsid w:val="00945B98"/>
    <w:rsid w:val="00945D9A"/>
    <w:rsid w:val="0094654B"/>
    <w:rsid w:val="009469AC"/>
    <w:rsid w:val="0094776B"/>
    <w:rsid w:val="00947CCC"/>
    <w:rsid w:val="00947E78"/>
    <w:rsid w:val="00947EA9"/>
    <w:rsid w:val="00950831"/>
    <w:rsid w:val="00950EF2"/>
    <w:rsid w:val="009514F9"/>
    <w:rsid w:val="0095171F"/>
    <w:rsid w:val="00951E0E"/>
    <w:rsid w:val="0095347B"/>
    <w:rsid w:val="00953FBE"/>
    <w:rsid w:val="00954820"/>
    <w:rsid w:val="00954A3C"/>
    <w:rsid w:val="00954D81"/>
    <w:rsid w:val="00954FD2"/>
    <w:rsid w:val="0095541C"/>
    <w:rsid w:val="00956795"/>
    <w:rsid w:val="00956859"/>
    <w:rsid w:val="00956AF9"/>
    <w:rsid w:val="009574D0"/>
    <w:rsid w:val="009577EB"/>
    <w:rsid w:val="00957A7A"/>
    <w:rsid w:val="00957EB8"/>
    <w:rsid w:val="00960987"/>
    <w:rsid w:val="00960A50"/>
    <w:rsid w:val="009610F6"/>
    <w:rsid w:val="0096184C"/>
    <w:rsid w:val="00963D39"/>
    <w:rsid w:val="009648B7"/>
    <w:rsid w:val="00964D54"/>
    <w:rsid w:val="009655CB"/>
    <w:rsid w:val="00965AA9"/>
    <w:rsid w:val="00965E28"/>
    <w:rsid w:val="00967E20"/>
    <w:rsid w:val="009708B1"/>
    <w:rsid w:val="0097179C"/>
    <w:rsid w:val="00971C02"/>
    <w:rsid w:val="00971E4F"/>
    <w:rsid w:val="0097253E"/>
    <w:rsid w:val="00972BF1"/>
    <w:rsid w:val="00973CD7"/>
    <w:rsid w:val="00975CBD"/>
    <w:rsid w:val="009763B5"/>
    <w:rsid w:val="009766BA"/>
    <w:rsid w:val="00976759"/>
    <w:rsid w:val="009768DA"/>
    <w:rsid w:val="0097694D"/>
    <w:rsid w:val="00976BA4"/>
    <w:rsid w:val="0097794F"/>
    <w:rsid w:val="00977BE5"/>
    <w:rsid w:val="00977D29"/>
    <w:rsid w:val="009801B8"/>
    <w:rsid w:val="00982308"/>
    <w:rsid w:val="00982CA8"/>
    <w:rsid w:val="009837B0"/>
    <w:rsid w:val="00983AC9"/>
    <w:rsid w:val="00984C9E"/>
    <w:rsid w:val="0098541C"/>
    <w:rsid w:val="0098571F"/>
    <w:rsid w:val="00985958"/>
    <w:rsid w:val="00985C4E"/>
    <w:rsid w:val="00986208"/>
    <w:rsid w:val="009868D6"/>
    <w:rsid w:val="00986CAB"/>
    <w:rsid w:val="0098711A"/>
    <w:rsid w:val="009878C9"/>
    <w:rsid w:val="00987A33"/>
    <w:rsid w:val="0099021B"/>
    <w:rsid w:val="00992136"/>
    <w:rsid w:val="00993D22"/>
    <w:rsid w:val="00994811"/>
    <w:rsid w:val="00994A8A"/>
    <w:rsid w:val="00994E26"/>
    <w:rsid w:val="00996DC3"/>
    <w:rsid w:val="00997BD3"/>
    <w:rsid w:val="009A012D"/>
    <w:rsid w:val="009A054A"/>
    <w:rsid w:val="009A06D3"/>
    <w:rsid w:val="009A0F6B"/>
    <w:rsid w:val="009A109E"/>
    <w:rsid w:val="009A1626"/>
    <w:rsid w:val="009A18B4"/>
    <w:rsid w:val="009A2285"/>
    <w:rsid w:val="009A4FE9"/>
    <w:rsid w:val="009A5B58"/>
    <w:rsid w:val="009A600A"/>
    <w:rsid w:val="009A6086"/>
    <w:rsid w:val="009A6F3C"/>
    <w:rsid w:val="009A730D"/>
    <w:rsid w:val="009A7B70"/>
    <w:rsid w:val="009B0004"/>
    <w:rsid w:val="009B05CE"/>
    <w:rsid w:val="009B0BD3"/>
    <w:rsid w:val="009B0C9C"/>
    <w:rsid w:val="009B0D43"/>
    <w:rsid w:val="009B0E31"/>
    <w:rsid w:val="009B112D"/>
    <w:rsid w:val="009B1288"/>
    <w:rsid w:val="009B149F"/>
    <w:rsid w:val="009B1B5C"/>
    <w:rsid w:val="009B23AD"/>
    <w:rsid w:val="009B23D6"/>
    <w:rsid w:val="009B2CA3"/>
    <w:rsid w:val="009B38A3"/>
    <w:rsid w:val="009B3B19"/>
    <w:rsid w:val="009B3E06"/>
    <w:rsid w:val="009B4C72"/>
    <w:rsid w:val="009B4EB1"/>
    <w:rsid w:val="009B54C8"/>
    <w:rsid w:val="009B6679"/>
    <w:rsid w:val="009B6D0A"/>
    <w:rsid w:val="009B79E0"/>
    <w:rsid w:val="009C0120"/>
    <w:rsid w:val="009C07B7"/>
    <w:rsid w:val="009C1206"/>
    <w:rsid w:val="009C15BA"/>
    <w:rsid w:val="009C17B2"/>
    <w:rsid w:val="009C188A"/>
    <w:rsid w:val="009C1AAD"/>
    <w:rsid w:val="009C236F"/>
    <w:rsid w:val="009C31C0"/>
    <w:rsid w:val="009C3FF5"/>
    <w:rsid w:val="009C467B"/>
    <w:rsid w:val="009C48EF"/>
    <w:rsid w:val="009C4D17"/>
    <w:rsid w:val="009C505F"/>
    <w:rsid w:val="009C5A47"/>
    <w:rsid w:val="009C5F83"/>
    <w:rsid w:val="009C6E12"/>
    <w:rsid w:val="009C7055"/>
    <w:rsid w:val="009C78B7"/>
    <w:rsid w:val="009C7B20"/>
    <w:rsid w:val="009D0B60"/>
    <w:rsid w:val="009D0D80"/>
    <w:rsid w:val="009D1252"/>
    <w:rsid w:val="009D180A"/>
    <w:rsid w:val="009D251A"/>
    <w:rsid w:val="009D369E"/>
    <w:rsid w:val="009D3A16"/>
    <w:rsid w:val="009D3CE5"/>
    <w:rsid w:val="009D40C9"/>
    <w:rsid w:val="009D41DF"/>
    <w:rsid w:val="009D4E41"/>
    <w:rsid w:val="009D5B91"/>
    <w:rsid w:val="009D5D43"/>
    <w:rsid w:val="009D646D"/>
    <w:rsid w:val="009D6D25"/>
    <w:rsid w:val="009D6D79"/>
    <w:rsid w:val="009D7057"/>
    <w:rsid w:val="009E0007"/>
    <w:rsid w:val="009E13C1"/>
    <w:rsid w:val="009E1796"/>
    <w:rsid w:val="009E1C02"/>
    <w:rsid w:val="009E1FA3"/>
    <w:rsid w:val="009E22E4"/>
    <w:rsid w:val="009E27B6"/>
    <w:rsid w:val="009E3362"/>
    <w:rsid w:val="009E62AA"/>
    <w:rsid w:val="009E6508"/>
    <w:rsid w:val="009E7B73"/>
    <w:rsid w:val="009F0CC9"/>
    <w:rsid w:val="009F10C1"/>
    <w:rsid w:val="009F175C"/>
    <w:rsid w:val="009F18D3"/>
    <w:rsid w:val="009F1A77"/>
    <w:rsid w:val="009F1DDF"/>
    <w:rsid w:val="009F22C6"/>
    <w:rsid w:val="009F22EA"/>
    <w:rsid w:val="009F2D0B"/>
    <w:rsid w:val="009F35FC"/>
    <w:rsid w:val="009F3600"/>
    <w:rsid w:val="009F3E9C"/>
    <w:rsid w:val="009F3EEF"/>
    <w:rsid w:val="009F43EB"/>
    <w:rsid w:val="009F4A0A"/>
    <w:rsid w:val="009F4FFE"/>
    <w:rsid w:val="009F52F1"/>
    <w:rsid w:val="009F53A9"/>
    <w:rsid w:val="009F56EE"/>
    <w:rsid w:val="009F7245"/>
    <w:rsid w:val="00A00307"/>
    <w:rsid w:val="00A00EAA"/>
    <w:rsid w:val="00A016B8"/>
    <w:rsid w:val="00A01BB0"/>
    <w:rsid w:val="00A01CB9"/>
    <w:rsid w:val="00A0242B"/>
    <w:rsid w:val="00A02B1D"/>
    <w:rsid w:val="00A02BF3"/>
    <w:rsid w:val="00A02C2C"/>
    <w:rsid w:val="00A033F4"/>
    <w:rsid w:val="00A044B3"/>
    <w:rsid w:val="00A0492B"/>
    <w:rsid w:val="00A0515D"/>
    <w:rsid w:val="00A05A9F"/>
    <w:rsid w:val="00A078DC"/>
    <w:rsid w:val="00A103F8"/>
    <w:rsid w:val="00A10422"/>
    <w:rsid w:val="00A1079F"/>
    <w:rsid w:val="00A10D79"/>
    <w:rsid w:val="00A10ED1"/>
    <w:rsid w:val="00A114EB"/>
    <w:rsid w:val="00A119BA"/>
    <w:rsid w:val="00A11CA5"/>
    <w:rsid w:val="00A11D66"/>
    <w:rsid w:val="00A1297F"/>
    <w:rsid w:val="00A12BFB"/>
    <w:rsid w:val="00A142C9"/>
    <w:rsid w:val="00A14740"/>
    <w:rsid w:val="00A156D9"/>
    <w:rsid w:val="00A15C01"/>
    <w:rsid w:val="00A15D9E"/>
    <w:rsid w:val="00A164EA"/>
    <w:rsid w:val="00A16F8E"/>
    <w:rsid w:val="00A20D9C"/>
    <w:rsid w:val="00A212CD"/>
    <w:rsid w:val="00A217BC"/>
    <w:rsid w:val="00A21A2D"/>
    <w:rsid w:val="00A2341C"/>
    <w:rsid w:val="00A23E67"/>
    <w:rsid w:val="00A24202"/>
    <w:rsid w:val="00A2432C"/>
    <w:rsid w:val="00A24CF2"/>
    <w:rsid w:val="00A2570F"/>
    <w:rsid w:val="00A26E6F"/>
    <w:rsid w:val="00A278BB"/>
    <w:rsid w:val="00A3085E"/>
    <w:rsid w:val="00A30FFC"/>
    <w:rsid w:val="00A314C2"/>
    <w:rsid w:val="00A31E76"/>
    <w:rsid w:val="00A32053"/>
    <w:rsid w:val="00A322CD"/>
    <w:rsid w:val="00A32519"/>
    <w:rsid w:val="00A32838"/>
    <w:rsid w:val="00A32F32"/>
    <w:rsid w:val="00A33BEE"/>
    <w:rsid w:val="00A34528"/>
    <w:rsid w:val="00A355DA"/>
    <w:rsid w:val="00A35803"/>
    <w:rsid w:val="00A36039"/>
    <w:rsid w:val="00A36770"/>
    <w:rsid w:val="00A36888"/>
    <w:rsid w:val="00A375DF"/>
    <w:rsid w:val="00A377D0"/>
    <w:rsid w:val="00A37AE4"/>
    <w:rsid w:val="00A40C31"/>
    <w:rsid w:val="00A415E7"/>
    <w:rsid w:val="00A41800"/>
    <w:rsid w:val="00A4269C"/>
    <w:rsid w:val="00A4321E"/>
    <w:rsid w:val="00A4332E"/>
    <w:rsid w:val="00A44540"/>
    <w:rsid w:val="00A44D70"/>
    <w:rsid w:val="00A45214"/>
    <w:rsid w:val="00A45E0A"/>
    <w:rsid w:val="00A465F5"/>
    <w:rsid w:val="00A46633"/>
    <w:rsid w:val="00A46F74"/>
    <w:rsid w:val="00A47F46"/>
    <w:rsid w:val="00A50120"/>
    <w:rsid w:val="00A50AD9"/>
    <w:rsid w:val="00A51145"/>
    <w:rsid w:val="00A51526"/>
    <w:rsid w:val="00A52CAC"/>
    <w:rsid w:val="00A52D37"/>
    <w:rsid w:val="00A52F8A"/>
    <w:rsid w:val="00A531C3"/>
    <w:rsid w:val="00A5332A"/>
    <w:rsid w:val="00A535D5"/>
    <w:rsid w:val="00A538C6"/>
    <w:rsid w:val="00A53A3B"/>
    <w:rsid w:val="00A53AC9"/>
    <w:rsid w:val="00A54757"/>
    <w:rsid w:val="00A552E8"/>
    <w:rsid w:val="00A55713"/>
    <w:rsid w:val="00A5598B"/>
    <w:rsid w:val="00A55ACD"/>
    <w:rsid w:val="00A5612E"/>
    <w:rsid w:val="00A56156"/>
    <w:rsid w:val="00A56623"/>
    <w:rsid w:val="00A576BF"/>
    <w:rsid w:val="00A60001"/>
    <w:rsid w:val="00A61A45"/>
    <w:rsid w:val="00A62A60"/>
    <w:rsid w:val="00A630CA"/>
    <w:rsid w:val="00A632B4"/>
    <w:rsid w:val="00A63310"/>
    <w:rsid w:val="00A63A5C"/>
    <w:rsid w:val="00A640CA"/>
    <w:rsid w:val="00A640EC"/>
    <w:rsid w:val="00A65FD7"/>
    <w:rsid w:val="00A662D5"/>
    <w:rsid w:val="00A673F1"/>
    <w:rsid w:val="00A675EE"/>
    <w:rsid w:val="00A70147"/>
    <w:rsid w:val="00A704BD"/>
    <w:rsid w:val="00A7132B"/>
    <w:rsid w:val="00A7160F"/>
    <w:rsid w:val="00A71677"/>
    <w:rsid w:val="00A71C51"/>
    <w:rsid w:val="00A71C82"/>
    <w:rsid w:val="00A71CF3"/>
    <w:rsid w:val="00A72BDA"/>
    <w:rsid w:val="00A73613"/>
    <w:rsid w:val="00A73B28"/>
    <w:rsid w:val="00A740E4"/>
    <w:rsid w:val="00A74AC0"/>
    <w:rsid w:val="00A753B3"/>
    <w:rsid w:val="00A76AC5"/>
    <w:rsid w:val="00A77100"/>
    <w:rsid w:val="00A7750C"/>
    <w:rsid w:val="00A77E0E"/>
    <w:rsid w:val="00A80087"/>
    <w:rsid w:val="00A80A3F"/>
    <w:rsid w:val="00A82D9D"/>
    <w:rsid w:val="00A83B59"/>
    <w:rsid w:val="00A8419C"/>
    <w:rsid w:val="00A8498D"/>
    <w:rsid w:val="00A853BE"/>
    <w:rsid w:val="00A85B0B"/>
    <w:rsid w:val="00A86029"/>
    <w:rsid w:val="00A866DE"/>
    <w:rsid w:val="00A87FA0"/>
    <w:rsid w:val="00A908B8"/>
    <w:rsid w:val="00A9288E"/>
    <w:rsid w:val="00A93277"/>
    <w:rsid w:val="00A93A9B"/>
    <w:rsid w:val="00A93CB5"/>
    <w:rsid w:val="00A95883"/>
    <w:rsid w:val="00A95DAC"/>
    <w:rsid w:val="00A96143"/>
    <w:rsid w:val="00A9659E"/>
    <w:rsid w:val="00A965C0"/>
    <w:rsid w:val="00A96C0C"/>
    <w:rsid w:val="00A971BE"/>
    <w:rsid w:val="00A97A28"/>
    <w:rsid w:val="00AA0590"/>
    <w:rsid w:val="00AA0F80"/>
    <w:rsid w:val="00AA15CB"/>
    <w:rsid w:val="00AA15EB"/>
    <w:rsid w:val="00AA1A4D"/>
    <w:rsid w:val="00AA2260"/>
    <w:rsid w:val="00AA29D4"/>
    <w:rsid w:val="00AA2A68"/>
    <w:rsid w:val="00AA31E6"/>
    <w:rsid w:val="00AA35D6"/>
    <w:rsid w:val="00AA394C"/>
    <w:rsid w:val="00AA3E56"/>
    <w:rsid w:val="00AA4DBF"/>
    <w:rsid w:val="00AA5345"/>
    <w:rsid w:val="00AA5543"/>
    <w:rsid w:val="00AA58DE"/>
    <w:rsid w:val="00AA6CC6"/>
    <w:rsid w:val="00AA7281"/>
    <w:rsid w:val="00AA737D"/>
    <w:rsid w:val="00AA7EAD"/>
    <w:rsid w:val="00AB01D5"/>
    <w:rsid w:val="00AB05EC"/>
    <w:rsid w:val="00AB1376"/>
    <w:rsid w:val="00AB3AFC"/>
    <w:rsid w:val="00AB4578"/>
    <w:rsid w:val="00AB4728"/>
    <w:rsid w:val="00AB4A4D"/>
    <w:rsid w:val="00AB52A1"/>
    <w:rsid w:val="00AB5554"/>
    <w:rsid w:val="00AB564A"/>
    <w:rsid w:val="00AB5BAA"/>
    <w:rsid w:val="00AB60A3"/>
    <w:rsid w:val="00AB613C"/>
    <w:rsid w:val="00AB666E"/>
    <w:rsid w:val="00AB69D9"/>
    <w:rsid w:val="00AB6ADF"/>
    <w:rsid w:val="00AB6F08"/>
    <w:rsid w:val="00AB7015"/>
    <w:rsid w:val="00AB72AA"/>
    <w:rsid w:val="00AB75F4"/>
    <w:rsid w:val="00AB7893"/>
    <w:rsid w:val="00AC1D70"/>
    <w:rsid w:val="00AC204C"/>
    <w:rsid w:val="00AC225C"/>
    <w:rsid w:val="00AC284E"/>
    <w:rsid w:val="00AC3A85"/>
    <w:rsid w:val="00AC41D7"/>
    <w:rsid w:val="00AC4350"/>
    <w:rsid w:val="00AC4861"/>
    <w:rsid w:val="00AC4A26"/>
    <w:rsid w:val="00AC4D01"/>
    <w:rsid w:val="00AC4D7C"/>
    <w:rsid w:val="00AC5531"/>
    <w:rsid w:val="00AC5ADA"/>
    <w:rsid w:val="00AC5D83"/>
    <w:rsid w:val="00AC6335"/>
    <w:rsid w:val="00AC658F"/>
    <w:rsid w:val="00AC673F"/>
    <w:rsid w:val="00AC6CB9"/>
    <w:rsid w:val="00AC7EAA"/>
    <w:rsid w:val="00AD0491"/>
    <w:rsid w:val="00AD06F8"/>
    <w:rsid w:val="00AD1854"/>
    <w:rsid w:val="00AD1A12"/>
    <w:rsid w:val="00AD1DE5"/>
    <w:rsid w:val="00AD27A9"/>
    <w:rsid w:val="00AD29B5"/>
    <w:rsid w:val="00AD2B68"/>
    <w:rsid w:val="00AD2FD8"/>
    <w:rsid w:val="00AD33BD"/>
    <w:rsid w:val="00AD34A9"/>
    <w:rsid w:val="00AD3F03"/>
    <w:rsid w:val="00AD3F0B"/>
    <w:rsid w:val="00AD43BC"/>
    <w:rsid w:val="00AD4E55"/>
    <w:rsid w:val="00AD50D2"/>
    <w:rsid w:val="00AD5642"/>
    <w:rsid w:val="00AD60A5"/>
    <w:rsid w:val="00AD6419"/>
    <w:rsid w:val="00AD670B"/>
    <w:rsid w:val="00AD6C8A"/>
    <w:rsid w:val="00AD6D03"/>
    <w:rsid w:val="00AD7B11"/>
    <w:rsid w:val="00AD7B77"/>
    <w:rsid w:val="00AD7D2E"/>
    <w:rsid w:val="00AD7EE2"/>
    <w:rsid w:val="00AD7F8E"/>
    <w:rsid w:val="00AE058E"/>
    <w:rsid w:val="00AE0688"/>
    <w:rsid w:val="00AE0AD8"/>
    <w:rsid w:val="00AE1233"/>
    <w:rsid w:val="00AE13C2"/>
    <w:rsid w:val="00AE16D6"/>
    <w:rsid w:val="00AE2329"/>
    <w:rsid w:val="00AE2A6B"/>
    <w:rsid w:val="00AE2DD3"/>
    <w:rsid w:val="00AE2E6A"/>
    <w:rsid w:val="00AE477B"/>
    <w:rsid w:val="00AE6366"/>
    <w:rsid w:val="00AE72FD"/>
    <w:rsid w:val="00AE7D68"/>
    <w:rsid w:val="00AF0CC2"/>
    <w:rsid w:val="00AF12C6"/>
    <w:rsid w:val="00AF1B7A"/>
    <w:rsid w:val="00AF1CC3"/>
    <w:rsid w:val="00AF22DD"/>
    <w:rsid w:val="00AF260B"/>
    <w:rsid w:val="00AF27DE"/>
    <w:rsid w:val="00AF2AD0"/>
    <w:rsid w:val="00AF37D2"/>
    <w:rsid w:val="00AF3B72"/>
    <w:rsid w:val="00AF47A0"/>
    <w:rsid w:val="00AF4EF8"/>
    <w:rsid w:val="00AF597A"/>
    <w:rsid w:val="00AF5FB4"/>
    <w:rsid w:val="00AF678C"/>
    <w:rsid w:val="00AF6DF5"/>
    <w:rsid w:val="00AF6E65"/>
    <w:rsid w:val="00AF723C"/>
    <w:rsid w:val="00AF74A1"/>
    <w:rsid w:val="00AF773E"/>
    <w:rsid w:val="00AF77F1"/>
    <w:rsid w:val="00AF7A3E"/>
    <w:rsid w:val="00B00F4C"/>
    <w:rsid w:val="00B00F4D"/>
    <w:rsid w:val="00B01E30"/>
    <w:rsid w:val="00B02006"/>
    <w:rsid w:val="00B0263E"/>
    <w:rsid w:val="00B0305C"/>
    <w:rsid w:val="00B0305F"/>
    <w:rsid w:val="00B03594"/>
    <w:rsid w:val="00B0381B"/>
    <w:rsid w:val="00B03E1F"/>
    <w:rsid w:val="00B04921"/>
    <w:rsid w:val="00B0608A"/>
    <w:rsid w:val="00B06A53"/>
    <w:rsid w:val="00B06B4B"/>
    <w:rsid w:val="00B06C22"/>
    <w:rsid w:val="00B06DA8"/>
    <w:rsid w:val="00B07211"/>
    <w:rsid w:val="00B07E8C"/>
    <w:rsid w:val="00B101E1"/>
    <w:rsid w:val="00B10413"/>
    <w:rsid w:val="00B10BC7"/>
    <w:rsid w:val="00B113B6"/>
    <w:rsid w:val="00B11454"/>
    <w:rsid w:val="00B11ECF"/>
    <w:rsid w:val="00B127AD"/>
    <w:rsid w:val="00B12F3F"/>
    <w:rsid w:val="00B130AC"/>
    <w:rsid w:val="00B141E6"/>
    <w:rsid w:val="00B14473"/>
    <w:rsid w:val="00B148BF"/>
    <w:rsid w:val="00B15C31"/>
    <w:rsid w:val="00B16222"/>
    <w:rsid w:val="00B174C5"/>
    <w:rsid w:val="00B17951"/>
    <w:rsid w:val="00B17A26"/>
    <w:rsid w:val="00B17CF4"/>
    <w:rsid w:val="00B20CC1"/>
    <w:rsid w:val="00B20EFC"/>
    <w:rsid w:val="00B212FB"/>
    <w:rsid w:val="00B21418"/>
    <w:rsid w:val="00B21B61"/>
    <w:rsid w:val="00B22420"/>
    <w:rsid w:val="00B22CC6"/>
    <w:rsid w:val="00B22E98"/>
    <w:rsid w:val="00B238B7"/>
    <w:rsid w:val="00B23A28"/>
    <w:rsid w:val="00B2423A"/>
    <w:rsid w:val="00B24635"/>
    <w:rsid w:val="00B24790"/>
    <w:rsid w:val="00B24CDC"/>
    <w:rsid w:val="00B252E1"/>
    <w:rsid w:val="00B25B08"/>
    <w:rsid w:val="00B25BF5"/>
    <w:rsid w:val="00B262D4"/>
    <w:rsid w:val="00B268EC"/>
    <w:rsid w:val="00B27011"/>
    <w:rsid w:val="00B27589"/>
    <w:rsid w:val="00B27C90"/>
    <w:rsid w:val="00B27DF7"/>
    <w:rsid w:val="00B27E9D"/>
    <w:rsid w:val="00B30010"/>
    <w:rsid w:val="00B31032"/>
    <w:rsid w:val="00B31C86"/>
    <w:rsid w:val="00B31DE6"/>
    <w:rsid w:val="00B32E5B"/>
    <w:rsid w:val="00B330C0"/>
    <w:rsid w:val="00B33766"/>
    <w:rsid w:val="00B33F79"/>
    <w:rsid w:val="00B34067"/>
    <w:rsid w:val="00B34078"/>
    <w:rsid w:val="00B348F3"/>
    <w:rsid w:val="00B34CCF"/>
    <w:rsid w:val="00B34F01"/>
    <w:rsid w:val="00B3519D"/>
    <w:rsid w:val="00B3532E"/>
    <w:rsid w:val="00B404FD"/>
    <w:rsid w:val="00B407DA"/>
    <w:rsid w:val="00B40FAB"/>
    <w:rsid w:val="00B411EA"/>
    <w:rsid w:val="00B414BE"/>
    <w:rsid w:val="00B41942"/>
    <w:rsid w:val="00B41A17"/>
    <w:rsid w:val="00B41D71"/>
    <w:rsid w:val="00B43528"/>
    <w:rsid w:val="00B43AEA"/>
    <w:rsid w:val="00B43AFF"/>
    <w:rsid w:val="00B43D1D"/>
    <w:rsid w:val="00B44236"/>
    <w:rsid w:val="00B444C9"/>
    <w:rsid w:val="00B44519"/>
    <w:rsid w:val="00B44F45"/>
    <w:rsid w:val="00B45738"/>
    <w:rsid w:val="00B459A1"/>
    <w:rsid w:val="00B469A8"/>
    <w:rsid w:val="00B46AE3"/>
    <w:rsid w:val="00B46CF7"/>
    <w:rsid w:val="00B46E1B"/>
    <w:rsid w:val="00B470BF"/>
    <w:rsid w:val="00B473FB"/>
    <w:rsid w:val="00B476CF"/>
    <w:rsid w:val="00B479DE"/>
    <w:rsid w:val="00B5037A"/>
    <w:rsid w:val="00B503D1"/>
    <w:rsid w:val="00B508B4"/>
    <w:rsid w:val="00B517F1"/>
    <w:rsid w:val="00B51806"/>
    <w:rsid w:val="00B51AD4"/>
    <w:rsid w:val="00B521E2"/>
    <w:rsid w:val="00B533A5"/>
    <w:rsid w:val="00B54940"/>
    <w:rsid w:val="00B54C11"/>
    <w:rsid w:val="00B5545F"/>
    <w:rsid w:val="00B55B08"/>
    <w:rsid w:val="00B5676E"/>
    <w:rsid w:val="00B569E1"/>
    <w:rsid w:val="00B56C81"/>
    <w:rsid w:val="00B573B9"/>
    <w:rsid w:val="00B57D3D"/>
    <w:rsid w:val="00B6054E"/>
    <w:rsid w:val="00B60EAD"/>
    <w:rsid w:val="00B60FF8"/>
    <w:rsid w:val="00B619E1"/>
    <w:rsid w:val="00B61CF1"/>
    <w:rsid w:val="00B635E4"/>
    <w:rsid w:val="00B6366A"/>
    <w:rsid w:val="00B639B8"/>
    <w:rsid w:val="00B63C78"/>
    <w:rsid w:val="00B63FF4"/>
    <w:rsid w:val="00B64286"/>
    <w:rsid w:val="00B64376"/>
    <w:rsid w:val="00B64641"/>
    <w:rsid w:val="00B6592A"/>
    <w:rsid w:val="00B65DAF"/>
    <w:rsid w:val="00B66169"/>
    <w:rsid w:val="00B70165"/>
    <w:rsid w:val="00B701F3"/>
    <w:rsid w:val="00B709C6"/>
    <w:rsid w:val="00B7173A"/>
    <w:rsid w:val="00B73073"/>
    <w:rsid w:val="00B73D83"/>
    <w:rsid w:val="00B74168"/>
    <w:rsid w:val="00B74475"/>
    <w:rsid w:val="00B74FCE"/>
    <w:rsid w:val="00B7516B"/>
    <w:rsid w:val="00B753A8"/>
    <w:rsid w:val="00B7548C"/>
    <w:rsid w:val="00B75584"/>
    <w:rsid w:val="00B75B93"/>
    <w:rsid w:val="00B75F5C"/>
    <w:rsid w:val="00B76562"/>
    <w:rsid w:val="00B77C85"/>
    <w:rsid w:val="00B77FED"/>
    <w:rsid w:val="00B803AD"/>
    <w:rsid w:val="00B8102E"/>
    <w:rsid w:val="00B81568"/>
    <w:rsid w:val="00B827BE"/>
    <w:rsid w:val="00B82A30"/>
    <w:rsid w:val="00B83089"/>
    <w:rsid w:val="00B8324F"/>
    <w:rsid w:val="00B83D8B"/>
    <w:rsid w:val="00B84094"/>
    <w:rsid w:val="00B84B9D"/>
    <w:rsid w:val="00B85BB5"/>
    <w:rsid w:val="00B85EF7"/>
    <w:rsid w:val="00B86449"/>
    <w:rsid w:val="00B86460"/>
    <w:rsid w:val="00B865F2"/>
    <w:rsid w:val="00B87562"/>
    <w:rsid w:val="00B87578"/>
    <w:rsid w:val="00B87B8E"/>
    <w:rsid w:val="00B87C80"/>
    <w:rsid w:val="00B90955"/>
    <w:rsid w:val="00B91BEF"/>
    <w:rsid w:val="00B92BDF"/>
    <w:rsid w:val="00B92F68"/>
    <w:rsid w:val="00B931CA"/>
    <w:rsid w:val="00B93862"/>
    <w:rsid w:val="00B939F4"/>
    <w:rsid w:val="00B93E2A"/>
    <w:rsid w:val="00B9678D"/>
    <w:rsid w:val="00B96FC3"/>
    <w:rsid w:val="00B9702B"/>
    <w:rsid w:val="00B9727D"/>
    <w:rsid w:val="00B97344"/>
    <w:rsid w:val="00B97369"/>
    <w:rsid w:val="00B9780D"/>
    <w:rsid w:val="00BA0883"/>
    <w:rsid w:val="00BA0CC7"/>
    <w:rsid w:val="00BA0FD0"/>
    <w:rsid w:val="00BA3290"/>
    <w:rsid w:val="00BA49B2"/>
    <w:rsid w:val="00BA4A3A"/>
    <w:rsid w:val="00BA4FDB"/>
    <w:rsid w:val="00BA5217"/>
    <w:rsid w:val="00BA5258"/>
    <w:rsid w:val="00BA5BCD"/>
    <w:rsid w:val="00BA6234"/>
    <w:rsid w:val="00BA6B02"/>
    <w:rsid w:val="00BA6D4B"/>
    <w:rsid w:val="00BA7C89"/>
    <w:rsid w:val="00BB06F6"/>
    <w:rsid w:val="00BB0DC2"/>
    <w:rsid w:val="00BB12BB"/>
    <w:rsid w:val="00BB13DA"/>
    <w:rsid w:val="00BB2F50"/>
    <w:rsid w:val="00BB315E"/>
    <w:rsid w:val="00BB3F22"/>
    <w:rsid w:val="00BB428D"/>
    <w:rsid w:val="00BB50EA"/>
    <w:rsid w:val="00BB656A"/>
    <w:rsid w:val="00BB6B76"/>
    <w:rsid w:val="00BB723C"/>
    <w:rsid w:val="00BB74CE"/>
    <w:rsid w:val="00BC044D"/>
    <w:rsid w:val="00BC07EF"/>
    <w:rsid w:val="00BC08A2"/>
    <w:rsid w:val="00BC10C1"/>
    <w:rsid w:val="00BC1527"/>
    <w:rsid w:val="00BC20A1"/>
    <w:rsid w:val="00BC23F6"/>
    <w:rsid w:val="00BC2743"/>
    <w:rsid w:val="00BC2EBA"/>
    <w:rsid w:val="00BC4CCA"/>
    <w:rsid w:val="00BC4CD4"/>
    <w:rsid w:val="00BC64A8"/>
    <w:rsid w:val="00BC6755"/>
    <w:rsid w:val="00BC7342"/>
    <w:rsid w:val="00BD01CE"/>
    <w:rsid w:val="00BD0266"/>
    <w:rsid w:val="00BD14C8"/>
    <w:rsid w:val="00BD2270"/>
    <w:rsid w:val="00BD2472"/>
    <w:rsid w:val="00BD2F9D"/>
    <w:rsid w:val="00BD3165"/>
    <w:rsid w:val="00BD3AEC"/>
    <w:rsid w:val="00BD4193"/>
    <w:rsid w:val="00BD46C0"/>
    <w:rsid w:val="00BD4CA2"/>
    <w:rsid w:val="00BD4D58"/>
    <w:rsid w:val="00BD4EB9"/>
    <w:rsid w:val="00BD6159"/>
    <w:rsid w:val="00BD6A0E"/>
    <w:rsid w:val="00BD6ADF"/>
    <w:rsid w:val="00BD7183"/>
    <w:rsid w:val="00BD71E3"/>
    <w:rsid w:val="00BD7360"/>
    <w:rsid w:val="00BD7630"/>
    <w:rsid w:val="00BD7B31"/>
    <w:rsid w:val="00BE091E"/>
    <w:rsid w:val="00BE09C3"/>
    <w:rsid w:val="00BE0B92"/>
    <w:rsid w:val="00BE13EA"/>
    <w:rsid w:val="00BE19CC"/>
    <w:rsid w:val="00BE1FE8"/>
    <w:rsid w:val="00BE2023"/>
    <w:rsid w:val="00BE2038"/>
    <w:rsid w:val="00BE2680"/>
    <w:rsid w:val="00BE27B5"/>
    <w:rsid w:val="00BE3808"/>
    <w:rsid w:val="00BE3A46"/>
    <w:rsid w:val="00BE413A"/>
    <w:rsid w:val="00BE47BC"/>
    <w:rsid w:val="00BE4A76"/>
    <w:rsid w:val="00BE4CDE"/>
    <w:rsid w:val="00BE50F4"/>
    <w:rsid w:val="00BE573B"/>
    <w:rsid w:val="00BE5DF6"/>
    <w:rsid w:val="00BE5F3D"/>
    <w:rsid w:val="00BE6339"/>
    <w:rsid w:val="00BE695E"/>
    <w:rsid w:val="00BE770E"/>
    <w:rsid w:val="00BF0179"/>
    <w:rsid w:val="00BF05E2"/>
    <w:rsid w:val="00BF06DE"/>
    <w:rsid w:val="00BF11C1"/>
    <w:rsid w:val="00BF1A88"/>
    <w:rsid w:val="00BF276E"/>
    <w:rsid w:val="00BF2E16"/>
    <w:rsid w:val="00BF466C"/>
    <w:rsid w:val="00BF5973"/>
    <w:rsid w:val="00BF6D25"/>
    <w:rsid w:val="00BF727F"/>
    <w:rsid w:val="00BF7970"/>
    <w:rsid w:val="00C004D6"/>
    <w:rsid w:val="00C00DB5"/>
    <w:rsid w:val="00C0102D"/>
    <w:rsid w:val="00C0250E"/>
    <w:rsid w:val="00C02FE3"/>
    <w:rsid w:val="00C0343F"/>
    <w:rsid w:val="00C036ED"/>
    <w:rsid w:val="00C05079"/>
    <w:rsid w:val="00C0570B"/>
    <w:rsid w:val="00C05F44"/>
    <w:rsid w:val="00C074D9"/>
    <w:rsid w:val="00C07AF7"/>
    <w:rsid w:val="00C07C89"/>
    <w:rsid w:val="00C1052F"/>
    <w:rsid w:val="00C10733"/>
    <w:rsid w:val="00C10973"/>
    <w:rsid w:val="00C10B3C"/>
    <w:rsid w:val="00C111B7"/>
    <w:rsid w:val="00C1158A"/>
    <w:rsid w:val="00C11BF0"/>
    <w:rsid w:val="00C11C3A"/>
    <w:rsid w:val="00C1235C"/>
    <w:rsid w:val="00C127E2"/>
    <w:rsid w:val="00C12E17"/>
    <w:rsid w:val="00C13169"/>
    <w:rsid w:val="00C13988"/>
    <w:rsid w:val="00C143A2"/>
    <w:rsid w:val="00C14673"/>
    <w:rsid w:val="00C154D6"/>
    <w:rsid w:val="00C15C81"/>
    <w:rsid w:val="00C15CB3"/>
    <w:rsid w:val="00C16A61"/>
    <w:rsid w:val="00C16E99"/>
    <w:rsid w:val="00C17630"/>
    <w:rsid w:val="00C17784"/>
    <w:rsid w:val="00C20269"/>
    <w:rsid w:val="00C203BF"/>
    <w:rsid w:val="00C20F32"/>
    <w:rsid w:val="00C2132A"/>
    <w:rsid w:val="00C21344"/>
    <w:rsid w:val="00C217AC"/>
    <w:rsid w:val="00C21989"/>
    <w:rsid w:val="00C21AEA"/>
    <w:rsid w:val="00C21DB5"/>
    <w:rsid w:val="00C21E95"/>
    <w:rsid w:val="00C22650"/>
    <w:rsid w:val="00C2318E"/>
    <w:rsid w:val="00C23304"/>
    <w:rsid w:val="00C234F6"/>
    <w:rsid w:val="00C23A80"/>
    <w:rsid w:val="00C23CD9"/>
    <w:rsid w:val="00C23D86"/>
    <w:rsid w:val="00C23F63"/>
    <w:rsid w:val="00C24143"/>
    <w:rsid w:val="00C243DB"/>
    <w:rsid w:val="00C24568"/>
    <w:rsid w:val="00C24CB7"/>
    <w:rsid w:val="00C255E1"/>
    <w:rsid w:val="00C267C5"/>
    <w:rsid w:val="00C2705D"/>
    <w:rsid w:val="00C273FF"/>
    <w:rsid w:val="00C2758C"/>
    <w:rsid w:val="00C30E8D"/>
    <w:rsid w:val="00C31165"/>
    <w:rsid w:val="00C318DE"/>
    <w:rsid w:val="00C32DE6"/>
    <w:rsid w:val="00C32E50"/>
    <w:rsid w:val="00C32F67"/>
    <w:rsid w:val="00C3324C"/>
    <w:rsid w:val="00C33462"/>
    <w:rsid w:val="00C34B7F"/>
    <w:rsid w:val="00C35952"/>
    <w:rsid w:val="00C35CA1"/>
    <w:rsid w:val="00C35CDB"/>
    <w:rsid w:val="00C362BD"/>
    <w:rsid w:val="00C36BE4"/>
    <w:rsid w:val="00C404BE"/>
    <w:rsid w:val="00C406B5"/>
    <w:rsid w:val="00C4077F"/>
    <w:rsid w:val="00C40D50"/>
    <w:rsid w:val="00C41023"/>
    <w:rsid w:val="00C418D8"/>
    <w:rsid w:val="00C41F69"/>
    <w:rsid w:val="00C42AF7"/>
    <w:rsid w:val="00C437DB"/>
    <w:rsid w:val="00C43A43"/>
    <w:rsid w:val="00C43BCC"/>
    <w:rsid w:val="00C444CA"/>
    <w:rsid w:val="00C4472A"/>
    <w:rsid w:val="00C44C23"/>
    <w:rsid w:val="00C457A2"/>
    <w:rsid w:val="00C45A65"/>
    <w:rsid w:val="00C463C0"/>
    <w:rsid w:val="00C46468"/>
    <w:rsid w:val="00C4782E"/>
    <w:rsid w:val="00C479B1"/>
    <w:rsid w:val="00C47C98"/>
    <w:rsid w:val="00C47DC4"/>
    <w:rsid w:val="00C5050E"/>
    <w:rsid w:val="00C50794"/>
    <w:rsid w:val="00C508DB"/>
    <w:rsid w:val="00C525EF"/>
    <w:rsid w:val="00C52A97"/>
    <w:rsid w:val="00C534E8"/>
    <w:rsid w:val="00C53781"/>
    <w:rsid w:val="00C5472C"/>
    <w:rsid w:val="00C547AD"/>
    <w:rsid w:val="00C54990"/>
    <w:rsid w:val="00C5596B"/>
    <w:rsid w:val="00C55AF3"/>
    <w:rsid w:val="00C55D74"/>
    <w:rsid w:val="00C55FF0"/>
    <w:rsid w:val="00C56A04"/>
    <w:rsid w:val="00C57711"/>
    <w:rsid w:val="00C60555"/>
    <w:rsid w:val="00C60F92"/>
    <w:rsid w:val="00C613DF"/>
    <w:rsid w:val="00C61473"/>
    <w:rsid w:val="00C6165D"/>
    <w:rsid w:val="00C6171F"/>
    <w:rsid w:val="00C618AA"/>
    <w:rsid w:val="00C6285A"/>
    <w:rsid w:val="00C62E4A"/>
    <w:rsid w:val="00C62ED2"/>
    <w:rsid w:val="00C632B2"/>
    <w:rsid w:val="00C632D6"/>
    <w:rsid w:val="00C63586"/>
    <w:rsid w:val="00C636E7"/>
    <w:rsid w:val="00C63BF8"/>
    <w:rsid w:val="00C64221"/>
    <w:rsid w:val="00C64937"/>
    <w:rsid w:val="00C64BF3"/>
    <w:rsid w:val="00C64C8B"/>
    <w:rsid w:val="00C655BA"/>
    <w:rsid w:val="00C65774"/>
    <w:rsid w:val="00C65EAE"/>
    <w:rsid w:val="00C65F6D"/>
    <w:rsid w:val="00C66757"/>
    <w:rsid w:val="00C66910"/>
    <w:rsid w:val="00C66B7B"/>
    <w:rsid w:val="00C66DE9"/>
    <w:rsid w:val="00C67793"/>
    <w:rsid w:val="00C677E0"/>
    <w:rsid w:val="00C70B8C"/>
    <w:rsid w:val="00C71366"/>
    <w:rsid w:val="00C725E5"/>
    <w:rsid w:val="00C72E3D"/>
    <w:rsid w:val="00C73E0C"/>
    <w:rsid w:val="00C7451B"/>
    <w:rsid w:val="00C75B54"/>
    <w:rsid w:val="00C75BBF"/>
    <w:rsid w:val="00C75D02"/>
    <w:rsid w:val="00C7640D"/>
    <w:rsid w:val="00C76AA2"/>
    <w:rsid w:val="00C80836"/>
    <w:rsid w:val="00C8117F"/>
    <w:rsid w:val="00C8152D"/>
    <w:rsid w:val="00C8311A"/>
    <w:rsid w:val="00C83884"/>
    <w:rsid w:val="00C83951"/>
    <w:rsid w:val="00C850B6"/>
    <w:rsid w:val="00C85BF3"/>
    <w:rsid w:val="00C85D0E"/>
    <w:rsid w:val="00C87DB3"/>
    <w:rsid w:val="00C90417"/>
    <w:rsid w:val="00C90B69"/>
    <w:rsid w:val="00C91331"/>
    <w:rsid w:val="00C91764"/>
    <w:rsid w:val="00C92266"/>
    <w:rsid w:val="00C92C18"/>
    <w:rsid w:val="00C93E3B"/>
    <w:rsid w:val="00C942E7"/>
    <w:rsid w:val="00C94409"/>
    <w:rsid w:val="00C9456D"/>
    <w:rsid w:val="00C9481F"/>
    <w:rsid w:val="00C95539"/>
    <w:rsid w:val="00C95A14"/>
    <w:rsid w:val="00C95B17"/>
    <w:rsid w:val="00C97064"/>
    <w:rsid w:val="00C97656"/>
    <w:rsid w:val="00CA028F"/>
    <w:rsid w:val="00CA0713"/>
    <w:rsid w:val="00CA07F8"/>
    <w:rsid w:val="00CA0C4D"/>
    <w:rsid w:val="00CA0CD0"/>
    <w:rsid w:val="00CA209D"/>
    <w:rsid w:val="00CA2240"/>
    <w:rsid w:val="00CA2BF1"/>
    <w:rsid w:val="00CA2C9A"/>
    <w:rsid w:val="00CA2E77"/>
    <w:rsid w:val="00CA3146"/>
    <w:rsid w:val="00CA31EB"/>
    <w:rsid w:val="00CA38BA"/>
    <w:rsid w:val="00CA404B"/>
    <w:rsid w:val="00CA6072"/>
    <w:rsid w:val="00CA637D"/>
    <w:rsid w:val="00CA63AE"/>
    <w:rsid w:val="00CA65F0"/>
    <w:rsid w:val="00CA6A7F"/>
    <w:rsid w:val="00CA77A6"/>
    <w:rsid w:val="00CA7FC9"/>
    <w:rsid w:val="00CB001A"/>
    <w:rsid w:val="00CB20F7"/>
    <w:rsid w:val="00CB251E"/>
    <w:rsid w:val="00CB35FA"/>
    <w:rsid w:val="00CB5200"/>
    <w:rsid w:val="00CB58D0"/>
    <w:rsid w:val="00CB5CC0"/>
    <w:rsid w:val="00CB6E6C"/>
    <w:rsid w:val="00CB71E9"/>
    <w:rsid w:val="00CB7A49"/>
    <w:rsid w:val="00CC0697"/>
    <w:rsid w:val="00CC1A3F"/>
    <w:rsid w:val="00CC1A6E"/>
    <w:rsid w:val="00CC22F2"/>
    <w:rsid w:val="00CC2468"/>
    <w:rsid w:val="00CC2828"/>
    <w:rsid w:val="00CC3DA9"/>
    <w:rsid w:val="00CC5BE6"/>
    <w:rsid w:val="00CC5C68"/>
    <w:rsid w:val="00CC6056"/>
    <w:rsid w:val="00CC69AB"/>
    <w:rsid w:val="00CC6B91"/>
    <w:rsid w:val="00CC6FF5"/>
    <w:rsid w:val="00CC727B"/>
    <w:rsid w:val="00CC76BB"/>
    <w:rsid w:val="00CD0D99"/>
    <w:rsid w:val="00CD1892"/>
    <w:rsid w:val="00CD1DD9"/>
    <w:rsid w:val="00CD2DCD"/>
    <w:rsid w:val="00CD3827"/>
    <w:rsid w:val="00CD4141"/>
    <w:rsid w:val="00CD4525"/>
    <w:rsid w:val="00CD4A32"/>
    <w:rsid w:val="00CD4ABC"/>
    <w:rsid w:val="00CD4CAB"/>
    <w:rsid w:val="00CD4D9D"/>
    <w:rsid w:val="00CD5689"/>
    <w:rsid w:val="00CD57D0"/>
    <w:rsid w:val="00CD6C33"/>
    <w:rsid w:val="00CD7114"/>
    <w:rsid w:val="00CD71A9"/>
    <w:rsid w:val="00CD7B01"/>
    <w:rsid w:val="00CD7B3D"/>
    <w:rsid w:val="00CE05A6"/>
    <w:rsid w:val="00CE0A8D"/>
    <w:rsid w:val="00CE20B4"/>
    <w:rsid w:val="00CE21E2"/>
    <w:rsid w:val="00CE2FFF"/>
    <w:rsid w:val="00CE36A3"/>
    <w:rsid w:val="00CE36CB"/>
    <w:rsid w:val="00CE3AEF"/>
    <w:rsid w:val="00CE5947"/>
    <w:rsid w:val="00CE5B2C"/>
    <w:rsid w:val="00CE604E"/>
    <w:rsid w:val="00CE60CB"/>
    <w:rsid w:val="00CE61B5"/>
    <w:rsid w:val="00CE63C1"/>
    <w:rsid w:val="00CE6816"/>
    <w:rsid w:val="00CE6875"/>
    <w:rsid w:val="00CF0085"/>
    <w:rsid w:val="00CF135D"/>
    <w:rsid w:val="00CF18A8"/>
    <w:rsid w:val="00CF1B36"/>
    <w:rsid w:val="00CF1BE1"/>
    <w:rsid w:val="00CF1DCD"/>
    <w:rsid w:val="00CF2B69"/>
    <w:rsid w:val="00CF2F96"/>
    <w:rsid w:val="00CF308A"/>
    <w:rsid w:val="00CF3365"/>
    <w:rsid w:val="00CF465C"/>
    <w:rsid w:val="00CF46D3"/>
    <w:rsid w:val="00CF52C7"/>
    <w:rsid w:val="00CF5A59"/>
    <w:rsid w:val="00CF5F99"/>
    <w:rsid w:val="00CF7A6F"/>
    <w:rsid w:val="00D0071D"/>
    <w:rsid w:val="00D0173F"/>
    <w:rsid w:val="00D01D70"/>
    <w:rsid w:val="00D01D96"/>
    <w:rsid w:val="00D02068"/>
    <w:rsid w:val="00D02F40"/>
    <w:rsid w:val="00D03C23"/>
    <w:rsid w:val="00D04073"/>
    <w:rsid w:val="00D044A4"/>
    <w:rsid w:val="00D048FE"/>
    <w:rsid w:val="00D0661E"/>
    <w:rsid w:val="00D0697B"/>
    <w:rsid w:val="00D07FC7"/>
    <w:rsid w:val="00D104F1"/>
    <w:rsid w:val="00D107E9"/>
    <w:rsid w:val="00D10D4C"/>
    <w:rsid w:val="00D10FD9"/>
    <w:rsid w:val="00D113FD"/>
    <w:rsid w:val="00D11436"/>
    <w:rsid w:val="00D118A6"/>
    <w:rsid w:val="00D119A3"/>
    <w:rsid w:val="00D11A27"/>
    <w:rsid w:val="00D11FAB"/>
    <w:rsid w:val="00D121C1"/>
    <w:rsid w:val="00D123ED"/>
    <w:rsid w:val="00D12A46"/>
    <w:rsid w:val="00D12B7B"/>
    <w:rsid w:val="00D1383C"/>
    <w:rsid w:val="00D138D6"/>
    <w:rsid w:val="00D138DB"/>
    <w:rsid w:val="00D14BCB"/>
    <w:rsid w:val="00D14EA0"/>
    <w:rsid w:val="00D1503E"/>
    <w:rsid w:val="00D15AF8"/>
    <w:rsid w:val="00D166C4"/>
    <w:rsid w:val="00D16D48"/>
    <w:rsid w:val="00D204D8"/>
    <w:rsid w:val="00D20BE6"/>
    <w:rsid w:val="00D2240B"/>
    <w:rsid w:val="00D23EDF"/>
    <w:rsid w:val="00D2406B"/>
    <w:rsid w:val="00D24E34"/>
    <w:rsid w:val="00D251B6"/>
    <w:rsid w:val="00D253AF"/>
    <w:rsid w:val="00D254BD"/>
    <w:rsid w:val="00D25CF7"/>
    <w:rsid w:val="00D26457"/>
    <w:rsid w:val="00D26AB1"/>
    <w:rsid w:val="00D2792F"/>
    <w:rsid w:val="00D27B71"/>
    <w:rsid w:val="00D27E65"/>
    <w:rsid w:val="00D30373"/>
    <w:rsid w:val="00D31187"/>
    <w:rsid w:val="00D31277"/>
    <w:rsid w:val="00D31C2B"/>
    <w:rsid w:val="00D31D73"/>
    <w:rsid w:val="00D32007"/>
    <w:rsid w:val="00D32360"/>
    <w:rsid w:val="00D3236A"/>
    <w:rsid w:val="00D32A05"/>
    <w:rsid w:val="00D32E5D"/>
    <w:rsid w:val="00D32FB9"/>
    <w:rsid w:val="00D345E4"/>
    <w:rsid w:val="00D35483"/>
    <w:rsid w:val="00D361F1"/>
    <w:rsid w:val="00D37A10"/>
    <w:rsid w:val="00D40306"/>
    <w:rsid w:val="00D40337"/>
    <w:rsid w:val="00D408F3"/>
    <w:rsid w:val="00D41802"/>
    <w:rsid w:val="00D425A3"/>
    <w:rsid w:val="00D42A0C"/>
    <w:rsid w:val="00D42FAC"/>
    <w:rsid w:val="00D43306"/>
    <w:rsid w:val="00D4371D"/>
    <w:rsid w:val="00D43B63"/>
    <w:rsid w:val="00D43DA4"/>
    <w:rsid w:val="00D4407B"/>
    <w:rsid w:val="00D4526F"/>
    <w:rsid w:val="00D46790"/>
    <w:rsid w:val="00D46BAD"/>
    <w:rsid w:val="00D47E02"/>
    <w:rsid w:val="00D5088A"/>
    <w:rsid w:val="00D509EB"/>
    <w:rsid w:val="00D50D01"/>
    <w:rsid w:val="00D51B67"/>
    <w:rsid w:val="00D51C3F"/>
    <w:rsid w:val="00D51D88"/>
    <w:rsid w:val="00D51F1F"/>
    <w:rsid w:val="00D520E3"/>
    <w:rsid w:val="00D52343"/>
    <w:rsid w:val="00D5279F"/>
    <w:rsid w:val="00D53110"/>
    <w:rsid w:val="00D5323B"/>
    <w:rsid w:val="00D5338E"/>
    <w:rsid w:val="00D540A9"/>
    <w:rsid w:val="00D54939"/>
    <w:rsid w:val="00D5503D"/>
    <w:rsid w:val="00D556AE"/>
    <w:rsid w:val="00D56940"/>
    <w:rsid w:val="00D56A60"/>
    <w:rsid w:val="00D56D29"/>
    <w:rsid w:val="00D573F1"/>
    <w:rsid w:val="00D57884"/>
    <w:rsid w:val="00D57955"/>
    <w:rsid w:val="00D57FB9"/>
    <w:rsid w:val="00D61B17"/>
    <w:rsid w:val="00D62EBE"/>
    <w:rsid w:val="00D63562"/>
    <w:rsid w:val="00D63C3D"/>
    <w:rsid w:val="00D63D4C"/>
    <w:rsid w:val="00D6404B"/>
    <w:rsid w:val="00D642BB"/>
    <w:rsid w:val="00D644C2"/>
    <w:rsid w:val="00D6487C"/>
    <w:rsid w:val="00D64C77"/>
    <w:rsid w:val="00D64F02"/>
    <w:rsid w:val="00D64FDC"/>
    <w:rsid w:val="00D6538C"/>
    <w:rsid w:val="00D65E3C"/>
    <w:rsid w:val="00D65FB2"/>
    <w:rsid w:val="00D660A8"/>
    <w:rsid w:val="00D66172"/>
    <w:rsid w:val="00D663F2"/>
    <w:rsid w:val="00D66839"/>
    <w:rsid w:val="00D672FC"/>
    <w:rsid w:val="00D673B2"/>
    <w:rsid w:val="00D678F7"/>
    <w:rsid w:val="00D706D6"/>
    <w:rsid w:val="00D71737"/>
    <w:rsid w:val="00D719BD"/>
    <w:rsid w:val="00D726E4"/>
    <w:rsid w:val="00D72743"/>
    <w:rsid w:val="00D728DD"/>
    <w:rsid w:val="00D73221"/>
    <w:rsid w:val="00D735AB"/>
    <w:rsid w:val="00D73DE2"/>
    <w:rsid w:val="00D7476F"/>
    <w:rsid w:val="00D765D8"/>
    <w:rsid w:val="00D76883"/>
    <w:rsid w:val="00D77160"/>
    <w:rsid w:val="00D77590"/>
    <w:rsid w:val="00D80322"/>
    <w:rsid w:val="00D80EAB"/>
    <w:rsid w:val="00D80F95"/>
    <w:rsid w:val="00D81812"/>
    <w:rsid w:val="00D818FA"/>
    <w:rsid w:val="00D81BB6"/>
    <w:rsid w:val="00D81D1A"/>
    <w:rsid w:val="00D8243F"/>
    <w:rsid w:val="00D82CCB"/>
    <w:rsid w:val="00D82CEB"/>
    <w:rsid w:val="00D834BE"/>
    <w:rsid w:val="00D83542"/>
    <w:rsid w:val="00D83BB6"/>
    <w:rsid w:val="00D8473D"/>
    <w:rsid w:val="00D84EB2"/>
    <w:rsid w:val="00D852FB"/>
    <w:rsid w:val="00D85464"/>
    <w:rsid w:val="00D8565D"/>
    <w:rsid w:val="00D85672"/>
    <w:rsid w:val="00D85A33"/>
    <w:rsid w:val="00D85F57"/>
    <w:rsid w:val="00D86631"/>
    <w:rsid w:val="00D86A1F"/>
    <w:rsid w:val="00D870D4"/>
    <w:rsid w:val="00D874B1"/>
    <w:rsid w:val="00D900E2"/>
    <w:rsid w:val="00D909CC"/>
    <w:rsid w:val="00D90C61"/>
    <w:rsid w:val="00D90FF5"/>
    <w:rsid w:val="00D91414"/>
    <w:rsid w:val="00D91AD2"/>
    <w:rsid w:val="00D92524"/>
    <w:rsid w:val="00D925B6"/>
    <w:rsid w:val="00D92882"/>
    <w:rsid w:val="00D92A91"/>
    <w:rsid w:val="00D92FD9"/>
    <w:rsid w:val="00D93536"/>
    <w:rsid w:val="00D9386E"/>
    <w:rsid w:val="00D93E60"/>
    <w:rsid w:val="00D94B33"/>
    <w:rsid w:val="00D950CB"/>
    <w:rsid w:val="00D95881"/>
    <w:rsid w:val="00D95C02"/>
    <w:rsid w:val="00D96631"/>
    <w:rsid w:val="00D9678E"/>
    <w:rsid w:val="00D971A8"/>
    <w:rsid w:val="00D9742B"/>
    <w:rsid w:val="00DA08A5"/>
    <w:rsid w:val="00DA08F5"/>
    <w:rsid w:val="00DA092D"/>
    <w:rsid w:val="00DA0A83"/>
    <w:rsid w:val="00DA15EF"/>
    <w:rsid w:val="00DA1915"/>
    <w:rsid w:val="00DA1BEC"/>
    <w:rsid w:val="00DA1C20"/>
    <w:rsid w:val="00DA235B"/>
    <w:rsid w:val="00DA23D8"/>
    <w:rsid w:val="00DA2F46"/>
    <w:rsid w:val="00DA3E23"/>
    <w:rsid w:val="00DA45C2"/>
    <w:rsid w:val="00DA4645"/>
    <w:rsid w:val="00DA47D1"/>
    <w:rsid w:val="00DA4B31"/>
    <w:rsid w:val="00DA591B"/>
    <w:rsid w:val="00DA5EEB"/>
    <w:rsid w:val="00DA645D"/>
    <w:rsid w:val="00DA6873"/>
    <w:rsid w:val="00DA68B1"/>
    <w:rsid w:val="00DA6DDE"/>
    <w:rsid w:val="00DA6E33"/>
    <w:rsid w:val="00DA6EC3"/>
    <w:rsid w:val="00DA700B"/>
    <w:rsid w:val="00DB00C1"/>
    <w:rsid w:val="00DB1138"/>
    <w:rsid w:val="00DB11E0"/>
    <w:rsid w:val="00DB1775"/>
    <w:rsid w:val="00DB2228"/>
    <w:rsid w:val="00DB2279"/>
    <w:rsid w:val="00DB227B"/>
    <w:rsid w:val="00DB24BE"/>
    <w:rsid w:val="00DB2687"/>
    <w:rsid w:val="00DB2F98"/>
    <w:rsid w:val="00DB3644"/>
    <w:rsid w:val="00DB3CA2"/>
    <w:rsid w:val="00DB497C"/>
    <w:rsid w:val="00DB6013"/>
    <w:rsid w:val="00DB6461"/>
    <w:rsid w:val="00DB6574"/>
    <w:rsid w:val="00DB6E28"/>
    <w:rsid w:val="00DB7CA9"/>
    <w:rsid w:val="00DC022C"/>
    <w:rsid w:val="00DC07DD"/>
    <w:rsid w:val="00DC08A1"/>
    <w:rsid w:val="00DC1896"/>
    <w:rsid w:val="00DC1A17"/>
    <w:rsid w:val="00DC1A71"/>
    <w:rsid w:val="00DC1B45"/>
    <w:rsid w:val="00DC2A19"/>
    <w:rsid w:val="00DC39BF"/>
    <w:rsid w:val="00DC405A"/>
    <w:rsid w:val="00DC4ED9"/>
    <w:rsid w:val="00DC5544"/>
    <w:rsid w:val="00DC55C4"/>
    <w:rsid w:val="00DC5F82"/>
    <w:rsid w:val="00DC6DF7"/>
    <w:rsid w:val="00DC71D1"/>
    <w:rsid w:val="00DC7B7D"/>
    <w:rsid w:val="00DD0778"/>
    <w:rsid w:val="00DD0C2A"/>
    <w:rsid w:val="00DD0EA4"/>
    <w:rsid w:val="00DD102F"/>
    <w:rsid w:val="00DD1F26"/>
    <w:rsid w:val="00DD2345"/>
    <w:rsid w:val="00DD2931"/>
    <w:rsid w:val="00DD2AF1"/>
    <w:rsid w:val="00DD2BD3"/>
    <w:rsid w:val="00DD2DDE"/>
    <w:rsid w:val="00DD321B"/>
    <w:rsid w:val="00DD3CB7"/>
    <w:rsid w:val="00DD3DED"/>
    <w:rsid w:val="00DD55B4"/>
    <w:rsid w:val="00DD60BF"/>
    <w:rsid w:val="00DE002A"/>
    <w:rsid w:val="00DE0276"/>
    <w:rsid w:val="00DE040E"/>
    <w:rsid w:val="00DE09F6"/>
    <w:rsid w:val="00DE0AD5"/>
    <w:rsid w:val="00DE172C"/>
    <w:rsid w:val="00DE1A6E"/>
    <w:rsid w:val="00DE316F"/>
    <w:rsid w:val="00DE4AD4"/>
    <w:rsid w:val="00DE5269"/>
    <w:rsid w:val="00DE56F9"/>
    <w:rsid w:val="00DE5A78"/>
    <w:rsid w:val="00DE5B4A"/>
    <w:rsid w:val="00DE6BC5"/>
    <w:rsid w:val="00DE75A9"/>
    <w:rsid w:val="00DF0101"/>
    <w:rsid w:val="00DF017F"/>
    <w:rsid w:val="00DF0B1C"/>
    <w:rsid w:val="00DF0C23"/>
    <w:rsid w:val="00DF203C"/>
    <w:rsid w:val="00DF27A4"/>
    <w:rsid w:val="00DF2F93"/>
    <w:rsid w:val="00DF4AA7"/>
    <w:rsid w:val="00DF4B25"/>
    <w:rsid w:val="00DF519C"/>
    <w:rsid w:val="00DF5380"/>
    <w:rsid w:val="00DF556D"/>
    <w:rsid w:val="00DF58B6"/>
    <w:rsid w:val="00DF5B8F"/>
    <w:rsid w:val="00DF5DA3"/>
    <w:rsid w:val="00DF6337"/>
    <w:rsid w:val="00DF6425"/>
    <w:rsid w:val="00E00314"/>
    <w:rsid w:val="00E00411"/>
    <w:rsid w:val="00E0109C"/>
    <w:rsid w:val="00E010B4"/>
    <w:rsid w:val="00E01B63"/>
    <w:rsid w:val="00E02134"/>
    <w:rsid w:val="00E02918"/>
    <w:rsid w:val="00E036E3"/>
    <w:rsid w:val="00E04007"/>
    <w:rsid w:val="00E043B4"/>
    <w:rsid w:val="00E044EC"/>
    <w:rsid w:val="00E047BC"/>
    <w:rsid w:val="00E04A34"/>
    <w:rsid w:val="00E04B5F"/>
    <w:rsid w:val="00E04FEC"/>
    <w:rsid w:val="00E052AF"/>
    <w:rsid w:val="00E055FE"/>
    <w:rsid w:val="00E059EE"/>
    <w:rsid w:val="00E06019"/>
    <w:rsid w:val="00E06717"/>
    <w:rsid w:val="00E06836"/>
    <w:rsid w:val="00E06A5D"/>
    <w:rsid w:val="00E06FEF"/>
    <w:rsid w:val="00E11E72"/>
    <w:rsid w:val="00E126FE"/>
    <w:rsid w:val="00E12B62"/>
    <w:rsid w:val="00E13876"/>
    <w:rsid w:val="00E13B8A"/>
    <w:rsid w:val="00E14485"/>
    <w:rsid w:val="00E1457F"/>
    <w:rsid w:val="00E14AC1"/>
    <w:rsid w:val="00E14EB7"/>
    <w:rsid w:val="00E14ECA"/>
    <w:rsid w:val="00E15262"/>
    <w:rsid w:val="00E15A96"/>
    <w:rsid w:val="00E15F4C"/>
    <w:rsid w:val="00E15F8E"/>
    <w:rsid w:val="00E16FD9"/>
    <w:rsid w:val="00E171AA"/>
    <w:rsid w:val="00E17A19"/>
    <w:rsid w:val="00E17E85"/>
    <w:rsid w:val="00E20162"/>
    <w:rsid w:val="00E20479"/>
    <w:rsid w:val="00E21B7D"/>
    <w:rsid w:val="00E2216D"/>
    <w:rsid w:val="00E22372"/>
    <w:rsid w:val="00E2266C"/>
    <w:rsid w:val="00E22A1C"/>
    <w:rsid w:val="00E22EB3"/>
    <w:rsid w:val="00E22F10"/>
    <w:rsid w:val="00E23F1D"/>
    <w:rsid w:val="00E2408A"/>
    <w:rsid w:val="00E24AB2"/>
    <w:rsid w:val="00E25480"/>
    <w:rsid w:val="00E2565A"/>
    <w:rsid w:val="00E25B91"/>
    <w:rsid w:val="00E25E84"/>
    <w:rsid w:val="00E25F40"/>
    <w:rsid w:val="00E26558"/>
    <w:rsid w:val="00E26922"/>
    <w:rsid w:val="00E26A24"/>
    <w:rsid w:val="00E26E76"/>
    <w:rsid w:val="00E271E5"/>
    <w:rsid w:val="00E27557"/>
    <w:rsid w:val="00E27C06"/>
    <w:rsid w:val="00E300D9"/>
    <w:rsid w:val="00E301B7"/>
    <w:rsid w:val="00E3030B"/>
    <w:rsid w:val="00E30773"/>
    <w:rsid w:val="00E30BC0"/>
    <w:rsid w:val="00E3177C"/>
    <w:rsid w:val="00E31B8E"/>
    <w:rsid w:val="00E32069"/>
    <w:rsid w:val="00E322E2"/>
    <w:rsid w:val="00E33039"/>
    <w:rsid w:val="00E34288"/>
    <w:rsid w:val="00E34367"/>
    <w:rsid w:val="00E353E5"/>
    <w:rsid w:val="00E354DE"/>
    <w:rsid w:val="00E35C85"/>
    <w:rsid w:val="00E36F9F"/>
    <w:rsid w:val="00E3701C"/>
    <w:rsid w:val="00E37056"/>
    <w:rsid w:val="00E3712D"/>
    <w:rsid w:val="00E4012D"/>
    <w:rsid w:val="00E4080D"/>
    <w:rsid w:val="00E4117D"/>
    <w:rsid w:val="00E41193"/>
    <w:rsid w:val="00E41A12"/>
    <w:rsid w:val="00E42CA4"/>
    <w:rsid w:val="00E43829"/>
    <w:rsid w:val="00E44C65"/>
    <w:rsid w:val="00E4584A"/>
    <w:rsid w:val="00E45D3F"/>
    <w:rsid w:val="00E462C0"/>
    <w:rsid w:val="00E46553"/>
    <w:rsid w:val="00E46BD2"/>
    <w:rsid w:val="00E47167"/>
    <w:rsid w:val="00E47461"/>
    <w:rsid w:val="00E4779C"/>
    <w:rsid w:val="00E47A3B"/>
    <w:rsid w:val="00E47FE0"/>
    <w:rsid w:val="00E50419"/>
    <w:rsid w:val="00E50893"/>
    <w:rsid w:val="00E51C48"/>
    <w:rsid w:val="00E528C0"/>
    <w:rsid w:val="00E52D88"/>
    <w:rsid w:val="00E53198"/>
    <w:rsid w:val="00E53C89"/>
    <w:rsid w:val="00E54757"/>
    <w:rsid w:val="00E54FC7"/>
    <w:rsid w:val="00E5516F"/>
    <w:rsid w:val="00E5543C"/>
    <w:rsid w:val="00E55A8A"/>
    <w:rsid w:val="00E5634A"/>
    <w:rsid w:val="00E563A4"/>
    <w:rsid w:val="00E5669B"/>
    <w:rsid w:val="00E567C2"/>
    <w:rsid w:val="00E569D0"/>
    <w:rsid w:val="00E579A2"/>
    <w:rsid w:val="00E60095"/>
    <w:rsid w:val="00E600D7"/>
    <w:rsid w:val="00E60662"/>
    <w:rsid w:val="00E611D7"/>
    <w:rsid w:val="00E61498"/>
    <w:rsid w:val="00E61673"/>
    <w:rsid w:val="00E617C6"/>
    <w:rsid w:val="00E62933"/>
    <w:rsid w:val="00E629FF"/>
    <w:rsid w:val="00E62CAE"/>
    <w:rsid w:val="00E632BD"/>
    <w:rsid w:val="00E63D8B"/>
    <w:rsid w:val="00E63F38"/>
    <w:rsid w:val="00E65F86"/>
    <w:rsid w:val="00E66A2A"/>
    <w:rsid w:val="00E66ECA"/>
    <w:rsid w:val="00E66FC2"/>
    <w:rsid w:val="00E67EBD"/>
    <w:rsid w:val="00E70EAE"/>
    <w:rsid w:val="00E718B9"/>
    <w:rsid w:val="00E71A9C"/>
    <w:rsid w:val="00E71BB2"/>
    <w:rsid w:val="00E71CA4"/>
    <w:rsid w:val="00E71DCE"/>
    <w:rsid w:val="00E722D3"/>
    <w:rsid w:val="00E723FF"/>
    <w:rsid w:val="00E7250C"/>
    <w:rsid w:val="00E72946"/>
    <w:rsid w:val="00E72C8B"/>
    <w:rsid w:val="00E72D6C"/>
    <w:rsid w:val="00E72E8E"/>
    <w:rsid w:val="00E72F4C"/>
    <w:rsid w:val="00E73882"/>
    <w:rsid w:val="00E7483F"/>
    <w:rsid w:val="00E75274"/>
    <w:rsid w:val="00E7529D"/>
    <w:rsid w:val="00E755EC"/>
    <w:rsid w:val="00E75ACF"/>
    <w:rsid w:val="00E7640B"/>
    <w:rsid w:val="00E76A05"/>
    <w:rsid w:val="00E76C72"/>
    <w:rsid w:val="00E76DD4"/>
    <w:rsid w:val="00E76F14"/>
    <w:rsid w:val="00E7732A"/>
    <w:rsid w:val="00E773E6"/>
    <w:rsid w:val="00E80BBC"/>
    <w:rsid w:val="00E81716"/>
    <w:rsid w:val="00E8184A"/>
    <w:rsid w:val="00E81B7E"/>
    <w:rsid w:val="00E82482"/>
    <w:rsid w:val="00E82F77"/>
    <w:rsid w:val="00E83BD8"/>
    <w:rsid w:val="00E848CF"/>
    <w:rsid w:val="00E84C0D"/>
    <w:rsid w:val="00E84CCD"/>
    <w:rsid w:val="00E850B6"/>
    <w:rsid w:val="00E855D2"/>
    <w:rsid w:val="00E85EE0"/>
    <w:rsid w:val="00E86706"/>
    <w:rsid w:val="00E868E7"/>
    <w:rsid w:val="00E86E4B"/>
    <w:rsid w:val="00E86E99"/>
    <w:rsid w:val="00E87B4B"/>
    <w:rsid w:val="00E87F19"/>
    <w:rsid w:val="00E90111"/>
    <w:rsid w:val="00E91FAE"/>
    <w:rsid w:val="00E93BEA"/>
    <w:rsid w:val="00E941E4"/>
    <w:rsid w:val="00E9487F"/>
    <w:rsid w:val="00E95361"/>
    <w:rsid w:val="00E9661C"/>
    <w:rsid w:val="00E9678A"/>
    <w:rsid w:val="00EA0488"/>
    <w:rsid w:val="00EA0BB6"/>
    <w:rsid w:val="00EA0E87"/>
    <w:rsid w:val="00EA213C"/>
    <w:rsid w:val="00EA25CB"/>
    <w:rsid w:val="00EA290F"/>
    <w:rsid w:val="00EA2F3C"/>
    <w:rsid w:val="00EA3337"/>
    <w:rsid w:val="00EA347B"/>
    <w:rsid w:val="00EA38D3"/>
    <w:rsid w:val="00EA4031"/>
    <w:rsid w:val="00EA445D"/>
    <w:rsid w:val="00EA48B3"/>
    <w:rsid w:val="00EA48FD"/>
    <w:rsid w:val="00EA4F1C"/>
    <w:rsid w:val="00EA4F2D"/>
    <w:rsid w:val="00EA5089"/>
    <w:rsid w:val="00EA5758"/>
    <w:rsid w:val="00EA5806"/>
    <w:rsid w:val="00EA5F34"/>
    <w:rsid w:val="00EA666A"/>
    <w:rsid w:val="00EA75DC"/>
    <w:rsid w:val="00EA7F42"/>
    <w:rsid w:val="00EB038B"/>
    <w:rsid w:val="00EB11A3"/>
    <w:rsid w:val="00EB188A"/>
    <w:rsid w:val="00EB1E9E"/>
    <w:rsid w:val="00EB2AD5"/>
    <w:rsid w:val="00EB2F09"/>
    <w:rsid w:val="00EB361F"/>
    <w:rsid w:val="00EB39CA"/>
    <w:rsid w:val="00EB3A4C"/>
    <w:rsid w:val="00EB4751"/>
    <w:rsid w:val="00EB4D59"/>
    <w:rsid w:val="00EB530A"/>
    <w:rsid w:val="00EB570D"/>
    <w:rsid w:val="00EB6532"/>
    <w:rsid w:val="00EB6773"/>
    <w:rsid w:val="00EB6793"/>
    <w:rsid w:val="00EB6C34"/>
    <w:rsid w:val="00EB6E1F"/>
    <w:rsid w:val="00EB6F6A"/>
    <w:rsid w:val="00EB7861"/>
    <w:rsid w:val="00EB7FBC"/>
    <w:rsid w:val="00EC1DA9"/>
    <w:rsid w:val="00EC3836"/>
    <w:rsid w:val="00EC3FBA"/>
    <w:rsid w:val="00EC5772"/>
    <w:rsid w:val="00EC57EE"/>
    <w:rsid w:val="00EC5F1D"/>
    <w:rsid w:val="00EC6286"/>
    <w:rsid w:val="00EC68E7"/>
    <w:rsid w:val="00EC73BB"/>
    <w:rsid w:val="00EC7CD6"/>
    <w:rsid w:val="00EC7FD7"/>
    <w:rsid w:val="00ED0841"/>
    <w:rsid w:val="00ED086D"/>
    <w:rsid w:val="00ED1058"/>
    <w:rsid w:val="00ED14C2"/>
    <w:rsid w:val="00ED16C5"/>
    <w:rsid w:val="00ED210B"/>
    <w:rsid w:val="00ED2411"/>
    <w:rsid w:val="00ED25DC"/>
    <w:rsid w:val="00ED27D8"/>
    <w:rsid w:val="00ED2BDF"/>
    <w:rsid w:val="00ED3171"/>
    <w:rsid w:val="00ED43BF"/>
    <w:rsid w:val="00ED44DF"/>
    <w:rsid w:val="00ED4A0F"/>
    <w:rsid w:val="00ED5B11"/>
    <w:rsid w:val="00ED66AB"/>
    <w:rsid w:val="00ED6E80"/>
    <w:rsid w:val="00ED70C1"/>
    <w:rsid w:val="00ED7595"/>
    <w:rsid w:val="00ED7C75"/>
    <w:rsid w:val="00ED7CC2"/>
    <w:rsid w:val="00ED7D46"/>
    <w:rsid w:val="00ED7FCD"/>
    <w:rsid w:val="00EE02E9"/>
    <w:rsid w:val="00EE118C"/>
    <w:rsid w:val="00EE1715"/>
    <w:rsid w:val="00EE18C7"/>
    <w:rsid w:val="00EE1B0E"/>
    <w:rsid w:val="00EE1B44"/>
    <w:rsid w:val="00EE1F49"/>
    <w:rsid w:val="00EE1FEF"/>
    <w:rsid w:val="00EE2775"/>
    <w:rsid w:val="00EE2971"/>
    <w:rsid w:val="00EE2ABF"/>
    <w:rsid w:val="00EE2F78"/>
    <w:rsid w:val="00EE3F85"/>
    <w:rsid w:val="00EE4688"/>
    <w:rsid w:val="00EE4931"/>
    <w:rsid w:val="00EE49A8"/>
    <w:rsid w:val="00EE5337"/>
    <w:rsid w:val="00EE59B3"/>
    <w:rsid w:val="00EE5AD1"/>
    <w:rsid w:val="00EE6275"/>
    <w:rsid w:val="00EE63CE"/>
    <w:rsid w:val="00EE640F"/>
    <w:rsid w:val="00EE6851"/>
    <w:rsid w:val="00EE68BE"/>
    <w:rsid w:val="00EE699F"/>
    <w:rsid w:val="00EE6D52"/>
    <w:rsid w:val="00EE6F85"/>
    <w:rsid w:val="00EE700E"/>
    <w:rsid w:val="00EE74C9"/>
    <w:rsid w:val="00EE77E9"/>
    <w:rsid w:val="00EE7A0B"/>
    <w:rsid w:val="00EE7EE9"/>
    <w:rsid w:val="00EF02F5"/>
    <w:rsid w:val="00EF07DC"/>
    <w:rsid w:val="00EF0913"/>
    <w:rsid w:val="00EF0DB5"/>
    <w:rsid w:val="00EF16E3"/>
    <w:rsid w:val="00EF1DDA"/>
    <w:rsid w:val="00EF22BE"/>
    <w:rsid w:val="00EF23F7"/>
    <w:rsid w:val="00EF2549"/>
    <w:rsid w:val="00EF27FB"/>
    <w:rsid w:val="00EF2D3D"/>
    <w:rsid w:val="00EF2F75"/>
    <w:rsid w:val="00EF36C5"/>
    <w:rsid w:val="00EF3B44"/>
    <w:rsid w:val="00EF3E3E"/>
    <w:rsid w:val="00EF53C2"/>
    <w:rsid w:val="00EF58FF"/>
    <w:rsid w:val="00EF5A93"/>
    <w:rsid w:val="00EF5BDD"/>
    <w:rsid w:val="00EF5D6E"/>
    <w:rsid w:val="00EF5DE7"/>
    <w:rsid w:val="00EF7A46"/>
    <w:rsid w:val="00EF7F45"/>
    <w:rsid w:val="00F00CD3"/>
    <w:rsid w:val="00F00FF8"/>
    <w:rsid w:val="00F013E2"/>
    <w:rsid w:val="00F01919"/>
    <w:rsid w:val="00F02454"/>
    <w:rsid w:val="00F028A9"/>
    <w:rsid w:val="00F02CC2"/>
    <w:rsid w:val="00F02CF6"/>
    <w:rsid w:val="00F03D0F"/>
    <w:rsid w:val="00F05AB8"/>
    <w:rsid w:val="00F05C3D"/>
    <w:rsid w:val="00F063DC"/>
    <w:rsid w:val="00F06448"/>
    <w:rsid w:val="00F06482"/>
    <w:rsid w:val="00F06E1C"/>
    <w:rsid w:val="00F06E6A"/>
    <w:rsid w:val="00F06F8F"/>
    <w:rsid w:val="00F103E2"/>
    <w:rsid w:val="00F10F8D"/>
    <w:rsid w:val="00F111A4"/>
    <w:rsid w:val="00F1123B"/>
    <w:rsid w:val="00F11552"/>
    <w:rsid w:val="00F1287F"/>
    <w:rsid w:val="00F12E8C"/>
    <w:rsid w:val="00F12F14"/>
    <w:rsid w:val="00F13126"/>
    <w:rsid w:val="00F13361"/>
    <w:rsid w:val="00F134C8"/>
    <w:rsid w:val="00F136D6"/>
    <w:rsid w:val="00F15287"/>
    <w:rsid w:val="00F15C57"/>
    <w:rsid w:val="00F16227"/>
    <w:rsid w:val="00F20200"/>
    <w:rsid w:val="00F20E2F"/>
    <w:rsid w:val="00F21711"/>
    <w:rsid w:val="00F22049"/>
    <w:rsid w:val="00F220A3"/>
    <w:rsid w:val="00F22125"/>
    <w:rsid w:val="00F22F51"/>
    <w:rsid w:val="00F230C6"/>
    <w:rsid w:val="00F236E7"/>
    <w:rsid w:val="00F23EE0"/>
    <w:rsid w:val="00F247E7"/>
    <w:rsid w:val="00F262A7"/>
    <w:rsid w:val="00F264EF"/>
    <w:rsid w:val="00F26C46"/>
    <w:rsid w:val="00F2726A"/>
    <w:rsid w:val="00F27367"/>
    <w:rsid w:val="00F27583"/>
    <w:rsid w:val="00F2778D"/>
    <w:rsid w:val="00F278D3"/>
    <w:rsid w:val="00F2794F"/>
    <w:rsid w:val="00F27D97"/>
    <w:rsid w:val="00F30701"/>
    <w:rsid w:val="00F30823"/>
    <w:rsid w:val="00F3168B"/>
    <w:rsid w:val="00F3207A"/>
    <w:rsid w:val="00F32362"/>
    <w:rsid w:val="00F32921"/>
    <w:rsid w:val="00F32B6A"/>
    <w:rsid w:val="00F32BDB"/>
    <w:rsid w:val="00F32D45"/>
    <w:rsid w:val="00F3326E"/>
    <w:rsid w:val="00F33436"/>
    <w:rsid w:val="00F344DB"/>
    <w:rsid w:val="00F34569"/>
    <w:rsid w:val="00F34A38"/>
    <w:rsid w:val="00F35C17"/>
    <w:rsid w:val="00F36692"/>
    <w:rsid w:val="00F37403"/>
    <w:rsid w:val="00F4003B"/>
    <w:rsid w:val="00F40117"/>
    <w:rsid w:val="00F40137"/>
    <w:rsid w:val="00F40906"/>
    <w:rsid w:val="00F4096A"/>
    <w:rsid w:val="00F40ACE"/>
    <w:rsid w:val="00F40B27"/>
    <w:rsid w:val="00F40E33"/>
    <w:rsid w:val="00F40E9A"/>
    <w:rsid w:val="00F41641"/>
    <w:rsid w:val="00F419CE"/>
    <w:rsid w:val="00F419DA"/>
    <w:rsid w:val="00F41A2F"/>
    <w:rsid w:val="00F41C54"/>
    <w:rsid w:val="00F42154"/>
    <w:rsid w:val="00F421E5"/>
    <w:rsid w:val="00F43516"/>
    <w:rsid w:val="00F43834"/>
    <w:rsid w:val="00F43938"/>
    <w:rsid w:val="00F44A5C"/>
    <w:rsid w:val="00F44BF5"/>
    <w:rsid w:val="00F45739"/>
    <w:rsid w:val="00F45830"/>
    <w:rsid w:val="00F46066"/>
    <w:rsid w:val="00F460AF"/>
    <w:rsid w:val="00F46118"/>
    <w:rsid w:val="00F47F8A"/>
    <w:rsid w:val="00F47FFE"/>
    <w:rsid w:val="00F5014D"/>
    <w:rsid w:val="00F50239"/>
    <w:rsid w:val="00F504C5"/>
    <w:rsid w:val="00F50505"/>
    <w:rsid w:val="00F506A8"/>
    <w:rsid w:val="00F509BA"/>
    <w:rsid w:val="00F50B25"/>
    <w:rsid w:val="00F50E0A"/>
    <w:rsid w:val="00F515A5"/>
    <w:rsid w:val="00F52008"/>
    <w:rsid w:val="00F52F20"/>
    <w:rsid w:val="00F537A2"/>
    <w:rsid w:val="00F54355"/>
    <w:rsid w:val="00F547BD"/>
    <w:rsid w:val="00F54E58"/>
    <w:rsid w:val="00F5518A"/>
    <w:rsid w:val="00F552F6"/>
    <w:rsid w:val="00F55489"/>
    <w:rsid w:val="00F56830"/>
    <w:rsid w:val="00F5686B"/>
    <w:rsid w:val="00F56ECC"/>
    <w:rsid w:val="00F573B7"/>
    <w:rsid w:val="00F57668"/>
    <w:rsid w:val="00F57F75"/>
    <w:rsid w:val="00F57F98"/>
    <w:rsid w:val="00F60045"/>
    <w:rsid w:val="00F615AC"/>
    <w:rsid w:val="00F616A4"/>
    <w:rsid w:val="00F61763"/>
    <w:rsid w:val="00F619E7"/>
    <w:rsid w:val="00F61B16"/>
    <w:rsid w:val="00F62754"/>
    <w:rsid w:val="00F6292A"/>
    <w:rsid w:val="00F63931"/>
    <w:rsid w:val="00F63B76"/>
    <w:rsid w:val="00F63E11"/>
    <w:rsid w:val="00F6463F"/>
    <w:rsid w:val="00F64B06"/>
    <w:rsid w:val="00F64BE6"/>
    <w:rsid w:val="00F650F3"/>
    <w:rsid w:val="00F6516F"/>
    <w:rsid w:val="00F6595A"/>
    <w:rsid w:val="00F65B03"/>
    <w:rsid w:val="00F65B9B"/>
    <w:rsid w:val="00F66E14"/>
    <w:rsid w:val="00F67A61"/>
    <w:rsid w:val="00F67B1F"/>
    <w:rsid w:val="00F67FD4"/>
    <w:rsid w:val="00F7059F"/>
    <w:rsid w:val="00F70796"/>
    <w:rsid w:val="00F736A9"/>
    <w:rsid w:val="00F7448F"/>
    <w:rsid w:val="00F74E4E"/>
    <w:rsid w:val="00F75649"/>
    <w:rsid w:val="00F75C04"/>
    <w:rsid w:val="00F76035"/>
    <w:rsid w:val="00F76751"/>
    <w:rsid w:val="00F77BC4"/>
    <w:rsid w:val="00F80282"/>
    <w:rsid w:val="00F804B1"/>
    <w:rsid w:val="00F80592"/>
    <w:rsid w:val="00F80C47"/>
    <w:rsid w:val="00F81B39"/>
    <w:rsid w:val="00F81CF4"/>
    <w:rsid w:val="00F821A3"/>
    <w:rsid w:val="00F82D34"/>
    <w:rsid w:val="00F837AB"/>
    <w:rsid w:val="00F84008"/>
    <w:rsid w:val="00F84131"/>
    <w:rsid w:val="00F844A3"/>
    <w:rsid w:val="00F84634"/>
    <w:rsid w:val="00F84858"/>
    <w:rsid w:val="00F855A5"/>
    <w:rsid w:val="00F85662"/>
    <w:rsid w:val="00F8578D"/>
    <w:rsid w:val="00F85B7B"/>
    <w:rsid w:val="00F85FC5"/>
    <w:rsid w:val="00F86724"/>
    <w:rsid w:val="00F868F0"/>
    <w:rsid w:val="00F87280"/>
    <w:rsid w:val="00F872D9"/>
    <w:rsid w:val="00F9003E"/>
    <w:rsid w:val="00F901E3"/>
    <w:rsid w:val="00F90443"/>
    <w:rsid w:val="00F916FF"/>
    <w:rsid w:val="00F91777"/>
    <w:rsid w:val="00F91C09"/>
    <w:rsid w:val="00F92143"/>
    <w:rsid w:val="00F9218D"/>
    <w:rsid w:val="00F9257E"/>
    <w:rsid w:val="00F93957"/>
    <w:rsid w:val="00F942B0"/>
    <w:rsid w:val="00F9550D"/>
    <w:rsid w:val="00F95DD8"/>
    <w:rsid w:val="00F9661A"/>
    <w:rsid w:val="00F972A1"/>
    <w:rsid w:val="00F97E8F"/>
    <w:rsid w:val="00FA07A4"/>
    <w:rsid w:val="00FA09A1"/>
    <w:rsid w:val="00FA0DCD"/>
    <w:rsid w:val="00FA0DEB"/>
    <w:rsid w:val="00FA1FC5"/>
    <w:rsid w:val="00FA23D1"/>
    <w:rsid w:val="00FA2618"/>
    <w:rsid w:val="00FA339A"/>
    <w:rsid w:val="00FA3C7A"/>
    <w:rsid w:val="00FA45D1"/>
    <w:rsid w:val="00FA4DBD"/>
    <w:rsid w:val="00FA4FA3"/>
    <w:rsid w:val="00FA51A4"/>
    <w:rsid w:val="00FA5778"/>
    <w:rsid w:val="00FA64E1"/>
    <w:rsid w:val="00FA69BC"/>
    <w:rsid w:val="00FA7D7B"/>
    <w:rsid w:val="00FB0A5F"/>
    <w:rsid w:val="00FB100D"/>
    <w:rsid w:val="00FB1611"/>
    <w:rsid w:val="00FB199F"/>
    <w:rsid w:val="00FB19DA"/>
    <w:rsid w:val="00FB1C0E"/>
    <w:rsid w:val="00FB1C6F"/>
    <w:rsid w:val="00FB1CA4"/>
    <w:rsid w:val="00FB1F70"/>
    <w:rsid w:val="00FB2297"/>
    <w:rsid w:val="00FB25BD"/>
    <w:rsid w:val="00FB3050"/>
    <w:rsid w:val="00FB37F0"/>
    <w:rsid w:val="00FB39F4"/>
    <w:rsid w:val="00FB4080"/>
    <w:rsid w:val="00FB480F"/>
    <w:rsid w:val="00FB5517"/>
    <w:rsid w:val="00FB6881"/>
    <w:rsid w:val="00FB6C3B"/>
    <w:rsid w:val="00FB6FDE"/>
    <w:rsid w:val="00FB77CB"/>
    <w:rsid w:val="00FC0020"/>
    <w:rsid w:val="00FC0846"/>
    <w:rsid w:val="00FC08AA"/>
    <w:rsid w:val="00FC0ACB"/>
    <w:rsid w:val="00FC0C49"/>
    <w:rsid w:val="00FC0F4C"/>
    <w:rsid w:val="00FC19D2"/>
    <w:rsid w:val="00FC1A04"/>
    <w:rsid w:val="00FC26C4"/>
    <w:rsid w:val="00FC2B95"/>
    <w:rsid w:val="00FC2D93"/>
    <w:rsid w:val="00FC34E2"/>
    <w:rsid w:val="00FC378D"/>
    <w:rsid w:val="00FC38CC"/>
    <w:rsid w:val="00FC44E5"/>
    <w:rsid w:val="00FC45BD"/>
    <w:rsid w:val="00FC4CD5"/>
    <w:rsid w:val="00FC58C2"/>
    <w:rsid w:val="00FC5C0E"/>
    <w:rsid w:val="00FC5C39"/>
    <w:rsid w:val="00FC5D95"/>
    <w:rsid w:val="00FC6050"/>
    <w:rsid w:val="00FC65F3"/>
    <w:rsid w:val="00FC67D8"/>
    <w:rsid w:val="00FC74E4"/>
    <w:rsid w:val="00FD0116"/>
    <w:rsid w:val="00FD0224"/>
    <w:rsid w:val="00FD05C5"/>
    <w:rsid w:val="00FD09DA"/>
    <w:rsid w:val="00FD0D44"/>
    <w:rsid w:val="00FD0FE1"/>
    <w:rsid w:val="00FD2617"/>
    <w:rsid w:val="00FD4031"/>
    <w:rsid w:val="00FD40DB"/>
    <w:rsid w:val="00FD4EA5"/>
    <w:rsid w:val="00FD516D"/>
    <w:rsid w:val="00FD59E7"/>
    <w:rsid w:val="00FD7171"/>
    <w:rsid w:val="00FD7701"/>
    <w:rsid w:val="00FE1F2F"/>
    <w:rsid w:val="00FE28C9"/>
    <w:rsid w:val="00FE28CD"/>
    <w:rsid w:val="00FE3022"/>
    <w:rsid w:val="00FE31DF"/>
    <w:rsid w:val="00FE32A7"/>
    <w:rsid w:val="00FE3724"/>
    <w:rsid w:val="00FE47BE"/>
    <w:rsid w:val="00FE53C4"/>
    <w:rsid w:val="00FE5852"/>
    <w:rsid w:val="00FE61E5"/>
    <w:rsid w:val="00FE6222"/>
    <w:rsid w:val="00FE667E"/>
    <w:rsid w:val="00FE6B01"/>
    <w:rsid w:val="00FE6F2F"/>
    <w:rsid w:val="00FE7447"/>
    <w:rsid w:val="00FE790B"/>
    <w:rsid w:val="00FE7A58"/>
    <w:rsid w:val="00FF0F4D"/>
    <w:rsid w:val="00FF16FA"/>
    <w:rsid w:val="00FF1FE0"/>
    <w:rsid w:val="00FF40DC"/>
    <w:rsid w:val="00FF4341"/>
    <w:rsid w:val="00FF55B6"/>
    <w:rsid w:val="00FF55E4"/>
    <w:rsid w:val="00FF5EDA"/>
    <w:rsid w:val="00FF653C"/>
    <w:rsid w:val="00FF734F"/>
    <w:rsid w:val="00FF764D"/>
    <w:rsid w:val="00FF7C9C"/>
    <w:rsid w:val="00FF7E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091C"/>
    <w:rPr>
      <w:sz w:val="24"/>
      <w:szCs w:val="24"/>
    </w:rPr>
  </w:style>
  <w:style w:type="character" w:default="1" w:styleId="DefaultParagraphFont">
    <w:name w:val="Default Paragraph Font"/>
    <w:link w:val="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
    <w:name w:val=" Char Char Char"/>
    <w:basedOn w:val="Normal"/>
    <w:link w:val="DefaultParagraphFont"/>
    <w:autoRedefine/>
    <w:rsid w:val="00994A8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471E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F62754"/>
    <w:pPr>
      <w:tabs>
        <w:tab w:val="left" w:pos="900"/>
        <w:tab w:val="left" w:pos="6600"/>
      </w:tabs>
      <w:jc w:val="both"/>
    </w:pPr>
  </w:style>
  <w:style w:type="paragraph" w:customStyle="1" w:styleId="CharCharChar0">
    <w:name w:val="Char Char Char"/>
    <w:basedOn w:val="Normal"/>
    <w:autoRedefine/>
    <w:rsid w:val="00183B9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5D5292"/>
    <w:rPr>
      <w:i/>
      <w:iCs/>
    </w:rPr>
  </w:style>
  <w:style w:type="paragraph" w:styleId="Header">
    <w:name w:val="header"/>
    <w:basedOn w:val="Normal"/>
    <w:link w:val="HeaderChar"/>
    <w:rsid w:val="00AC4350"/>
    <w:pPr>
      <w:tabs>
        <w:tab w:val="center" w:pos="4680"/>
        <w:tab w:val="right" w:pos="9360"/>
      </w:tabs>
    </w:pPr>
  </w:style>
  <w:style w:type="character" w:customStyle="1" w:styleId="HeaderChar">
    <w:name w:val="Header Char"/>
    <w:basedOn w:val="DefaultParagraphFont"/>
    <w:link w:val="Header"/>
    <w:rsid w:val="00AC4350"/>
    <w:rPr>
      <w:sz w:val="24"/>
      <w:szCs w:val="24"/>
    </w:rPr>
  </w:style>
  <w:style w:type="paragraph" w:styleId="Footer">
    <w:name w:val="footer"/>
    <w:basedOn w:val="Normal"/>
    <w:link w:val="FooterChar"/>
    <w:rsid w:val="00AC4350"/>
    <w:pPr>
      <w:tabs>
        <w:tab w:val="center" w:pos="4680"/>
        <w:tab w:val="right" w:pos="9360"/>
      </w:tabs>
    </w:pPr>
  </w:style>
  <w:style w:type="character" w:customStyle="1" w:styleId="FooterChar">
    <w:name w:val="Footer Char"/>
    <w:basedOn w:val="DefaultParagraphFont"/>
    <w:link w:val="Footer"/>
    <w:rsid w:val="00AC4350"/>
    <w:rPr>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D091C"/>
    <w:rPr>
      <w:sz w:val="24"/>
      <w:szCs w:val="24"/>
    </w:rPr>
  </w:style>
  <w:style w:type="character" w:default="1" w:styleId="DefaultParagraphFont">
    <w:name w:val="Default Paragraph Font"/>
    <w:link w:val="CharCharChar"/>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customStyle="1" w:styleId="CharCharChar">
    <w:name w:val=" Char Char Char"/>
    <w:basedOn w:val="Normal"/>
    <w:link w:val="DefaultParagraphFont"/>
    <w:autoRedefine/>
    <w:rsid w:val="00994A8A"/>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table" w:styleId="TableGrid">
    <w:name w:val="Table Grid"/>
    <w:basedOn w:val="TableNormal"/>
    <w:rsid w:val="00471E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rsid w:val="00F62754"/>
    <w:pPr>
      <w:tabs>
        <w:tab w:val="left" w:pos="900"/>
        <w:tab w:val="left" w:pos="6600"/>
      </w:tabs>
      <w:jc w:val="both"/>
    </w:pPr>
  </w:style>
  <w:style w:type="paragraph" w:customStyle="1" w:styleId="CharCharChar0">
    <w:name w:val="Char Char Char"/>
    <w:basedOn w:val="Normal"/>
    <w:autoRedefine/>
    <w:rsid w:val="00183B9E"/>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Emphasis">
    <w:name w:val="Emphasis"/>
    <w:basedOn w:val="DefaultParagraphFont"/>
    <w:qFormat/>
    <w:rsid w:val="005D5292"/>
    <w:rPr>
      <w:i/>
      <w:iCs/>
    </w:rPr>
  </w:style>
  <w:style w:type="paragraph" w:styleId="Header">
    <w:name w:val="header"/>
    <w:basedOn w:val="Normal"/>
    <w:link w:val="HeaderChar"/>
    <w:rsid w:val="00AC4350"/>
    <w:pPr>
      <w:tabs>
        <w:tab w:val="center" w:pos="4680"/>
        <w:tab w:val="right" w:pos="9360"/>
      </w:tabs>
    </w:pPr>
  </w:style>
  <w:style w:type="character" w:customStyle="1" w:styleId="HeaderChar">
    <w:name w:val="Header Char"/>
    <w:basedOn w:val="DefaultParagraphFont"/>
    <w:link w:val="Header"/>
    <w:rsid w:val="00AC4350"/>
    <w:rPr>
      <w:sz w:val="24"/>
      <w:szCs w:val="24"/>
    </w:rPr>
  </w:style>
  <w:style w:type="paragraph" w:styleId="Footer">
    <w:name w:val="footer"/>
    <w:basedOn w:val="Normal"/>
    <w:link w:val="FooterChar"/>
    <w:rsid w:val="00AC4350"/>
    <w:pPr>
      <w:tabs>
        <w:tab w:val="center" w:pos="4680"/>
        <w:tab w:val="right" w:pos="9360"/>
      </w:tabs>
    </w:pPr>
  </w:style>
  <w:style w:type="character" w:customStyle="1" w:styleId="FooterChar">
    <w:name w:val="Footer Char"/>
    <w:basedOn w:val="DefaultParagraphFont"/>
    <w:link w:val="Footer"/>
    <w:rsid w:val="00AC4350"/>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4380413">
      <w:bodyDiv w:val="1"/>
      <w:marLeft w:val="0"/>
      <w:marRight w:val="0"/>
      <w:marTop w:val="0"/>
      <w:marBottom w:val="0"/>
      <w:divBdr>
        <w:top w:val="none" w:sz="0" w:space="0" w:color="auto"/>
        <w:left w:val="none" w:sz="0" w:space="0" w:color="auto"/>
        <w:bottom w:val="none" w:sz="0" w:space="0" w:color="auto"/>
        <w:right w:val="none" w:sz="0" w:space="0" w:color="auto"/>
      </w:divBdr>
      <w:divsChild>
        <w:div w:id="2039895243">
          <w:marLeft w:val="0"/>
          <w:marRight w:val="0"/>
          <w:marTop w:val="0"/>
          <w:marBottom w:val="0"/>
          <w:divBdr>
            <w:top w:val="none" w:sz="0" w:space="0" w:color="auto"/>
            <w:left w:val="none" w:sz="0" w:space="0" w:color="auto"/>
            <w:bottom w:val="none" w:sz="0" w:space="0" w:color="auto"/>
            <w:right w:val="none" w:sz="0" w:space="0" w:color="auto"/>
          </w:divBdr>
          <w:divsChild>
            <w:div w:id="708383929">
              <w:marLeft w:val="0"/>
              <w:marRight w:val="0"/>
              <w:marTop w:val="0"/>
              <w:marBottom w:val="0"/>
              <w:divBdr>
                <w:top w:val="none" w:sz="0" w:space="0" w:color="auto"/>
                <w:left w:val="none" w:sz="0" w:space="0" w:color="auto"/>
                <w:bottom w:val="none" w:sz="0" w:space="0" w:color="auto"/>
                <w:right w:val="none" w:sz="0" w:space="0" w:color="auto"/>
              </w:divBdr>
            </w:div>
            <w:div w:id="13146786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3650488">
      <w:bodyDiv w:val="1"/>
      <w:marLeft w:val="0"/>
      <w:marRight w:val="0"/>
      <w:marTop w:val="0"/>
      <w:marBottom w:val="0"/>
      <w:divBdr>
        <w:top w:val="none" w:sz="0" w:space="0" w:color="auto"/>
        <w:left w:val="none" w:sz="0" w:space="0" w:color="auto"/>
        <w:bottom w:val="none" w:sz="0" w:space="0" w:color="auto"/>
        <w:right w:val="none" w:sz="0" w:space="0" w:color="auto"/>
      </w:divBdr>
      <w:divsChild>
        <w:div w:id="467434925">
          <w:marLeft w:val="0"/>
          <w:marRight w:val="0"/>
          <w:marTop w:val="0"/>
          <w:marBottom w:val="0"/>
          <w:divBdr>
            <w:top w:val="none" w:sz="0" w:space="0" w:color="auto"/>
            <w:left w:val="none" w:sz="0" w:space="0" w:color="auto"/>
            <w:bottom w:val="none" w:sz="0" w:space="0" w:color="auto"/>
            <w:right w:val="none" w:sz="0" w:space="0" w:color="auto"/>
          </w:divBdr>
          <w:divsChild>
            <w:div w:id="10797127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8815965">
      <w:bodyDiv w:val="1"/>
      <w:marLeft w:val="0"/>
      <w:marRight w:val="0"/>
      <w:marTop w:val="0"/>
      <w:marBottom w:val="0"/>
      <w:divBdr>
        <w:top w:val="none" w:sz="0" w:space="0" w:color="auto"/>
        <w:left w:val="none" w:sz="0" w:space="0" w:color="auto"/>
        <w:bottom w:val="none" w:sz="0" w:space="0" w:color="auto"/>
        <w:right w:val="none" w:sz="0" w:space="0" w:color="auto"/>
      </w:divBdr>
      <w:divsChild>
        <w:div w:id="1552182426">
          <w:marLeft w:val="0"/>
          <w:marRight w:val="0"/>
          <w:marTop w:val="0"/>
          <w:marBottom w:val="0"/>
          <w:divBdr>
            <w:top w:val="none" w:sz="0" w:space="0" w:color="auto"/>
            <w:left w:val="none" w:sz="0" w:space="0" w:color="auto"/>
            <w:bottom w:val="none" w:sz="0" w:space="0" w:color="auto"/>
            <w:right w:val="none" w:sz="0" w:space="0" w:color="auto"/>
          </w:divBdr>
          <w:divsChild>
            <w:div w:id="372312754">
              <w:marLeft w:val="0"/>
              <w:marRight w:val="0"/>
              <w:marTop w:val="0"/>
              <w:marBottom w:val="0"/>
              <w:divBdr>
                <w:top w:val="none" w:sz="0" w:space="0" w:color="auto"/>
                <w:left w:val="none" w:sz="0" w:space="0" w:color="auto"/>
                <w:bottom w:val="none" w:sz="0" w:space="0" w:color="auto"/>
                <w:right w:val="none" w:sz="0" w:space="0" w:color="auto"/>
              </w:divBdr>
            </w:div>
            <w:div w:id="173154172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24493221">
      <w:bodyDiv w:val="1"/>
      <w:marLeft w:val="0"/>
      <w:marRight w:val="0"/>
      <w:marTop w:val="0"/>
      <w:marBottom w:val="0"/>
      <w:divBdr>
        <w:top w:val="none" w:sz="0" w:space="0" w:color="auto"/>
        <w:left w:val="none" w:sz="0" w:space="0" w:color="auto"/>
        <w:bottom w:val="none" w:sz="0" w:space="0" w:color="auto"/>
        <w:right w:val="none" w:sz="0" w:space="0" w:color="auto"/>
      </w:divBdr>
      <w:divsChild>
        <w:div w:id="62914747">
          <w:marLeft w:val="0"/>
          <w:marRight w:val="0"/>
          <w:marTop w:val="0"/>
          <w:marBottom w:val="0"/>
          <w:divBdr>
            <w:top w:val="none" w:sz="0" w:space="0" w:color="auto"/>
            <w:left w:val="none" w:sz="0" w:space="0" w:color="auto"/>
            <w:bottom w:val="none" w:sz="0" w:space="0" w:color="auto"/>
            <w:right w:val="none" w:sz="0" w:space="0" w:color="auto"/>
          </w:divBdr>
          <w:divsChild>
            <w:div w:id="172500456">
              <w:marLeft w:val="0"/>
              <w:marRight w:val="0"/>
              <w:marTop w:val="0"/>
              <w:marBottom w:val="0"/>
              <w:divBdr>
                <w:top w:val="none" w:sz="0" w:space="0" w:color="auto"/>
                <w:left w:val="none" w:sz="0" w:space="0" w:color="auto"/>
                <w:bottom w:val="none" w:sz="0" w:space="0" w:color="auto"/>
                <w:right w:val="none" w:sz="0" w:space="0" w:color="auto"/>
              </w:divBdr>
            </w:div>
            <w:div w:id="12453346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96224149">
      <w:bodyDiv w:val="1"/>
      <w:marLeft w:val="0"/>
      <w:marRight w:val="0"/>
      <w:marTop w:val="0"/>
      <w:marBottom w:val="0"/>
      <w:divBdr>
        <w:top w:val="none" w:sz="0" w:space="0" w:color="auto"/>
        <w:left w:val="none" w:sz="0" w:space="0" w:color="auto"/>
        <w:bottom w:val="none" w:sz="0" w:space="0" w:color="auto"/>
        <w:right w:val="none" w:sz="0" w:space="0" w:color="auto"/>
      </w:divBdr>
      <w:divsChild>
        <w:div w:id="2006780752">
          <w:marLeft w:val="0"/>
          <w:marRight w:val="0"/>
          <w:marTop w:val="0"/>
          <w:marBottom w:val="0"/>
          <w:divBdr>
            <w:top w:val="none" w:sz="0" w:space="0" w:color="auto"/>
            <w:left w:val="none" w:sz="0" w:space="0" w:color="auto"/>
            <w:bottom w:val="none" w:sz="0" w:space="0" w:color="auto"/>
            <w:right w:val="none" w:sz="0" w:space="0" w:color="auto"/>
          </w:divBdr>
          <w:divsChild>
            <w:div w:id="41442590">
              <w:marLeft w:val="0"/>
              <w:marRight w:val="0"/>
              <w:marTop w:val="0"/>
              <w:marBottom w:val="0"/>
              <w:divBdr>
                <w:top w:val="none" w:sz="0" w:space="0" w:color="auto"/>
                <w:left w:val="none" w:sz="0" w:space="0" w:color="auto"/>
                <w:bottom w:val="none" w:sz="0" w:space="0" w:color="auto"/>
                <w:right w:val="none" w:sz="0" w:space="0" w:color="auto"/>
              </w:divBdr>
            </w:div>
            <w:div w:id="483394777">
              <w:marLeft w:val="0"/>
              <w:marRight w:val="0"/>
              <w:marTop w:val="0"/>
              <w:marBottom w:val="0"/>
              <w:divBdr>
                <w:top w:val="none" w:sz="0" w:space="0" w:color="auto"/>
                <w:left w:val="none" w:sz="0" w:space="0" w:color="auto"/>
                <w:bottom w:val="none" w:sz="0" w:space="0" w:color="auto"/>
                <w:right w:val="none" w:sz="0" w:space="0" w:color="auto"/>
              </w:divBdr>
            </w:div>
            <w:div w:id="19429543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9870847">
      <w:bodyDiv w:val="1"/>
      <w:marLeft w:val="0"/>
      <w:marRight w:val="0"/>
      <w:marTop w:val="0"/>
      <w:marBottom w:val="0"/>
      <w:divBdr>
        <w:top w:val="none" w:sz="0" w:space="0" w:color="auto"/>
        <w:left w:val="none" w:sz="0" w:space="0" w:color="auto"/>
        <w:bottom w:val="none" w:sz="0" w:space="0" w:color="auto"/>
        <w:right w:val="none" w:sz="0" w:space="0" w:color="auto"/>
      </w:divBdr>
      <w:divsChild>
        <w:div w:id="1853565478">
          <w:marLeft w:val="0"/>
          <w:marRight w:val="0"/>
          <w:marTop w:val="0"/>
          <w:marBottom w:val="0"/>
          <w:divBdr>
            <w:top w:val="none" w:sz="0" w:space="0" w:color="auto"/>
            <w:left w:val="none" w:sz="0" w:space="0" w:color="auto"/>
            <w:bottom w:val="none" w:sz="0" w:space="0" w:color="auto"/>
            <w:right w:val="none" w:sz="0" w:space="0" w:color="auto"/>
          </w:divBdr>
          <w:divsChild>
            <w:div w:id="872694458">
              <w:marLeft w:val="0"/>
              <w:marRight w:val="0"/>
              <w:marTop w:val="0"/>
              <w:marBottom w:val="0"/>
              <w:divBdr>
                <w:top w:val="none" w:sz="0" w:space="0" w:color="auto"/>
                <w:left w:val="none" w:sz="0" w:space="0" w:color="auto"/>
                <w:bottom w:val="none" w:sz="0" w:space="0" w:color="auto"/>
                <w:right w:val="none" w:sz="0" w:space="0" w:color="auto"/>
              </w:divBdr>
            </w:div>
            <w:div w:id="184558812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65180449">
      <w:bodyDiv w:val="1"/>
      <w:marLeft w:val="0"/>
      <w:marRight w:val="0"/>
      <w:marTop w:val="0"/>
      <w:marBottom w:val="0"/>
      <w:divBdr>
        <w:top w:val="none" w:sz="0" w:space="0" w:color="auto"/>
        <w:left w:val="none" w:sz="0" w:space="0" w:color="auto"/>
        <w:bottom w:val="none" w:sz="0" w:space="0" w:color="auto"/>
        <w:right w:val="none" w:sz="0" w:space="0" w:color="auto"/>
      </w:divBdr>
      <w:divsChild>
        <w:div w:id="741829440">
          <w:marLeft w:val="0"/>
          <w:marRight w:val="0"/>
          <w:marTop w:val="0"/>
          <w:marBottom w:val="0"/>
          <w:divBdr>
            <w:top w:val="none" w:sz="0" w:space="0" w:color="auto"/>
            <w:left w:val="none" w:sz="0" w:space="0" w:color="auto"/>
            <w:bottom w:val="none" w:sz="0" w:space="0" w:color="auto"/>
            <w:right w:val="none" w:sz="0" w:space="0" w:color="auto"/>
          </w:divBdr>
          <w:divsChild>
            <w:div w:id="458648786">
              <w:marLeft w:val="0"/>
              <w:marRight w:val="0"/>
              <w:marTop w:val="0"/>
              <w:marBottom w:val="0"/>
              <w:divBdr>
                <w:top w:val="none" w:sz="0" w:space="0" w:color="auto"/>
                <w:left w:val="none" w:sz="0" w:space="0" w:color="auto"/>
                <w:bottom w:val="none" w:sz="0" w:space="0" w:color="auto"/>
                <w:right w:val="none" w:sz="0" w:space="0" w:color="auto"/>
              </w:divBdr>
            </w:div>
            <w:div w:id="729501139">
              <w:marLeft w:val="0"/>
              <w:marRight w:val="0"/>
              <w:marTop w:val="0"/>
              <w:marBottom w:val="0"/>
              <w:divBdr>
                <w:top w:val="none" w:sz="0" w:space="0" w:color="auto"/>
                <w:left w:val="none" w:sz="0" w:space="0" w:color="auto"/>
                <w:bottom w:val="none" w:sz="0" w:space="0" w:color="auto"/>
                <w:right w:val="none" w:sz="0" w:space="0" w:color="auto"/>
              </w:divBdr>
            </w:div>
            <w:div w:id="16972744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87671592">
      <w:bodyDiv w:val="1"/>
      <w:marLeft w:val="0"/>
      <w:marRight w:val="0"/>
      <w:marTop w:val="0"/>
      <w:marBottom w:val="0"/>
      <w:divBdr>
        <w:top w:val="none" w:sz="0" w:space="0" w:color="auto"/>
        <w:left w:val="none" w:sz="0" w:space="0" w:color="auto"/>
        <w:bottom w:val="none" w:sz="0" w:space="0" w:color="auto"/>
        <w:right w:val="none" w:sz="0" w:space="0" w:color="auto"/>
      </w:divBdr>
      <w:divsChild>
        <w:div w:id="387605865">
          <w:marLeft w:val="0"/>
          <w:marRight w:val="0"/>
          <w:marTop w:val="0"/>
          <w:marBottom w:val="0"/>
          <w:divBdr>
            <w:top w:val="none" w:sz="0" w:space="0" w:color="auto"/>
            <w:left w:val="none" w:sz="0" w:space="0" w:color="auto"/>
            <w:bottom w:val="none" w:sz="0" w:space="0" w:color="auto"/>
            <w:right w:val="none" w:sz="0" w:space="0" w:color="auto"/>
          </w:divBdr>
          <w:divsChild>
            <w:div w:id="8325327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04637254">
      <w:bodyDiv w:val="1"/>
      <w:marLeft w:val="0"/>
      <w:marRight w:val="0"/>
      <w:marTop w:val="0"/>
      <w:marBottom w:val="0"/>
      <w:divBdr>
        <w:top w:val="none" w:sz="0" w:space="0" w:color="auto"/>
        <w:left w:val="none" w:sz="0" w:space="0" w:color="auto"/>
        <w:bottom w:val="none" w:sz="0" w:space="0" w:color="auto"/>
        <w:right w:val="none" w:sz="0" w:space="0" w:color="auto"/>
      </w:divBdr>
      <w:divsChild>
        <w:div w:id="2132624243">
          <w:marLeft w:val="0"/>
          <w:marRight w:val="0"/>
          <w:marTop w:val="0"/>
          <w:marBottom w:val="0"/>
          <w:divBdr>
            <w:top w:val="none" w:sz="0" w:space="0" w:color="auto"/>
            <w:left w:val="none" w:sz="0" w:space="0" w:color="auto"/>
            <w:bottom w:val="none" w:sz="0" w:space="0" w:color="auto"/>
            <w:right w:val="none" w:sz="0" w:space="0" w:color="auto"/>
          </w:divBdr>
          <w:divsChild>
            <w:div w:id="236136982">
              <w:marLeft w:val="0"/>
              <w:marRight w:val="0"/>
              <w:marTop w:val="0"/>
              <w:marBottom w:val="0"/>
              <w:divBdr>
                <w:top w:val="none" w:sz="0" w:space="0" w:color="auto"/>
                <w:left w:val="none" w:sz="0" w:space="0" w:color="auto"/>
                <w:bottom w:val="none" w:sz="0" w:space="0" w:color="auto"/>
                <w:right w:val="none" w:sz="0" w:space="0" w:color="auto"/>
              </w:divBdr>
            </w:div>
            <w:div w:id="445198528">
              <w:marLeft w:val="0"/>
              <w:marRight w:val="0"/>
              <w:marTop w:val="0"/>
              <w:marBottom w:val="0"/>
              <w:divBdr>
                <w:top w:val="none" w:sz="0" w:space="0" w:color="auto"/>
                <w:left w:val="none" w:sz="0" w:space="0" w:color="auto"/>
                <w:bottom w:val="none" w:sz="0" w:space="0" w:color="auto"/>
                <w:right w:val="none" w:sz="0" w:space="0" w:color="auto"/>
              </w:divBdr>
            </w:div>
            <w:div w:id="12448022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0911615">
      <w:bodyDiv w:val="1"/>
      <w:marLeft w:val="0"/>
      <w:marRight w:val="0"/>
      <w:marTop w:val="0"/>
      <w:marBottom w:val="0"/>
      <w:divBdr>
        <w:top w:val="none" w:sz="0" w:space="0" w:color="auto"/>
        <w:left w:val="none" w:sz="0" w:space="0" w:color="auto"/>
        <w:bottom w:val="none" w:sz="0" w:space="0" w:color="auto"/>
        <w:right w:val="none" w:sz="0" w:space="0" w:color="auto"/>
      </w:divBdr>
      <w:divsChild>
        <w:div w:id="468668783">
          <w:marLeft w:val="0"/>
          <w:marRight w:val="0"/>
          <w:marTop w:val="0"/>
          <w:marBottom w:val="0"/>
          <w:divBdr>
            <w:top w:val="none" w:sz="0" w:space="0" w:color="auto"/>
            <w:left w:val="none" w:sz="0" w:space="0" w:color="auto"/>
            <w:bottom w:val="none" w:sz="0" w:space="0" w:color="auto"/>
            <w:right w:val="none" w:sz="0" w:space="0" w:color="auto"/>
          </w:divBdr>
          <w:divsChild>
            <w:div w:id="18201526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2744671">
      <w:bodyDiv w:val="1"/>
      <w:marLeft w:val="0"/>
      <w:marRight w:val="0"/>
      <w:marTop w:val="0"/>
      <w:marBottom w:val="0"/>
      <w:divBdr>
        <w:top w:val="none" w:sz="0" w:space="0" w:color="auto"/>
        <w:left w:val="none" w:sz="0" w:space="0" w:color="auto"/>
        <w:bottom w:val="none" w:sz="0" w:space="0" w:color="auto"/>
        <w:right w:val="none" w:sz="0" w:space="0" w:color="auto"/>
      </w:divBdr>
      <w:divsChild>
        <w:div w:id="732046253">
          <w:marLeft w:val="0"/>
          <w:marRight w:val="0"/>
          <w:marTop w:val="0"/>
          <w:marBottom w:val="0"/>
          <w:divBdr>
            <w:top w:val="none" w:sz="0" w:space="0" w:color="auto"/>
            <w:left w:val="none" w:sz="0" w:space="0" w:color="auto"/>
            <w:bottom w:val="none" w:sz="0" w:space="0" w:color="auto"/>
            <w:right w:val="none" w:sz="0" w:space="0" w:color="auto"/>
          </w:divBdr>
          <w:divsChild>
            <w:div w:id="990601004">
              <w:marLeft w:val="0"/>
              <w:marRight w:val="0"/>
              <w:marTop w:val="0"/>
              <w:marBottom w:val="0"/>
              <w:divBdr>
                <w:top w:val="none" w:sz="0" w:space="0" w:color="auto"/>
                <w:left w:val="none" w:sz="0" w:space="0" w:color="auto"/>
                <w:bottom w:val="none" w:sz="0" w:space="0" w:color="auto"/>
                <w:right w:val="none" w:sz="0" w:space="0" w:color="auto"/>
              </w:divBdr>
            </w:div>
            <w:div w:id="10818775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89168683">
      <w:bodyDiv w:val="1"/>
      <w:marLeft w:val="0"/>
      <w:marRight w:val="0"/>
      <w:marTop w:val="0"/>
      <w:marBottom w:val="0"/>
      <w:divBdr>
        <w:top w:val="none" w:sz="0" w:space="0" w:color="auto"/>
        <w:left w:val="none" w:sz="0" w:space="0" w:color="auto"/>
        <w:bottom w:val="none" w:sz="0" w:space="0" w:color="auto"/>
        <w:right w:val="none" w:sz="0" w:space="0" w:color="auto"/>
      </w:divBdr>
      <w:divsChild>
        <w:div w:id="514923674">
          <w:marLeft w:val="0"/>
          <w:marRight w:val="0"/>
          <w:marTop w:val="0"/>
          <w:marBottom w:val="0"/>
          <w:divBdr>
            <w:top w:val="none" w:sz="0" w:space="0" w:color="auto"/>
            <w:left w:val="none" w:sz="0" w:space="0" w:color="auto"/>
            <w:bottom w:val="none" w:sz="0" w:space="0" w:color="auto"/>
            <w:right w:val="none" w:sz="0" w:space="0" w:color="auto"/>
          </w:divBdr>
          <w:divsChild>
            <w:div w:id="906190066">
              <w:marLeft w:val="0"/>
              <w:marRight w:val="0"/>
              <w:marTop w:val="0"/>
              <w:marBottom w:val="0"/>
              <w:divBdr>
                <w:top w:val="none" w:sz="0" w:space="0" w:color="auto"/>
                <w:left w:val="none" w:sz="0" w:space="0" w:color="auto"/>
                <w:bottom w:val="none" w:sz="0" w:space="0" w:color="auto"/>
                <w:right w:val="none" w:sz="0" w:space="0" w:color="auto"/>
              </w:divBdr>
            </w:div>
            <w:div w:id="1636064979">
              <w:marLeft w:val="0"/>
              <w:marRight w:val="0"/>
              <w:marTop w:val="0"/>
              <w:marBottom w:val="0"/>
              <w:divBdr>
                <w:top w:val="none" w:sz="0" w:space="0" w:color="auto"/>
                <w:left w:val="none" w:sz="0" w:space="0" w:color="auto"/>
                <w:bottom w:val="none" w:sz="0" w:space="0" w:color="auto"/>
                <w:right w:val="none" w:sz="0" w:space="0" w:color="auto"/>
              </w:divBdr>
            </w:div>
            <w:div w:id="184084474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37939486">
      <w:bodyDiv w:val="1"/>
      <w:marLeft w:val="0"/>
      <w:marRight w:val="0"/>
      <w:marTop w:val="0"/>
      <w:marBottom w:val="0"/>
      <w:divBdr>
        <w:top w:val="none" w:sz="0" w:space="0" w:color="auto"/>
        <w:left w:val="none" w:sz="0" w:space="0" w:color="auto"/>
        <w:bottom w:val="none" w:sz="0" w:space="0" w:color="auto"/>
        <w:right w:val="none" w:sz="0" w:space="0" w:color="auto"/>
      </w:divBdr>
      <w:divsChild>
        <w:div w:id="96221507">
          <w:marLeft w:val="0"/>
          <w:marRight w:val="0"/>
          <w:marTop w:val="0"/>
          <w:marBottom w:val="0"/>
          <w:divBdr>
            <w:top w:val="none" w:sz="0" w:space="0" w:color="auto"/>
            <w:left w:val="none" w:sz="0" w:space="0" w:color="auto"/>
            <w:bottom w:val="none" w:sz="0" w:space="0" w:color="auto"/>
            <w:right w:val="none" w:sz="0" w:space="0" w:color="auto"/>
          </w:divBdr>
          <w:divsChild>
            <w:div w:id="739670107">
              <w:marLeft w:val="0"/>
              <w:marRight w:val="0"/>
              <w:marTop w:val="0"/>
              <w:marBottom w:val="0"/>
              <w:divBdr>
                <w:top w:val="none" w:sz="0" w:space="0" w:color="auto"/>
                <w:left w:val="none" w:sz="0" w:space="0" w:color="auto"/>
                <w:bottom w:val="none" w:sz="0" w:space="0" w:color="auto"/>
                <w:right w:val="none" w:sz="0" w:space="0" w:color="auto"/>
              </w:divBdr>
            </w:div>
            <w:div w:id="2047413489">
              <w:marLeft w:val="0"/>
              <w:marRight w:val="0"/>
              <w:marTop w:val="0"/>
              <w:marBottom w:val="0"/>
              <w:divBdr>
                <w:top w:val="none" w:sz="0" w:space="0" w:color="auto"/>
                <w:left w:val="none" w:sz="0" w:space="0" w:color="auto"/>
                <w:bottom w:val="none" w:sz="0" w:space="0" w:color="auto"/>
                <w:right w:val="none" w:sz="0" w:space="0" w:color="auto"/>
              </w:divBdr>
            </w:div>
            <w:div w:id="2143576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0830461">
      <w:bodyDiv w:val="1"/>
      <w:marLeft w:val="0"/>
      <w:marRight w:val="0"/>
      <w:marTop w:val="0"/>
      <w:marBottom w:val="0"/>
      <w:divBdr>
        <w:top w:val="none" w:sz="0" w:space="0" w:color="auto"/>
        <w:left w:val="none" w:sz="0" w:space="0" w:color="auto"/>
        <w:bottom w:val="none" w:sz="0" w:space="0" w:color="auto"/>
        <w:right w:val="none" w:sz="0" w:space="0" w:color="auto"/>
      </w:divBdr>
      <w:divsChild>
        <w:div w:id="602761039">
          <w:marLeft w:val="0"/>
          <w:marRight w:val="0"/>
          <w:marTop w:val="0"/>
          <w:marBottom w:val="0"/>
          <w:divBdr>
            <w:top w:val="none" w:sz="0" w:space="0" w:color="auto"/>
            <w:left w:val="none" w:sz="0" w:space="0" w:color="auto"/>
            <w:bottom w:val="none" w:sz="0" w:space="0" w:color="auto"/>
            <w:right w:val="none" w:sz="0" w:space="0" w:color="auto"/>
          </w:divBdr>
        </w:div>
      </w:divsChild>
    </w:div>
    <w:div w:id="1542400241">
      <w:bodyDiv w:val="1"/>
      <w:marLeft w:val="0"/>
      <w:marRight w:val="0"/>
      <w:marTop w:val="0"/>
      <w:marBottom w:val="0"/>
      <w:divBdr>
        <w:top w:val="none" w:sz="0" w:space="0" w:color="auto"/>
        <w:left w:val="none" w:sz="0" w:space="0" w:color="auto"/>
        <w:bottom w:val="none" w:sz="0" w:space="0" w:color="auto"/>
        <w:right w:val="none" w:sz="0" w:space="0" w:color="auto"/>
      </w:divBdr>
      <w:divsChild>
        <w:div w:id="1690259167">
          <w:marLeft w:val="0"/>
          <w:marRight w:val="0"/>
          <w:marTop w:val="0"/>
          <w:marBottom w:val="0"/>
          <w:divBdr>
            <w:top w:val="none" w:sz="0" w:space="0" w:color="auto"/>
            <w:left w:val="none" w:sz="0" w:space="0" w:color="auto"/>
            <w:bottom w:val="none" w:sz="0" w:space="0" w:color="auto"/>
            <w:right w:val="none" w:sz="0" w:space="0" w:color="auto"/>
          </w:divBdr>
          <w:divsChild>
            <w:div w:id="18015298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7542430">
      <w:bodyDiv w:val="1"/>
      <w:marLeft w:val="0"/>
      <w:marRight w:val="0"/>
      <w:marTop w:val="0"/>
      <w:marBottom w:val="0"/>
      <w:divBdr>
        <w:top w:val="none" w:sz="0" w:space="0" w:color="auto"/>
        <w:left w:val="none" w:sz="0" w:space="0" w:color="auto"/>
        <w:bottom w:val="none" w:sz="0" w:space="0" w:color="auto"/>
        <w:right w:val="none" w:sz="0" w:space="0" w:color="auto"/>
      </w:divBdr>
      <w:divsChild>
        <w:div w:id="1887448420">
          <w:marLeft w:val="0"/>
          <w:marRight w:val="0"/>
          <w:marTop w:val="0"/>
          <w:marBottom w:val="0"/>
          <w:divBdr>
            <w:top w:val="none" w:sz="0" w:space="0" w:color="auto"/>
            <w:left w:val="none" w:sz="0" w:space="0" w:color="auto"/>
            <w:bottom w:val="none" w:sz="0" w:space="0" w:color="auto"/>
            <w:right w:val="none" w:sz="0" w:space="0" w:color="auto"/>
          </w:divBdr>
        </w:div>
      </w:divsChild>
    </w:div>
    <w:div w:id="1789078483">
      <w:bodyDiv w:val="1"/>
      <w:marLeft w:val="0"/>
      <w:marRight w:val="0"/>
      <w:marTop w:val="0"/>
      <w:marBottom w:val="0"/>
      <w:divBdr>
        <w:top w:val="none" w:sz="0" w:space="0" w:color="auto"/>
        <w:left w:val="none" w:sz="0" w:space="0" w:color="auto"/>
        <w:bottom w:val="none" w:sz="0" w:space="0" w:color="auto"/>
        <w:right w:val="none" w:sz="0" w:space="0" w:color="auto"/>
      </w:divBdr>
      <w:divsChild>
        <w:div w:id="106849823">
          <w:marLeft w:val="0"/>
          <w:marRight w:val="0"/>
          <w:marTop w:val="0"/>
          <w:marBottom w:val="0"/>
          <w:divBdr>
            <w:top w:val="none" w:sz="0" w:space="0" w:color="auto"/>
            <w:left w:val="none" w:sz="0" w:space="0" w:color="auto"/>
            <w:bottom w:val="none" w:sz="0" w:space="0" w:color="auto"/>
            <w:right w:val="none" w:sz="0" w:space="0" w:color="auto"/>
          </w:divBdr>
          <w:divsChild>
            <w:div w:id="53622279">
              <w:marLeft w:val="0"/>
              <w:marRight w:val="0"/>
              <w:marTop w:val="0"/>
              <w:marBottom w:val="0"/>
              <w:divBdr>
                <w:top w:val="none" w:sz="0" w:space="0" w:color="auto"/>
                <w:left w:val="none" w:sz="0" w:space="0" w:color="auto"/>
                <w:bottom w:val="none" w:sz="0" w:space="0" w:color="auto"/>
                <w:right w:val="none" w:sz="0" w:space="0" w:color="auto"/>
              </w:divBdr>
            </w:div>
            <w:div w:id="11204954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06507127">
      <w:bodyDiv w:val="1"/>
      <w:marLeft w:val="0"/>
      <w:marRight w:val="0"/>
      <w:marTop w:val="0"/>
      <w:marBottom w:val="0"/>
      <w:divBdr>
        <w:top w:val="none" w:sz="0" w:space="0" w:color="auto"/>
        <w:left w:val="none" w:sz="0" w:space="0" w:color="auto"/>
        <w:bottom w:val="none" w:sz="0" w:space="0" w:color="auto"/>
        <w:right w:val="none" w:sz="0" w:space="0" w:color="auto"/>
      </w:divBdr>
      <w:divsChild>
        <w:div w:id="431171526">
          <w:marLeft w:val="0"/>
          <w:marRight w:val="0"/>
          <w:marTop w:val="0"/>
          <w:marBottom w:val="0"/>
          <w:divBdr>
            <w:top w:val="none" w:sz="0" w:space="0" w:color="auto"/>
            <w:left w:val="none" w:sz="0" w:space="0" w:color="auto"/>
            <w:bottom w:val="none" w:sz="0" w:space="0" w:color="auto"/>
            <w:right w:val="none" w:sz="0" w:space="0" w:color="auto"/>
          </w:divBdr>
          <w:divsChild>
            <w:div w:id="329526749">
              <w:marLeft w:val="0"/>
              <w:marRight w:val="0"/>
              <w:marTop w:val="0"/>
              <w:marBottom w:val="0"/>
              <w:divBdr>
                <w:top w:val="none" w:sz="0" w:space="0" w:color="auto"/>
                <w:left w:val="none" w:sz="0" w:space="0" w:color="auto"/>
                <w:bottom w:val="none" w:sz="0" w:space="0" w:color="auto"/>
                <w:right w:val="none" w:sz="0" w:space="0" w:color="auto"/>
              </w:divBdr>
            </w:div>
            <w:div w:id="5264139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0032691">
      <w:bodyDiv w:val="1"/>
      <w:marLeft w:val="0"/>
      <w:marRight w:val="0"/>
      <w:marTop w:val="0"/>
      <w:marBottom w:val="0"/>
      <w:divBdr>
        <w:top w:val="none" w:sz="0" w:space="0" w:color="auto"/>
        <w:left w:val="none" w:sz="0" w:space="0" w:color="auto"/>
        <w:bottom w:val="none" w:sz="0" w:space="0" w:color="auto"/>
        <w:right w:val="none" w:sz="0" w:space="0" w:color="auto"/>
      </w:divBdr>
      <w:divsChild>
        <w:div w:id="93331861">
          <w:marLeft w:val="0"/>
          <w:marRight w:val="0"/>
          <w:marTop w:val="0"/>
          <w:marBottom w:val="0"/>
          <w:divBdr>
            <w:top w:val="none" w:sz="0" w:space="0" w:color="auto"/>
            <w:left w:val="none" w:sz="0" w:space="0" w:color="auto"/>
            <w:bottom w:val="none" w:sz="0" w:space="0" w:color="auto"/>
            <w:right w:val="none" w:sz="0" w:space="0" w:color="auto"/>
          </w:divBdr>
          <w:divsChild>
            <w:div w:id="25883407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64652384">
      <w:bodyDiv w:val="1"/>
      <w:marLeft w:val="0"/>
      <w:marRight w:val="0"/>
      <w:marTop w:val="0"/>
      <w:marBottom w:val="0"/>
      <w:divBdr>
        <w:top w:val="none" w:sz="0" w:space="0" w:color="auto"/>
        <w:left w:val="none" w:sz="0" w:space="0" w:color="auto"/>
        <w:bottom w:val="none" w:sz="0" w:space="0" w:color="auto"/>
        <w:right w:val="none" w:sz="0" w:space="0" w:color="auto"/>
      </w:divBdr>
      <w:divsChild>
        <w:div w:id="229190882">
          <w:marLeft w:val="0"/>
          <w:marRight w:val="0"/>
          <w:marTop w:val="0"/>
          <w:marBottom w:val="0"/>
          <w:divBdr>
            <w:top w:val="none" w:sz="0" w:space="0" w:color="auto"/>
            <w:left w:val="none" w:sz="0" w:space="0" w:color="auto"/>
            <w:bottom w:val="none" w:sz="0" w:space="0" w:color="auto"/>
            <w:right w:val="none" w:sz="0" w:space="0" w:color="auto"/>
          </w:divBdr>
        </w:div>
      </w:divsChild>
    </w:div>
    <w:div w:id="2023164239">
      <w:bodyDiv w:val="1"/>
      <w:marLeft w:val="0"/>
      <w:marRight w:val="0"/>
      <w:marTop w:val="0"/>
      <w:marBottom w:val="0"/>
      <w:divBdr>
        <w:top w:val="none" w:sz="0" w:space="0" w:color="auto"/>
        <w:left w:val="none" w:sz="0" w:space="0" w:color="auto"/>
        <w:bottom w:val="none" w:sz="0" w:space="0" w:color="auto"/>
        <w:right w:val="none" w:sz="0" w:space="0" w:color="auto"/>
      </w:divBdr>
    </w:div>
    <w:div w:id="2039424352">
      <w:bodyDiv w:val="1"/>
      <w:marLeft w:val="0"/>
      <w:marRight w:val="0"/>
      <w:marTop w:val="0"/>
      <w:marBottom w:val="0"/>
      <w:divBdr>
        <w:top w:val="none" w:sz="0" w:space="0" w:color="auto"/>
        <w:left w:val="none" w:sz="0" w:space="0" w:color="auto"/>
        <w:bottom w:val="none" w:sz="0" w:space="0" w:color="auto"/>
        <w:right w:val="none" w:sz="0" w:space="0" w:color="auto"/>
      </w:divBdr>
      <w:divsChild>
        <w:div w:id="269972688">
          <w:marLeft w:val="0"/>
          <w:marRight w:val="0"/>
          <w:marTop w:val="0"/>
          <w:marBottom w:val="0"/>
          <w:divBdr>
            <w:top w:val="none" w:sz="0" w:space="0" w:color="auto"/>
            <w:left w:val="none" w:sz="0" w:space="0" w:color="auto"/>
            <w:bottom w:val="none" w:sz="0" w:space="0" w:color="auto"/>
            <w:right w:val="none" w:sz="0" w:space="0" w:color="auto"/>
          </w:divBdr>
          <w:divsChild>
            <w:div w:id="25525521">
              <w:marLeft w:val="0"/>
              <w:marRight w:val="0"/>
              <w:marTop w:val="0"/>
              <w:marBottom w:val="0"/>
              <w:divBdr>
                <w:top w:val="none" w:sz="0" w:space="0" w:color="auto"/>
                <w:left w:val="none" w:sz="0" w:space="0" w:color="auto"/>
                <w:bottom w:val="none" w:sz="0" w:space="0" w:color="auto"/>
                <w:right w:val="none" w:sz="0" w:space="0" w:color="auto"/>
              </w:divBdr>
            </w:div>
            <w:div w:id="16857409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89300078">
      <w:bodyDiv w:val="1"/>
      <w:marLeft w:val="0"/>
      <w:marRight w:val="0"/>
      <w:marTop w:val="0"/>
      <w:marBottom w:val="0"/>
      <w:divBdr>
        <w:top w:val="none" w:sz="0" w:space="0" w:color="auto"/>
        <w:left w:val="none" w:sz="0" w:space="0" w:color="auto"/>
        <w:bottom w:val="none" w:sz="0" w:space="0" w:color="auto"/>
        <w:right w:val="none" w:sz="0" w:space="0" w:color="auto"/>
      </w:divBdr>
      <w:divsChild>
        <w:div w:id="664864858">
          <w:marLeft w:val="0"/>
          <w:marRight w:val="0"/>
          <w:marTop w:val="0"/>
          <w:marBottom w:val="0"/>
          <w:divBdr>
            <w:top w:val="none" w:sz="0" w:space="0" w:color="auto"/>
            <w:left w:val="none" w:sz="0" w:space="0" w:color="auto"/>
            <w:bottom w:val="none" w:sz="0" w:space="0" w:color="auto"/>
            <w:right w:val="none" w:sz="0" w:space="0" w:color="auto"/>
          </w:divBdr>
          <w:divsChild>
            <w:div w:id="84768207">
              <w:marLeft w:val="0"/>
              <w:marRight w:val="0"/>
              <w:marTop w:val="0"/>
              <w:marBottom w:val="0"/>
              <w:divBdr>
                <w:top w:val="none" w:sz="0" w:space="0" w:color="auto"/>
                <w:left w:val="none" w:sz="0" w:space="0" w:color="auto"/>
                <w:bottom w:val="none" w:sz="0" w:space="0" w:color="auto"/>
                <w:right w:val="none" w:sz="0" w:space="0" w:color="auto"/>
              </w:divBdr>
            </w:div>
            <w:div w:id="1750542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094400630">
      <w:bodyDiv w:val="1"/>
      <w:marLeft w:val="0"/>
      <w:marRight w:val="0"/>
      <w:marTop w:val="0"/>
      <w:marBottom w:val="0"/>
      <w:divBdr>
        <w:top w:val="none" w:sz="0" w:space="0" w:color="auto"/>
        <w:left w:val="none" w:sz="0" w:space="0" w:color="auto"/>
        <w:bottom w:val="none" w:sz="0" w:space="0" w:color="auto"/>
        <w:right w:val="none" w:sz="0" w:space="0" w:color="auto"/>
      </w:divBdr>
      <w:divsChild>
        <w:div w:id="1630939856">
          <w:marLeft w:val="0"/>
          <w:marRight w:val="0"/>
          <w:marTop w:val="0"/>
          <w:marBottom w:val="0"/>
          <w:divBdr>
            <w:top w:val="none" w:sz="0" w:space="0" w:color="auto"/>
            <w:left w:val="none" w:sz="0" w:space="0" w:color="auto"/>
            <w:bottom w:val="none" w:sz="0" w:space="0" w:color="auto"/>
            <w:right w:val="none" w:sz="0" w:space="0" w:color="auto"/>
          </w:divBdr>
          <w:divsChild>
            <w:div w:id="1122697331">
              <w:marLeft w:val="0"/>
              <w:marRight w:val="0"/>
              <w:marTop w:val="0"/>
              <w:marBottom w:val="0"/>
              <w:divBdr>
                <w:top w:val="none" w:sz="0" w:space="0" w:color="auto"/>
                <w:left w:val="none" w:sz="0" w:space="0" w:color="auto"/>
                <w:bottom w:val="none" w:sz="0" w:space="0" w:color="auto"/>
                <w:right w:val="none" w:sz="0" w:space="0" w:color="auto"/>
              </w:divBdr>
            </w:div>
            <w:div w:id="132848351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7</Pages>
  <Words>4410</Words>
  <Characters>25138</Characters>
  <Application>Microsoft Office Word</Application>
  <DocSecurity>0</DocSecurity>
  <Lines>209</Lines>
  <Paragraphs>5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94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7-24T09:34:00Z</dcterms:created>
  <dcterms:modified xsi:type="dcterms:W3CDTF">2022-07-24T09:34:00Z</dcterms:modified>
</cp:coreProperties>
</file>